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hAnsi="Times New Roman" w:cs="B Nazanin"/>
          <w:noProof/>
          <w:rtl/>
          <w:lang w:val="en-CA" w:eastAsia="en-CA"/>
        </w:rPr>
        <w:id w:val="1725017770"/>
        <w:lock w:val="sdtContentLocked"/>
        <w:picture/>
      </w:sdtPr>
      <w:sdtEndPr/>
      <w:sdtContent>
        <w:p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lastRenderedPageBreak/>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showingPlcHdr/>
          <w:dropDownList>
            <w:listItem w:value="Choose an item."/>
            <w:listItem w:displayText="برق" w:value="برق"/>
            <w:listItem w:displayText="کامپیوتر" w:value="کامپیوتر"/>
          </w:dropDownList>
        </w:sdtPr>
        <w:sdtEndPr/>
        <w:sdtContent>
          <w:r w:rsidR="00C35194" w:rsidRPr="00A558B9">
            <w:rPr>
              <w:rStyle w:val="PlaceholderText"/>
            </w:rPr>
            <w:t>Choose an item.</w:t>
          </w:r>
        </w:sdtContent>
      </w:sdt>
    </w:p>
    <w:p w:rsidR="008501A5" w:rsidRPr="00633BA6" w:rsidRDefault="008501A5" w:rsidP="00D23479">
      <w:pPr>
        <w:pStyle w:val="TitlePage"/>
        <w:rPr>
          <w:rFonts w:ascii="Times New Roman" w:hAnsi="Times New Roman" w:cs="B Nazanin"/>
          <w:rtl/>
        </w:rPr>
      </w:pPr>
    </w:p>
    <w:p w:rsidR="003966F6" w:rsidRDefault="000E39D1"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sdt>
        <w:sdtPr>
          <w:rPr>
            <w:rFonts w:ascii="Times New Roman" w:hAnsi="Times New Roman" w:cs="B Nazanin" w:hint="cs"/>
            <w:b/>
            <w:bCs/>
            <w:sz w:val="28"/>
            <w:szCs w:val="28"/>
            <w:rtl/>
          </w:rPr>
          <w:id w:val="-1091242868"/>
          <w:placeholder>
            <w:docPart w:val="DB5F307D4E10482095242CAE7CAF62DA"/>
          </w:placeholder>
          <w:showingPlcHdr/>
          <w:dropDownList>
            <w:listItem w:value="Choose an item."/>
            <w:listItem w:displayText="رساله" w:value="رساله"/>
            <w:listItem w:displayText="پایان‌نامه" w:value="پایان‌نامه"/>
          </w:dropDownList>
        </w:sdtPr>
        <w:sdtEndPr/>
        <w:sdtContent>
          <w:r w:rsidR="008235DB" w:rsidRPr="00A558B9">
            <w:rPr>
              <w:rStyle w:val="PlaceholderText"/>
            </w:rPr>
            <w:t>Choose an item.</w:t>
          </w:r>
        </w:sdtContent>
      </w:sdt>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E343F4">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875616203"/>
          <w:placeholder>
            <w:docPart w:val="C902AA074091470C8B594B2F2EC27619"/>
          </w:placeholder>
          <w:showingPlcHdr/>
          <w:dropDownList>
            <w:listItem w:value="Choose an item."/>
            <w:listItem w:displayText="کارشناسی‌ارشد" w:value="کارشناسی‌ارشد"/>
            <w:listItem w:displayText="دکترا" w:value="دکترا"/>
          </w:dropDownList>
        </w:sdtPr>
        <w:sdtEndPr/>
        <w:sdtContent>
          <w:r w:rsidR="008A1E2C" w:rsidRPr="00A558B9">
            <w:rPr>
              <w:rStyle w:val="PlaceholderText"/>
            </w:rPr>
            <w:t>Choose an item.</w:t>
          </w:r>
        </w:sdtContent>
      </w:sdt>
      <w:r w:rsidR="00BD52D8">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showingPlcHdr/>
          <w:dropDownList>
            <w:listItem w:value="Choose an item."/>
            <w:listItem w:displayText="برق" w:value="برق"/>
            <w:listItem w:displayText="کامپیوتر" w:value="کامپیوتر"/>
            <w:listItem w:displayText="پزشکی" w:value="پزشکی"/>
          </w:dropDownList>
        </w:sdtPr>
        <w:sdtEndPr/>
        <w:sdtContent>
          <w:r w:rsidR="008A1E2C" w:rsidRPr="00A558B9">
            <w:rPr>
              <w:rStyle w:val="PlaceholderText"/>
            </w:rPr>
            <w:t>Choose an item.</w:t>
          </w:r>
        </w:sdtContent>
      </w:sdt>
      <w:r w:rsidR="008A1E2C">
        <w:rPr>
          <w:rFonts w:ascii="Times New Roman" w:hAnsi="Times New Roman" w:cs="B Nazanin" w:hint="cs"/>
          <w:b/>
          <w:bCs/>
          <w:sz w:val="28"/>
          <w:szCs w:val="28"/>
          <w:rtl/>
        </w:rPr>
        <w:t xml:space="preserve">  - </w:t>
      </w:r>
      <w:sdt>
        <w:sdtPr>
          <w:rPr>
            <w:rFonts w:ascii="Times New Roman" w:hAnsi="Times New Roman" w:cs="B Nazanin" w:hint="cs"/>
            <w:b/>
            <w:bCs/>
            <w:sz w:val="28"/>
            <w:szCs w:val="28"/>
            <w:rtl/>
          </w:rPr>
          <w:id w:val="-77137575"/>
          <w:lock w:val="sdtLocked"/>
          <w:placeholder>
            <w:docPart w:val="8343A0D8F655459D910D29FF0092A0F3"/>
          </w:placeholder>
          <w:showingPlcHdr/>
          <w:dropDownList>
            <w:listItem w:value="Choose an item."/>
            <w:listItem w:displayText="معماری سیستم‌های کامپیوتری" w:value="معماری سیستم‌های کامپیوتری"/>
            <w:listItem w:displayText="هوش مصنوعی و رباتیکز" w:value="هوش مصنوعی و رباتیکز"/>
            <w:listItem w:displayText="نرم‌افزار" w:value="نرم‌افزار"/>
            <w:listItem w:displayText="شبکه‌های کامپیوتری" w:value="شبکه‌های کامپیوتری"/>
            <w:listItem w:displayText="الکترونیک" w:value="الکترونیک"/>
            <w:listItem w:displayText="مخابرات" w:value="مخابرات"/>
            <w:listItem w:displayText="مهندسی پزشکی" w:value="مهندسی پزشکی"/>
            <w:listItem w:displayText="کنترل" w:value="کنترل"/>
            <w:listItem w:displayText="قدرت" w:value="قدرت"/>
            <w:listItem w:displayText="بیوالکتریک" w:value="بیوالکتریک"/>
            <w:listItem w:displayText="رایانش تصاویر پزشکی" w:value="رایانش تصاویر پزشکی"/>
          </w:dropDownList>
        </w:sdtPr>
        <w:sdtEndPr/>
        <w:sdtContent>
          <w:r w:rsidR="008A1E2C" w:rsidRPr="00A558B9">
            <w:rPr>
              <w:rStyle w:val="PlaceholderText"/>
            </w:rPr>
            <w:t>Choose an item.</w:t>
          </w:r>
        </w:sdtContent>
      </w:sdt>
    </w:p>
    <w:p w:rsidR="008501A5" w:rsidRPr="00633BA6" w:rsidRDefault="008501A5" w:rsidP="00D23479">
      <w:pPr>
        <w:pStyle w:val="TitlePage"/>
        <w:rPr>
          <w:rFonts w:ascii="Times New Roman" w:hAnsi="Times New Roman" w:cs="B Nazanin"/>
          <w:b/>
          <w:bCs/>
          <w:sz w:val="28"/>
          <w:szCs w:val="28"/>
          <w:rtl/>
          <w:lang w:bidi="fa-IR"/>
        </w:rPr>
      </w:pPr>
    </w:p>
    <w:p w:rsidR="008501A5" w:rsidRPr="000241E4" w:rsidRDefault="008501A5" w:rsidP="000241E4">
      <w:pPr>
        <w:pStyle w:val="TitlePageNames"/>
        <w:rPr>
          <w:rFonts w:ascii="Times New Roman" w:hAnsi="Times New Roman" w:cs="B Titr"/>
          <w:sz w:val="40"/>
          <w:szCs w:val="40"/>
          <w:rtl/>
          <w:lang w:bidi="fa-IR"/>
        </w:rPr>
      </w:pPr>
      <w:r w:rsidRPr="000241E4">
        <w:rPr>
          <w:rFonts w:ascii="Times New Roman" w:hAnsi="Times New Roman" w:cs="B Titr"/>
          <w:sz w:val="40"/>
          <w:szCs w:val="40"/>
          <w:rtl/>
        </w:rPr>
        <w:t xml:space="preserve">[عنوان </w:t>
      </w:r>
      <w:r w:rsidR="008C3EDC" w:rsidRPr="000241E4">
        <w:rPr>
          <w:rFonts w:ascii="Times New Roman" w:hAnsi="Times New Roman" w:cs="B Titr"/>
          <w:sz w:val="40"/>
          <w:szCs w:val="40"/>
          <w:rtl/>
        </w:rPr>
        <w:t>پایان‏نامه</w:t>
      </w:r>
      <w:r w:rsidRPr="000241E4">
        <w:rPr>
          <w:rFonts w:ascii="Times New Roman" w:hAnsi="Times New Roman" w:cs="B Titr"/>
          <w:sz w:val="40"/>
          <w:szCs w:val="40"/>
          <w:rtl/>
        </w:rPr>
        <w:t>/</w:t>
      </w:r>
      <w:r w:rsidR="001A0C37" w:rsidRPr="000241E4">
        <w:rPr>
          <w:rFonts w:ascii="Times New Roman" w:hAnsi="Times New Roman" w:cs="B Titr" w:hint="cs"/>
          <w:sz w:val="40"/>
          <w:szCs w:val="40"/>
          <w:rtl/>
        </w:rPr>
        <w:t xml:space="preserve"> </w:t>
      </w:r>
      <w:r w:rsidR="000241E4" w:rsidRPr="006C5D2B">
        <w:rPr>
          <w:rFonts w:ascii="Times New Roman" w:hAnsi="Times New Roman" w:cs="B Titr" w:hint="cs"/>
          <w:sz w:val="40"/>
          <w:szCs w:val="40"/>
          <w:rtl/>
        </w:rPr>
        <w:t>رساله</w:t>
      </w:r>
      <w:r w:rsidRPr="000241E4">
        <w:rPr>
          <w:rFonts w:ascii="Times New Roman" w:hAnsi="Times New Roman" w:cs="B Titr"/>
          <w:sz w:val="40"/>
          <w:szCs w:val="40"/>
          <w:rtl/>
        </w:rPr>
        <w:t>]</w:t>
      </w:r>
      <w:r w:rsidR="00CF0196" w:rsidRPr="000241E4">
        <w:rPr>
          <w:rFonts w:ascii="Times New Roman" w:hAnsi="Times New Roman" w:cs="B Titr"/>
          <w:sz w:val="40"/>
          <w:szCs w:val="40"/>
        </w:rPr>
        <w:t xml:space="preserve"> </w:t>
      </w:r>
    </w:p>
    <w:p w:rsidR="00062CED" w:rsidRPr="00633BA6" w:rsidRDefault="00062CED" w:rsidP="00D23479">
      <w:pPr>
        <w:pStyle w:val="TitlePage"/>
        <w:rPr>
          <w:rFonts w:ascii="Times New Roman" w:hAnsi="Times New Roman" w:cs="B Nazanin"/>
          <w:b/>
          <w:bCs/>
          <w:sz w:val="28"/>
          <w:szCs w:val="28"/>
          <w:rtl/>
        </w:rPr>
      </w:pPr>
    </w:p>
    <w:p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r w:rsidR="00277AF0" w:rsidRPr="00633BA6">
        <w:rPr>
          <w:rFonts w:ascii="Times New Roman" w:hAnsi="Times New Roman" w:cs="B Nazanin"/>
          <w:rtl/>
        </w:rPr>
        <w:t>[نام دانشجو]</w:t>
      </w:r>
    </w:p>
    <w:p w:rsidR="00277AF0" w:rsidRDefault="00277AF0"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rsidR="008501A5" w:rsidRPr="00633BA6" w:rsidRDefault="008501A5" w:rsidP="00D23479">
      <w:pPr>
        <w:pStyle w:val="TitlePageNames"/>
        <w:rPr>
          <w:rFonts w:ascii="Times New Roman" w:hAnsi="Times New Roman" w:cs="B Nazanin"/>
          <w:rtl/>
          <w:lang w:bidi="fa-IR"/>
        </w:rPr>
      </w:pPr>
      <w:r w:rsidRPr="00633BA6">
        <w:rPr>
          <w:rFonts w:ascii="Times New Roman" w:hAnsi="Times New Roman" w:cs="B Nazanin"/>
          <w:rtl/>
        </w:rPr>
        <w:t>[</w:t>
      </w:r>
      <w:r w:rsidRPr="00633BA6">
        <w:rPr>
          <w:rFonts w:ascii="Times New Roman" w:hAnsi="Times New Roman" w:cs="B Nazanin"/>
          <w:rtl/>
          <w:lang w:bidi="fa-IR"/>
        </w:rPr>
        <w:t xml:space="preserve">نام </w:t>
      </w:r>
      <w:r w:rsidRPr="00633BA6">
        <w:rPr>
          <w:rFonts w:ascii="Times New Roman" w:hAnsi="Times New Roman" w:cs="B Nazanin"/>
          <w:rtl/>
        </w:rPr>
        <w:t>استاد راهنما]</w:t>
      </w:r>
    </w:p>
    <w:p w:rsidR="008501A5" w:rsidRPr="00633BA6" w:rsidRDefault="008501A5"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مشاور:</w:t>
      </w:r>
    </w:p>
    <w:p w:rsidR="008501A5" w:rsidRPr="00633BA6" w:rsidRDefault="008501A5" w:rsidP="0023064C">
      <w:pPr>
        <w:pStyle w:val="TitlePageNames"/>
        <w:rPr>
          <w:rFonts w:ascii="Times New Roman" w:hAnsi="Times New Roman" w:cs="B Nazanin"/>
          <w:rtl/>
        </w:rPr>
      </w:pPr>
      <w:r w:rsidRPr="00633BA6">
        <w:rPr>
          <w:rFonts w:ascii="Times New Roman" w:hAnsi="Times New Roman" w:cs="B Nazanin"/>
          <w:rtl/>
        </w:rPr>
        <w:t xml:space="preserve">[نام استاد يا اساتيد مشاور (براي </w:t>
      </w:r>
      <w:r w:rsidR="008C3EDC">
        <w:rPr>
          <w:rFonts w:ascii="Times New Roman" w:hAnsi="Times New Roman" w:cs="B Nazanin"/>
          <w:rtl/>
        </w:rPr>
        <w:t>پایان‏نامه</w:t>
      </w:r>
      <w:r w:rsidR="000241E4">
        <w:rPr>
          <w:rFonts w:ascii="Times New Roman" w:hAnsi="Times New Roman" w:cs="B Nazanin" w:hint="cs"/>
          <w:rtl/>
        </w:rPr>
        <w:t>/رساله</w:t>
      </w:r>
      <w:r w:rsidRPr="00633BA6">
        <w:rPr>
          <w:rFonts w:ascii="Times New Roman" w:hAnsi="Times New Roman" w:cs="B Nazanin"/>
          <w:rtl/>
        </w:rPr>
        <w:t>)]</w:t>
      </w:r>
    </w:p>
    <w:p w:rsidR="008501A5" w:rsidRDefault="008501A5" w:rsidP="0023064C">
      <w:pPr>
        <w:pStyle w:val="TitlePage"/>
        <w:rPr>
          <w:rFonts w:ascii="Times New Roman" w:hAnsi="Times New Roman" w:cs="B Nazanin"/>
          <w:b/>
          <w:bCs/>
          <w:sz w:val="28"/>
          <w:szCs w:val="28"/>
          <w:rtl/>
        </w:rPr>
      </w:pPr>
    </w:p>
    <w:p w:rsidR="00062CED" w:rsidRPr="00633BA6" w:rsidRDefault="00062CED" w:rsidP="0023064C">
      <w:pPr>
        <w:pStyle w:val="TitlePage"/>
        <w:rPr>
          <w:rFonts w:ascii="Times New Roman" w:hAnsi="Times New Roman" w:cs="B Nazanin"/>
          <w:b/>
          <w:bCs/>
          <w:sz w:val="28"/>
          <w:szCs w:val="28"/>
          <w:rtl/>
        </w:rPr>
      </w:pPr>
    </w:p>
    <w:p w:rsidR="008501A5" w:rsidRPr="00633BA6" w:rsidRDefault="008501A5" w:rsidP="0023064C">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rsidR="00B131DC" w:rsidRPr="00633BA6" w:rsidRDefault="00B131DC" w:rsidP="00B131DC">
      <w:pPr>
        <w:spacing w:line="240" w:lineRule="auto"/>
        <w:jc w:val="left"/>
        <w:rPr>
          <w:rFonts w:ascii="Times New Roman" w:hAnsi="Times New Roman"/>
          <w:rtl/>
          <w:lang w:bidi="fa-IR"/>
        </w:rPr>
      </w:pPr>
    </w:p>
    <w:p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تأييديّه هيات داوران</w:t>
      </w:r>
      <w:bookmarkEnd w:id="0"/>
    </w:p>
    <w:p w:rsidR="00B131DC" w:rsidRPr="00633BA6" w:rsidRDefault="00B131DC" w:rsidP="00B131DC">
      <w:pPr>
        <w:jc w:val="center"/>
        <w:rPr>
          <w:rFonts w:ascii="Times New Roman" w:hAnsi="Times New Roman"/>
          <w:rtl/>
          <w:lang w:bidi="fa-IR"/>
        </w:rPr>
      </w:pPr>
    </w:p>
    <w:p w:rsidR="00B131DC" w:rsidRPr="00633BA6" w:rsidRDefault="00B131DC" w:rsidP="00E343F4">
      <w:pPr>
        <w:rPr>
          <w:rFonts w:ascii="Times New Roman" w:hAnsi="Times New Roman"/>
          <w:rtl/>
        </w:rPr>
      </w:pPr>
      <w:r w:rsidRPr="00633BA6">
        <w:rPr>
          <w:rFonts w:ascii="Times New Roman" w:hAnsi="Times New Roman" w:hint="eastAsia"/>
          <w:rtl/>
        </w:rPr>
        <w:t>اعضاي</w:t>
      </w:r>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r>
        <w:rPr>
          <w:rFonts w:ascii="Times New Roman" w:hAnsi="Times New Roman" w:hint="eastAsia"/>
          <w:rtl/>
        </w:rPr>
        <w:t>پایان‏نامه</w:t>
      </w:r>
      <w:r w:rsidR="000241E4">
        <w:rPr>
          <w:rFonts w:ascii="Times New Roman" w:hAnsi="Times New Roman" w:hint="cs"/>
          <w:rtl/>
        </w:rPr>
        <w:t>/رساله</w:t>
      </w:r>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r w:rsidRPr="00633BA6">
        <w:rPr>
          <w:rFonts w:ascii="Times New Roman" w:hAnsi="Times New Roman" w:hint="eastAsia"/>
          <w:rtl/>
        </w:rPr>
        <w:t>آقاي</w:t>
      </w:r>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r w:rsidR="00E343F4">
        <w:rPr>
          <w:rFonts w:ascii="Times New Roman" w:hAnsi="Times New Roman" w:hint="cs"/>
          <w:rtl/>
        </w:rPr>
        <w:t>دانشجو</w:t>
      </w:r>
      <w:r w:rsidR="00E343F4" w:rsidRPr="00E343F4">
        <w:rPr>
          <w:rFonts w:ascii="Times New Roman" w:hAnsi="Times New Roman"/>
          <w:rtl/>
        </w:rPr>
        <w:t>]</w:t>
      </w:r>
    </w:p>
    <w:p w:rsidR="00B131DC" w:rsidRPr="00633BA6" w:rsidRDefault="00B131DC" w:rsidP="00B131DC">
      <w:pPr>
        <w:rPr>
          <w:rFonts w:ascii="Times New Roman" w:hAnsi="Times New Roman"/>
          <w:rtl/>
        </w:rPr>
      </w:pPr>
    </w:p>
    <w:p w:rsidR="00B131DC" w:rsidRPr="00633BA6" w:rsidRDefault="00B131DC" w:rsidP="00E343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r w:rsidRPr="00633BA6">
        <w:rPr>
          <w:rFonts w:ascii="Times New Roman" w:hAnsi="Times New Roman" w:hint="eastAsia"/>
          <w:rtl/>
        </w:rPr>
        <w:t>با</w:t>
      </w:r>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r w:rsidR="00E343F4">
        <w:rPr>
          <w:rFonts w:ascii="Times New Roman" w:hAnsi="Times New Roman"/>
          <w:rtl/>
        </w:rPr>
        <w:t>پایان‏نامه</w:t>
      </w:r>
      <w:r w:rsidR="000241E4">
        <w:rPr>
          <w:rFonts w:ascii="Times New Roman" w:hAnsi="Times New Roman" w:hint="cs"/>
          <w:rtl/>
        </w:rPr>
        <w:t>/رساله</w:t>
      </w:r>
      <w:r w:rsidR="00E343F4" w:rsidRPr="00633BA6">
        <w:rPr>
          <w:rFonts w:ascii="Times New Roman" w:hAnsi="Times New Roman"/>
          <w:rtl/>
        </w:rPr>
        <w:t>]</w:t>
      </w:r>
    </w:p>
    <w:p w:rsidR="00B131DC" w:rsidRPr="00633BA6" w:rsidRDefault="00B131DC" w:rsidP="00B131DC">
      <w:pPr>
        <w:rPr>
          <w:rFonts w:ascii="Times New Roman" w:hAnsi="Times New Roman"/>
          <w:rtl/>
        </w:rPr>
      </w:pPr>
    </w:p>
    <w:p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40BF9" w:rsidP="008A1E2C">
      <w:pPr>
        <w:rPr>
          <w:rFonts w:ascii="Times New Roman" w:hAnsi="Times New Roman"/>
          <w:rtl/>
        </w:rPr>
      </w:pPr>
      <w:r w:rsidRPr="00633BA6">
        <w:rPr>
          <w:rFonts w:ascii="Times New Roman" w:hAnsi="Times New Roman" w:hint="eastAsia"/>
          <w:rtl/>
        </w:rPr>
        <w:lastRenderedPageBreak/>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r w:rsidRPr="00633BA6">
        <w:rPr>
          <w:rFonts w:ascii="Times New Roman" w:hAnsi="Times New Roman" w:hint="eastAsia"/>
          <w:rtl/>
        </w:rPr>
        <w:t>شکل</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r w:rsidRPr="00633BA6">
        <w:rPr>
          <w:rFonts w:ascii="Times New Roman" w:hAnsi="Times New Roman" w:hint="eastAsia"/>
          <w:rtl/>
        </w:rPr>
        <w:t>بررسي</w:t>
      </w:r>
      <w:r w:rsidRPr="00633BA6">
        <w:rPr>
          <w:rFonts w:ascii="Times New Roman" w:hAnsi="Times New Roman" w:hint="cs"/>
          <w:rtl/>
        </w:rPr>
        <w:t xml:space="preserve"> </w:t>
      </w:r>
      <w:r w:rsidRPr="00633BA6">
        <w:rPr>
          <w:rFonts w:ascii="Times New Roman" w:hAnsi="Times New Roman" w:hint="eastAsia"/>
          <w:rtl/>
        </w:rPr>
        <w:t>نموده</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 xml:space="preserve">پذيرش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r w:rsidR="00B131DC" w:rsidRPr="00633BA6">
        <w:rPr>
          <w:rFonts w:ascii="Times New Roman" w:hAnsi="Times New Roman" w:hint="eastAsia"/>
          <w:rtl/>
        </w:rPr>
        <w:t>تکميل</w:t>
      </w:r>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sdt>
        <w:sdtPr>
          <w:rPr>
            <w:rFonts w:ascii="Times New Roman" w:hAnsi="Times New Roman" w:hint="cs"/>
            <w:rtl/>
          </w:rPr>
          <w:id w:val="1219937891"/>
          <w:lock w:val="sdtLocked"/>
          <w:placeholder>
            <w:docPart w:val="DefaultPlaceholder_1081868575"/>
          </w:placeholder>
          <w:showingPlcHdr/>
          <w:dropDownList>
            <w:listItem w:value="Choose an item."/>
            <w:listItem w:displayText="کارشناسی‌ارشد" w:value="کارشناسی‌ارشد"/>
            <w:listItem w:displayText="دکترا" w:value="دکترا"/>
          </w:dropDownList>
        </w:sdtPr>
        <w:sdtEndPr/>
        <w:sdtContent>
          <w:r w:rsidR="008A1E2C" w:rsidRPr="00A558B9">
            <w:rPr>
              <w:rStyle w:val="PlaceholderText"/>
            </w:rPr>
            <w:t>Choose an item.</w:t>
          </w:r>
        </w:sdtContent>
      </w:sdt>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r w:rsidR="00B131DC" w:rsidRPr="00633BA6">
        <w:rPr>
          <w:rFonts w:ascii="Times New Roman" w:hAnsi="Times New Roman"/>
          <w:rtl/>
        </w:rPr>
        <w:t>.</w:t>
      </w:r>
    </w:p>
    <w:p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rsidTr="001F3801">
        <w:trPr>
          <w:jc w:val="center"/>
        </w:trPr>
        <w:tc>
          <w:tcPr>
            <w:tcW w:w="3055"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عضاي</w:t>
            </w:r>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r w:rsidRPr="00633BA6">
              <w:rPr>
                <w:rFonts w:ascii="Times New Roman" w:hAnsi="Times New Roman" w:hint="eastAsia"/>
                <w:b/>
                <w:bCs/>
                <w:sz w:val="28"/>
                <w:rtl/>
              </w:rPr>
              <w:t>داوران</w:t>
            </w:r>
          </w:p>
        </w:tc>
        <w:tc>
          <w:tcPr>
            <w:tcW w:w="2551"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خانوادگي</w:t>
            </w:r>
          </w:p>
        </w:tc>
        <w:tc>
          <w:tcPr>
            <w:tcW w:w="1304"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62"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راهنما</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E4129">
            <w:pPr>
              <w:pStyle w:val="ListParagraph1"/>
              <w:tabs>
                <w:tab w:val="clear" w:pos="849"/>
                <w:tab w:val="left" w:pos="565"/>
              </w:tabs>
              <w:spacing w:before="440" w:after="440" w:line="240" w:lineRule="auto"/>
              <w:ind w:left="62" w:firstLine="0"/>
            </w:pPr>
            <w:r w:rsidRPr="00633BA6">
              <w:rPr>
                <w:rtl/>
              </w:rPr>
              <w:t xml:space="preserve">استاد </w:t>
            </w:r>
            <w:r w:rsidR="000E4129">
              <w:rPr>
                <w:rFonts w:hint="cs"/>
                <w:rtl/>
              </w:rPr>
              <w:t>راهنما</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ش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241E4">
            <w:pPr>
              <w:pStyle w:val="ListParagraph1"/>
              <w:tabs>
                <w:tab w:val="clear" w:pos="849"/>
                <w:tab w:val="left" w:pos="565"/>
              </w:tabs>
              <w:spacing w:before="440" w:after="440" w:line="240" w:lineRule="auto"/>
              <w:ind w:left="62" w:firstLine="0"/>
            </w:pPr>
            <w:r w:rsidRPr="00633BA6">
              <w:rPr>
                <w:rtl/>
              </w:rPr>
              <w:t xml:space="preserve">استاد </w:t>
            </w:r>
            <w:r w:rsidR="000241E4">
              <w:rPr>
                <w:rFonts w:hint="cs"/>
                <w:rtl/>
              </w:rPr>
              <w:t>د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241E4">
            <w:pPr>
              <w:pStyle w:val="ListParagraph1"/>
              <w:tabs>
                <w:tab w:val="clear" w:pos="849"/>
                <w:tab w:val="left" w:pos="565"/>
              </w:tabs>
              <w:spacing w:before="440" w:after="440" w:line="240" w:lineRule="auto"/>
              <w:ind w:left="62" w:firstLine="0"/>
            </w:pPr>
            <w:r w:rsidRPr="00633BA6">
              <w:rPr>
                <w:rtl/>
              </w:rPr>
              <w:t xml:space="preserve">استاد </w:t>
            </w:r>
            <w:r w:rsidR="000241E4">
              <w:rPr>
                <w:rFonts w:hint="cs"/>
                <w:rtl/>
              </w:rPr>
              <w:t>د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نماينده تحصیلات تکمیلی</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bl>
    <w:p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0241E4" w:rsidRPr="00A315C4" w:rsidRDefault="000241E4" w:rsidP="000241E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1D468313" wp14:editId="351F2507">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rsidR="000241E4" w:rsidRPr="00A315C4" w:rsidRDefault="000241E4" w:rsidP="000241E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0241E4" w:rsidRPr="00A315C4" w:rsidTr="000241E4">
        <w:trPr>
          <w:jc w:val="center"/>
        </w:trPr>
        <w:tc>
          <w:tcPr>
            <w:tcW w:w="8959" w:type="dxa"/>
            <w:vAlign w:val="center"/>
          </w:tcPr>
          <w:p w:rsidR="000241E4" w:rsidRDefault="000241E4" w:rsidP="005A35C3">
            <w:pPr>
              <w:jc w:val="center"/>
              <w:rPr>
                <w:b/>
                <w:bCs/>
                <w:szCs w:val="32"/>
                <w:rtl/>
                <w:lang w:bidi="fa-IR"/>
              </w:rPr>
            </w:pPr>
            <w:r w:rsidRPr="00A315C4">
              <w:rPr>
                <w:b/>
                <w:bCs/>
                <w:szCs w:val="32"/>
                <w:rtl/>
                <w:lang w:bidi="fa-IR"/>
              </w:rPr>
              <w:t>اظهارنامه دانشجو</w:t>
            </w:r>
          </w:p>
          <w:p w:rsidR="000241E4" w:rsidRPr="00A315C4" w:rsidRDefault="000241E4" w:rsidP="005A35C3">
            <w:pPr>
              <w:jc w:val="center"/>
              <w:rPr>
                <w:b/>
                <w:bCs/>
                <w:rtl/>
                <w:lang w:bidi="fa-IR"/>
              </w:rPr>
            </w:pPr>
          </w:p>
        </w:tc>
      </w:tr>
      <w:tr w:rsidR="000241E4" w:rsidRPr="00A315C4" w:rsidTr="000241E4">
        <w:trPr>
          <w:trHeight w:val="5989"/>
          <w:jc w:val="center"/>
        </w:trPr>
        <w:tc>
          <w:tcPr>
            <w:tcW w:w="8959" w:type="dxa"/>
          </w:tcPr>
          <w:p w:rsidR="000241E4" w:rsidRPr="00A315C4" w:rsidRDefault="000241E4" w:rsidP="000241E4">
            <w:pPr>
              <w:spacing w:before="240"/>
              <w:ind w:right="270"/>
              <w:rPr>
                <w:noProof/>
                <w:rtl/>
                <w:lang w:bidi="fa-IR"/>
              </w:rPr>
            </w:pPr>
            <w:r w:rsidRPr="00A315C4">
              <w:rPr>
                <w:rtl/>
                <w:lang w:bidi="fa-IR"/>
              </w:rPr>
              <w:t xml:space="preserve">اینجانب </w:t>
            </w:r>
            <w:r w:rsidRPr="00A315C4">
              <w:rPr>
                <w:rFonts w:hint="cs"/>
                <w:b/>
                <w:bCs/>
                <w:rtl/>
                <w:lang w:bidi="fa-IR"/>
              </w:rPr>
              <w:t>[نام دانشجو]</w:t>
            </w:r>
            <w:r w:rsidRPr="00A315C4">
              <w:rPr>
                <w:b/>
                <w:bCs/>
                <w:rtl/>
                <w:lang w:bidi="fa-IR"/>
              </w:rPr>
              <w:t xml:space="preserve"> </w:t>
            </w:r>
            <w:r w:rsidRPr="00A315C4">
              <w:rPr>
                <w:noProof/>
                <w:rtl/>
                <w:lang w:bidi="fa-IR"/>
              </w:rPr>
              <w:t xml:space="preserve">دانشجوی مقطع </w:t>
            </w:r>
            <w:r>
              <w:rPr>
                <w:rFonts w:hint="cs"/>
                <w:noProof/>
                <w:rtl/>
                <w:lang w:bidi="fa-IR"/>
              </w:rPr>
              <w:t xml:space="preserve">ارشد/دکترا </w:t>
            </w:r>
            <w:r w:rsidRPr="00A315C4">
              <w:rPr>
                <w:noProof/>
                <w:rtl/>
                <w:lang w:bidi="fa-IR"/>
              </w:rPr>
              <w:t>رشته</w:t>
            </w:r>
            <w:r>
              <w:rPr>
                <w:rFonts w:hint="cs"/>
                <w:noProof/>
                <w:rtl/>
                <w:lang w:bidi="fa-IR"/>
              </w:rPr>
              <w:t xml:space="preserve"> </w:t>
            </w:r>
            <w:r w:rsidRPr="00A315C4">
              <w:rPr>
                <w:b/>
                <w:bCs/>
                <w:rtl/>
                <w:lang w:bidi="fa-IR"/>
              </w:rPr>
              <w:t xml:space="preserve">مهندسی </w:t>
            </w:r>
            <w:sdt>
              <w:sdtPr>
                <w:rPr>
                  <w:b/>
                  <w:bCs/>
                  <w:rtl/>
                  <w:lang w:bidi="fa-IR"/>
                </w:rPr>
                <w:id w:val="1832333465"/>
                <w:placeholder>
                  <w:docPart w:val="09199521F96645D291B98F0A23B75985"/>
                </w:placeholder>
                <w:showingPlcHdr/>
                <w:dropDownList>
                  <w:listItem w:value="Choose an item."/>
                  <w:listItem w:displayText="کامپیوتر" w:value="کامپیوتر"/>
                  <w:listItem w:displayText="برق" w:value="برق"/>
                </w:dropDownList>
              </w:sdtPr>
              <w:sdtEndPr/>
              <w:sdtContent>
                <w:r w:rsidRPr="00A558B9">
                  <w:rPr>
                    <w:rStyle w:val="PlaceholderText"/>
                  </w:rPr>
                  <w:t>Choose an item.</w:t>
                </w:r>
              </w:sdtContent>
            </w:sdt>
            <w:r w:rsidRPr="00A315C4">
              <w:rPr>
                <w:b/>
                <w:bCs/>
                <w:rtl/>
                <w:lang w:bidi="fa-IR"/>
              </w:rPr>
              <w:t xml:space="preserve"> </w:t>
            </w:r>
            <w:r w:rsidRPr="00A315C4">
              <w:rPr>
                <w:noProof/>
                <w:rtl/>
                <w:lang w:bidi="fa-IR"/>
              </w:rPr>
              <w:t xml:space="preserve">گواهی می‌نمایم که </w:t>
            </w:r>
            <w:r>
              <w:rPr>
                <w:rFonts w:hint="cs"/>
                <w:noProof/>
                <w:rtl/>
                <w:lang w:bidi="fa-IR"/>
              </w:rPr>
              <w:t>مطالب</w:t>
            </w:r>
            <w:r w:rsidRPr="00A315C4">
              <w:rPr>
                <w:noProof/>
                <w:rtl/>
                <w:lang w:bidi="fa-IR"/>
              </w:rPr>
              <w:t xml:space="preserve"> ارائه شده در </w:t>
            </w:r>
            <w:r>
              <w:rPr>
                <w:rFonts w:hint="cs"/>
                <w:noProof/>
                <w:rtl/>
                <w:lang w:bidi="fa-IR"/>
              </w:rPr>
              <w:t>این پایان‌نامه/رساله</w:t>
            </w:r>
            <w:r w:rsidRPr="00A315C4">
              <w:rPr>
                <w:noProof/>
                <w:rtl/>
                <w:lang w:bidi="fa-IR"/>
              </w:rPr>
              <w:t xml:space="preserve"> با عنوان:</w:t>
            </w:r>
            <w:r w:rsidRPr="00A315C4">
              <w:rPr>
                <w:rFonts w:hint="cs"/>
                <w:noProof/>
                <w:rtl/>
                <w:lang w:bidi="fa-IR"/>
              </w:rPr>
              <w:t xml:space="preserve"> </w:t>
            </w:r>
          </w:p>
          <w:p w:rsidR="000241E4" w:rsidRPr="00A315C4" w:rsidRDefault="000241E4" w:rsidP="000241E4">
            <w:pPr>
              <w:spacing w:line="240" w:lineRule="auto"/>
              <w:jc w:val="center"/>
              <w:rPr>
                <w:b/>
                <w:bCs/>
                <w:sz w:val="32"/>
                <w:szCs w:val="32"/>
                <w:rtl/>
                <w:lang w:bidi="fa-IR"/>
              </w:rPr>
            </w:pPr>
            <w:r w:rsidRPr="00A315C4">
              <w:rPr>
                <w:rFonts w:hint="cs"/>
                <w:b/>
                <w:bCs/>
                <w:sz w:val="32"/>
                <w:szCs w:val="32"/>
                <w:rtl/>
                <w:lang w:bidi="fa-IR"/>
              </w:rPr>
              <w:t xml:space="preserve">[عنوان </w:t>
            </w:r>
            <w:r>
              <w:rPr>
                <w:rFonts w:hint="cs"/>
                <w:b/>
                <w:bCs/>
                <w:sz w:val="32"/>
                <w:szCs w:val="32"/>
                <w:rtl/>
                <w:lang w:bidi="fa-IR"/>
              </w:rPr>
              <w:t>رساله/پایان‌نامه</w:t>
            </w:r>
            <w:r w:rsidRPr="00A315C4">
              <w:rPr>
                <w:rFonts w:hint="cs"/>
                <w:b/>
                <w:bCs/>
                <w:sz w:val="32"/>
                <w:szCs w:val="32"/>
                <w:rtl/>
                <w:lang w:bidi="fa-IR"/>
              </w:rPr>
              <w:t>]</w:t>
            </w:r>
          </w:p>
          <w:p w:rsidR="000241E4" w:rsidRPr="00A315C4" w:rsidRDefault="000241E4" w:rsidP="005A35C3">
            <w:pPr>
              <w:spacing w:before="240"/>
              <w:ind w:right="270"/>
              <w:rPr>
                <w:noProof/>
                <w:lang w:bidi="fa-IR"/>
              </w:rPr>
            </w:pPr>
            <w:r w:rsidRPr="00A315C4">
              <w:rPr>
                <w:noProof/>
                <w:rtl/>
                <w:lang w:bidi="fa-IR"/>
              </w:rPr>
              <w:t xml:space="preserve">با راهنمایی استاد محترم </w:t>
            </w:r>
            <w:r w:rsidRPr="00A315C4">
              <w:rPr>
                <w:rFonts w:hint="cs"/>
                <w:b/>
                <w:bCs/>
                <w:noProof/>
                <w:rtl/>
                <w:lang w:bidi="fa-IR"/>
              </w:rPr>
              <w:t>[نام استاد راهنما]</w:t>
            </w:r>
            <w:r w:rsidRPr="00A315C4">
              <w:rPr>
                <w:b/>
                <w:bCs/>
                <w:noProof/>
                <w:rtl/>
                <w:lang w:bidi="fa-IR"/>
              </w:rPr>
              <w:t xml:space="preserve"> </w:t>
            </w:r>
            <w:r w:rsidRPr="00A315C4">
              <w:rPr>
                <w:noProof/>
                <w:rtl/>
                <w:lang w:bidi="fa-IR"/>
              </w:rPr>
              <w:t xml:space="preserve">توسط شخص اینجانب انجام شده است. صحت و اصالت مطالب </w:t>
            </w:r>
            <w:r>
              <w:rPr>
                <w:rFonts w:hint="cs"/>
                <w:noProof/>
                <w:rtl/>
                <w:lang w:bidi="fa-IR"/>
              </w:rPr>
              <w:t>نوشته شده</w:t>
            </w:r>
            <w:r w:rsidRPr="00A315C4">
              <w:rPr>
                <w:noProof/>
                <w:rtl/>
                <w:lang w:bidi="fa-IR"/>
              </w:rPr>
              <w:t xml:space="preserve"> در این </w:t>
            </w:r>
            <w:r>
              <w:rPr>
                <w:rFonts w:hint="cs"/>
                <w:noProof/>
                <w:rtl/>
                <w:lang w:bidi="fa-IR"/>
              </w:rPr>
              <w:t>پایان‌نامه/رساله</w:t>
            </w:r>
            <w:r w:rsidRPr="00A315C4">
              <w:rPr>
                <w:noProof/>
                <w:rtl/>
                <w:lang w:bidi="fa-IR"/>
              </w:rPr>
              <w:t xml:space="preserve"> تأیید </w:t>
            </w:r>
            <w:r>
              <w:rPr>
                <w:rFonts w:hint="cs"/>
                <w:noProof/>
                <w:rtl/>
                <w:lang w:bidi="fa-IR"/>
              </w:rPr>
              <w:t>می‌شود و</w:t>
            </w:r>
            <w:r w:rsidRPr="00A315C4">
              <w:rPr>
                <w:noProof/>
                <w:rtl/>
                <w:lang w:bidi="fa-IR"/>
              </w:rPr>
              <w:t xml:space="preserve"> در تدوین متن پروژه </w:t>
            </w:r>
            <w:r>
              <w:rPr>
                <w:rFonts w:hint="cs"/>
                <w:noProof/>
                <w:rtl/>
                <w:lang w:bidi="fa-IR"/>
              </w:rPr>
              <w:t>قالب</w:t>
            </w:r>
            <w:r w:rsidRPr="00A315C4">
              <w:rPr>
                <w:noProof/>
                <w:rtl/>
                <w:lang w:bidi="fa-IR"/>
              </w:rPr>
              <w:t xml:space="preserve"> مصوب دانشگاه را به طور کامل رعایت کرده‌ام.</w:t>
            </w:r>
          </w:p>
          <w:p w:rsidR="000241E4" w:rsidRPr="00A315C4" w:rsidRDefault="000241E4" w:rsidP="005A35C3">
            <w:pPr>
              <w:spacing w:before="120"/>
              <w:ind w:left="1170"/>
              <w:jc w:val="left"/>
              <w:rPr>
                <w:b/>
                <w:bCs/>
                <w:noProof/>
                <w:szCs w:val="24"/>
                <w:rtl/>
                <w:lang w:bidi="fa-IR"/>
              </w:rPr>
            </w:pPr>
          </w:p>
          <w:p w:rsidR="000241E4" w:rsidRPr="00A315C4" w:rsidRDefault="000241E4" w:rsidP="005A35C3">
            <w:pPr>
              <w:spacing w:before="120"/>
              <w:ind w:left="1170"/>
              <w:jc w:val="left"/>
              <w:rPr>
                <w:b/>
                <w:bCs/>
                <w:noProof/>
                <w:szCs w:val="24"/>
                <w:lang w:bidi="fa-IR"/>
              </w:rPr>
            </w:pPr>
          </w:p>
          <w:p w:rsidR="000241E4" w:rsidRPr="00A315C4" w:rsidRDefault="000241E4" w:rsidP="005A35C3">
            <w:pPr>
              <w:spacing w:before="120"/>
              <w:ind w:left="1170"/>
              <w:jc w:val="left"/>
              <w:rPr>
                <w:b/>
                <w:bCs/>
                <w:noProof/>
                <w:szCs w:val="24"/>
                <w:rtl/>
                <w:lang w:bidi="fa-IR"/>
              </w:rPr>
            </w:pPr>
          </w:p>
          <w:p w:rsidR="000241E4" w:rsidRPr="00A315C4" w:rsidRDefault="000241E4" w:rsidP="005A35C3">
            <w:pPr>
              <w:spacing w:before="120"/>
              <w:ind w:left="1170"/>
              <w:jc w:val="left"/>
              <w:rPr>
                <w:b/>
                <w:bCs/>
                <w:noProof/>
                <w:szCs w:val="24"/>
                <w:rtl/>
                <w:lang w:bidi="fa-IR"/>
              </w:rPr>
            </w:pPr>
            <w:r w:rsidRPr="00A315C4">
              <w:rPr>
                <w:b/>
                <w:bCs/>
                <w:noProof/>
                <w:szCs w:val="24"/>
                <w:rtl/>
                <w:lang w:bidi="fa-IR"/>
              </w:rPr>
              <w:t>امضاء دانشجو:</w:t>
            </w:r>
          </w:p>
          <w:p w:rsidR="000241E4" w:rsidRPr="00A315C4" w:rsidRDefault="000241E4" w:rsidP="005A35C3">
            <w:pPr>
              <w:tabs>
                <w:tab w:val="left" w:pos="3030"/>
              </w:tabs>
              <w:ind w:left="1209"/>
              <w:jc w:val="left"/>
              <w:rPr>
                <w:b/>
                <w:bCs/>
                <w:noProof/>
                <w:szCs w:val="24"/>
                <w:rtl/>
                <w:lang w:bidi="fa-IR"/>
              </w:rPr>
            </w:pPr>
            <w:r w:rsidRPr="00A315C4">
              <w:rPr>
                <w:b/>
                <w:bCs/>
                <w:noProof/>
                <w:szCs w:val="24"/>
                <w:rtl/>
                <w:lang w:bidi="fa-IR"/>
              </w:rPr>
              <w:t>تاریخ:</w:t>
            </w:r>
          </w:p>
          <w:p w:rsidR="000241E4" w:rsidRPr="00A315C4" w:rsidRDefault="000241E4" w:rsidP="005A35C3">
            <w:pPr>
              <w:tabs>
                <w:tab w:val="left" w:pos="3030"/>
              </w:tabs>
              <w:jc w:val="left"/>
              <w:rPr>
                <w:rtl/>
                <w:lang w:bidi="fa-IR"/>
              </w:rPr>
            </w:pPr>
          </w:p>
        </w:tc>
      </w:tr>
    </w:tbl>
    <w:p w:rsidR="000241E4" w:rsidRDefault="000241E4" w:rsidP="000241E4">
      <w:pPr>
        <w:spacing w:line="240" w:lineRule="auto"/>
        <w:jc w:val="left"/>
        <w:rPr>
          <w:b/>
          <w:bCs/>
          <w:sz w:val="32"/>
          <w:szCs w:val="32"/>
          <w:rtl/>
          <w:lang w:bidi="fa-IR"/>
        </w:rPr>
        <w:sectPr w:rsidR="000241E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0241E4" w:rsidRDefault="000241E4" w:rsidP="000241E4">
      <w:pPr>
        <w:spacing w:line="240" w:lineRule="auto"/>
        <w:jc w:val="left"/>
        <w:rPr>
          <w:b/>
          <w:bCs/>
          <w:sz w:val="32"/>
          <w:szCs w:val="32"/>
          <w:rtl/>
          <w:lang w:bidi="fa-IR"/>
        </w:rPr>
        <w:sectPr w:rsidR="000241E4" w:rsidSect="000241E4">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0241E4" w:rsidRPr="000241E4" w:rsidRDefault="000241E4" w:rsidP="000241E4">
      <w:pPr>
        <w:spacing w:line="240" w:lineRule="auto"/>
        <w:jc w:val="left"/>
        <w:rPr>
          <w:b/>
          <w:bCs/>
          <w:sz w:val="32"/>
          <w:szCs w:val="32"/>
          <w:lang w:bidi="fa-IR"/>
        </w:rPr>
      </w:pPr>
      <w:r w:rsidRPr="000241E4">
        <w:rPr>
          <w:b/>
          <w:bCs/>
          <w:sz w:val="32"/>
          <w:szCs w:val="32"/>
          <w:rtl/>
          <w:lang w:bidi="fa-IR"/>
        </w:rPr>
        <w:lastRenderedPageBreak/>
        <w:t>حق طبع، نشر و مالکیت نتایج</w:t>
      </w:r>
    </w:p>
    <w:p w:rsidR="000241E4" w:rsidRPr="000241E4" w:rsidRDefault="000241E4" w:rsidP="000241E4">
      <w:pPr>
        <w:spacing w:line="240" w:lineRule="auto"/>
        <w:jc w:val="left"/>
        <w:rPr>
          <w:sz w:val="32"/>
          <w:szCs w:val="32"/>
          <w:lang w:bidi="fa-IR"/>
        </w:rPr>
      </w:pPr>
    </w:p>
    <w:p w:rsidR="000241E4" w:rsidRPr="000241E4" w:rsidRDefault="000241E4" w:rsidP="006C5D2B">
      <w:pPr>
        <w:spacing w:line="240" w:lineRule="auto"/>
        <w:rPr>
          <w:sz w:val="28"/>
          <w:lang w:bidi="fa-IR"/>
        </w:rPr>
      </w:pPr>
      <w:r w:rsidRPr="000241E4">
        <w:rPr>
          <w:sz w:val="32"/>
          <w:szCs w:val="32"/>
          <w:rtl/>
          <w:lang w:bidi="fa-IR"/>
        </w:rPr>
        <w:t>1</w:t>
      </w:r>
      <w:r w:rsidRPr="000241E4">
        <w:rPr>
          <w:sz w:val="28"/>
          <w:rtl/>
          <w:lang w:bidi="fa-IR"/>
        </w:rPr>
        <w:t xml:space="preserve">- حق چاپ و تکثیر این </w:t>
      </w:r>
      <w:r w:rsidR="006C5D2B">
        <w:rPr>
          <w:rFonts w:hint="cs"/>
          <w:sz w:val="28"/>
          <w:rtl/>
          <w:lang w:bidi="fa-IR"/>
        </w:rPr>
        <w:t>پایان‏نامه/رساله</w:t>
      </w:r>
      <w:r w:rsidRPr="000241E4">
        <w:rPr>
          <w:sz w:val="28"/>
          <w:rtl/>
          <w:lang w:bidi="fa-IR"/>
        </w:rPr>
        <w:t xml:space="preserve"> متعلق به نویسنده و استاد راهنمای آن </w:t>
      </w:r>
      <w:r w:rsidRPr="000241E4">
        <w:rPr>
          <w:rFonts w:hint="cs"/>
          <w:sz w:val="28"/>
          <w:rtl/>
          <w:lang w:bidi="fa-IR"/>
        </w:rPr>
        <w:t>است</w:t>
      </w:r>
      <w:r w:rsidRPr="000241E4">
        <w:rPr>
          <w:sz w:val="28"/>
          <w:rtl/>
          <w:lang w:bidi="fa-IR"/>
        </w:rPr>
        <w:t>. هرگونه تصویربرداری از کل یا بخشی از پروژه تنها با موافقت نویسنده یا استاد راهنما یا کتاب‌خانه دانشکده</w:t>
      </w:r>
      <w:r w:rsidRPr="000241E4">
        <w:rPr>
          <w:rFonts w:hint="cs"/>
          <w:sz w:val="28"/>
          <w:rtl/>
          <w:lang w:bidi="fa-IR"/>
        </w:rPr>
        <w:t>‌های</w:t>
      </w:r>
      <w:r w:rsidRPr="000241E4">
        <w:rPr>
          <w:sz w:val="28"/>
          <w:rtl/>
          <w:lang w:bidi="fa-IR"/>
        </w:rPr>
        <w:t xml:space="preserve"> مهندسی برق و کامپیوتر دانشگاه صنعتی خواجه</w:t>
      </w:r>
      <w:r w:rsidRPr="000241E4">
        <w:rPr>
          <w:rFonts w:hint="cs"/>
          <w:sz w:val="28"/>
          <w:rtl/>
          <w:lang w:bidi="fa-IR"/>
        </w:rPr>
        <w:t xml:space="preserve"> </w:t>
      </w:r>
      <w:r w:rsidRPr="000241E4">
        <w:rPr>
          <w:sz w:val="28"/>
          <w:rtl/>
          <w:lang w:bidi="fa-IR"/>
        </w:rPr>
        <w:t xml:space="preserve">نصیرالدین طوسی مجاز </w:t>
      </w:r>
      <w:r w:rsidRPr="000241E4">
        <w:rPr>
          <w:rFonts w:hint="cs"/>
          <w:sz w:val="28"/>
          <w:rtl/>
          <w:lang w:bidi="fa-IR"/>
        </w:rPr>
        <w:t>است</w:t>
      </w:r>
      <w:r w:rsidRPr="000241E4">
        <w:rPr>
          <w:sz w:val="28"/>
          <w:rtl/>
          <w:lang w:bidi="fa-IR"/>
        </w:rPr>
        <w:t>.</w:t>
      </w:r>
    </w:p>
    <w:p w:rsidR="000241E4" w:rsidRDefault="000241E4" w:rsidP="000241E4">
      <w:pPr>
        <w:spacing w:line="240" w:lineRule="auto"/>
        <w:rPr>
          <w:sz w:val="28"/>
          <w:rtl/>
          <w:lang w:bidi="fa-IR"/>
        </w:rPr>
      </w:pPr>
      <w:r w:rsidRPr="000241E4">
        <w:rPr>
          <w:sz w:val="28"/>
          <w:rtl/>
          <w:lang w:bidi="fa-IR"/>
        </w:rPr>
        <w:t>2- کلیه حقوق معنوی این اثر متعلق به دانشگاه صنعتی خواجه</w:t>
      </w:r>
      <w:r w:rsidRPr="000241E4">
        <w:rPr>
          <w:rFonts w:hint="cs"/>
          <w:sz w:val="28"/>
          <w:rtl/>
          <w:lang w:bidi="fa-IR"/>
        </w:rPr>
        <w:t xml:space="preserve"> </w:t>
      </w:r>
      <w:r w:rsidRPr="000241E4">
        <w:rPr>
          <w:sz w:val="28"/>
          <w:rtl/>
          <w:lang w:bidi="fa-IR"/>
        </w:rPr>
        <w:t xml:space="preserve">نصیرالدین طوسی </w:t>
      </w:r>
      <w:r w:rsidRPr="000241E4">
        <w:rPr>
          <w:rFonts w:hint="cs"/>
          <w:sz w:val="28"/>
          <w:rtl/>
          <w:lang w:bidi="fa-IR"/>
        </w:rPr>
        <w:t>است</w:t>
      </w:r>
      <w:r w:rsidRPr="000241E4">
        <w:rPr>
          <w:sz w:val="28"/>
          <w:rtl/>
          <w:lang w:bidi="fa-IR"/>
        </w:rPr>
        <w:t xml:space="preserve"> و بدون اجازه کتبی دانشگاه قابل</w:t>
      </w:r>
      <w:r w:rsidRPr="000241E4">
        <w:rPr>
          <w:rFonts w:hint="cs"/>
          <w:sz w:val="28"/>
          <w:rtl/>
          <w:lang w:bidi="fa-IR"/>
        </w:rPr>
        <w:t xml:space="preserve"> </w:t>
      </w:r>
      <w:r w:rsidRPr="000241E4">
        <w:rPr>
          <w:sz w:val="28"/>
          <w:rtl/>
          <w:lang w:bidi="fa-IR"/>
        </w:rPr>
        <w:t>واگذاری به شخص ثالث</w:t>
      </w:r>
      <w:r w:rsidRPr="000241E4">
        <w:rPr>
          <w:rFonts w:hint="cs"/>
          <w:sz w:val="28"/>
          <w:rtl/>
          <w:lang w:bidi="fa-IR"/>
        </w:rPr>
        <w:t xml:space="preserve"> </w:t>
      </w:r>
      <w:r w:rsidRPr="000241E4">
        <w:rPr>
          <w:sz w:val="28"/>
          <w:rtl/>
          <w:lang w:bidi="fa-IR"/>
        </w:rPr>
        <w:t>نیست.</w:t>
      </w:r>
    </w:p>
    <w:p w:rsidR="000241E4" w:rsidRDefault="000241E4" w:rsidP="000241E4">
      <w:pPr>
        <w:spacing w:line="240" w:lineRule="auto"/>
        <w:rPr>
          <w:rFonts w:ascii="Times New Roman" w:hAnsi="Times New Roman"/>
          <w:rtl/>
        </w:rPr>
        <w:sectPr w:rsidR="000241E4" w:rsidSect="000241E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0241E4">
        <w:rPr>
          <w:sz w:val="28"/>
          <w:rtl/>
          <w:lang w:bidi="fa-IR"/>
        </w:rPr>
        <w:t>3- استفاده از اطلاعات و نتایج موجود پروژه بدون ذکر مرجع مجاز ن</w:t>
      </w:r>
      <w:r w:rsidRPr="000241E4">
        <w:rPr>
          <w:rFonts w:hint="cs"/>
          <w:sz w:val="28"/>
          <w:rtl/>
          <w:lang w:bidi="fa-IR"/>
        </w:rPr>
        <w:t>یست.</w:t>
      </w:r>
    </w:p>
    <w:p w:rsidR="00B131DC" w:rsidRPr="00633BA6" w:rsidRDefault="00B131DC" w:rsidP="00B131DC">
      <w:pPr>
        <w:pStyle w:val="Heading6"/>
        <w:spacing w:before="240" w:after="120" w:line="360" w:lineRule="auto"/>
        <w:rPr>
          <w:rFonts w:ascii="Times New Roman" w:hAnsi="Times New Roman" w:cs="B Nazanin"/>
          <w:rtl/>
          <w:lang w:bidi="fa-IR"/>
        </w:rPr>
        <w:sectPr w:rsidR="00B131DC" w:rsidRPr="00633BA6" w:rsidSect="000241E4">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rsidR="008501A5" w:rsidRPr="00633BA6" w:rsidRDefault="008501A5" w:rsidP="00A461C4">
      <w:pPr>
        <w:pStyle w:val="Heading6"/>
        <w:spacing w:before="240" w:after="120"/>
        <w:rPr>
          <w:rFonts w:ascii="Times New Roman" w:hAnsi="Times New Roman" w:cs="B Nazanin"/>
          <w:rtl/>
        </w:rPr>
      </w:pPr>
      <w:r w:rsidRPr="00633BA6">
        <w:rPr>
          <w:rFonts w:ascii="Times New Roman" w:hAnsi="Times New Roman" w:cs="B Nazanin" w:hint="eastAsia"/>
          <w:rtl/>
        </w:rPr>
        <w:lastRenderedPageBreak/>
        <w:t>تشکر</w:t>
      </w:r>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r w:rsidRPr="00633BA6">
        <w:rPr>
          <w:rFonts w:ascii="Times New Roman" w:hAnsi="Times New Roman" w:cs="B Nazanin" w:hint="eastAsia"/>
          <w:rtl/>
        </w:rPr>
        <w:t>قدرداني</w:t>
      </w:r>
    </w:p>
    <w:p w:rsidR="008501A5" w:rsidRPr="00633BA6" w:rsidRDefault="008501A5" w:rsidP="00A461C4">
      <w:pPr>
        <w:spacing w:after="120" w:line="360" w:lineRule="auto"/>
        <w:rPr>
          <w:rFonts w:ascii="Times New Roman" w:hAnsi="Times New Roman"/>
          <w:rtl/>
        </w:rPr>
      </w:pPr>
    </w:p>
    <w:p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A461C4">
      <w:pPr>
        <w:pStyle w:val="Heading6"/>
        <w:spacing w:before="240" w:after="120" w:line="360" w:lineRule="auto"/>
        <w:rPr>
          <w:rFonts w:ascii="Times New Roman" w:hAnsi="Times New Roman" w:cs="B Nazanin"/>
          <w:rtl/>
        </w:rPr>
      </w:pPr>
      <w:r w:rsidRPr="00633BA6">
        <w:rPr>
          <w:rFonts w:ascii="Times New Roman" w:hAnsi="Times New Roman" w:cs="B Nazanin" w:hint="eastAsia"/>
          <w:rtl/>
        </w:rPr>
        <w:lastRenderedPageBreak/>
        <w:t>چکيده</w:t>
      </w:r>
    </w:p>
    <w:p w:rsidR="008501A5" w:rsidRPr="00633BA6" w:rsidRDefault="008501A5" w:rsidP="006C5D2B">
      <w:pPr>
        <w:pStyle w:val="NewParagraph"/>
        <w:rPr>
          <w:rtl/>
        </w:rPr>
      </w:pPr>
      <w:r w:rsidRPr="00633BA6">
        <w:rPr>
          <w:rtl/>
        </w:rPr>
        <w:t xml:space="preserve">چكيده باید </w:t>
      </w:r>
      <w:r w:rsidR="00277AF0">
        <w:rPr>
          <w:rFonts w:hint="cs"/>
          <w:rtl/>
        </w:rPr>
        <w:t xml:space="preserve">حداکثر با 350 کلمه </w:t>
      </w:r>
      <w:r w:rsidRPr="00633BA6">
        <w:rPr>
          <w:rtl/>
        </w:rPr>
        <w:t xml:space="preserve">تهیه شود. </w:t>
      </w:r>
      <w:r w:rsidR="00062CED">
        <w:rPr>
          <w:rFonts w:hint="cs"/>
          <w:rtl/>
        </w:rPr>
        <w:t>پاراگراف</w:t>
      </w:r>
      <w:r w:rsidRPr="00633BA6">
        <w:rPr>
          <w:rtl/>
        </w:rPr>
        <w:t xml:space="preserve"> اول چکیده در مورد تعریف صورت مساله مورد بررسی در پایان</w:t>
      </w:r>
      <w:r w:rsidR="007F521C">
        <w:rPr>
          <w:rFonts w:hint="cs"/>
          <w:rtl/>
        </w:rPr>
        <w:t>‏</w:t>
      </w:r>
      <w:r w:rsidRPr="00633BA6">
        <w:rPr>
          <w:rtl/>
        </w:rPr>
        <w:t>نامه و اهمیت آن است. بقیه متن چکیده کار انجام شده در پایان</w:t>
      </w:r>
      <w:r w:rsidR="007F521C">
        <w:rPr>
          <w:rFonts w:hint="cs"/>
          <w:rtl/>
        </w:rPr>
        <w:t>‏</w:t>
      </w:r>
      <w:r w:rsidRPr="00633BA6">
        <w:rPr>
          <w:rtl/>
        </w:rPr>
        <w:t>نامه است. از جمل</w:t>
      </w:r>
      <w:r w:rsidR="008C3EDC">
        <w:rPr>
          <w:rtl/>
        </w:rPr>
        <w:t>ه‏ها</w:t>
      </w:r>
      <w:r w:rsidRPr="00633BA6">
        <w:rPr>
          <w:rtl/>
        </w:rPr>
        <w:t>ی كلّي كه جاي آن در مقدمه است</w:t>
      </w:r>
      <w:r w:rsidR="001008FC" w:rsidRPr="00633BA6">
        <w:rPr>
          <w:rFonts w:hint="cs"/>
          <w:rtl/>
        </w:rPr>
        <w:t>،</w:t>
      </w:r>
      <w:r w:rsidRPr="00633BA6">
        <w:rPr>
          <w:rtl/>
        </w:rPr>
        <w:t xml:space="preserve"> در اينجا پرهيز شود و مشخصاً ويژگ</w:t>
      </w:r>
      <w:r w:rsidR="00544258">
        <w:rPr>
          <w:rtl/>
        </w:rPr>
        <w:t>ي‏ه</w:t>
      </w:r>
      <w:r w:rsidRPr="00633BA6">
        <w:rPr>
          <w:rtl/>
        </w:rPr>
        <w:t>اي كار ارائه شده به اختصار طرح شود. متن چکیده باید کلی بوده و شروع جمل</w:t>
      </w:r>
      <w:r w:rsidR="008C3EDC">
        <w:rPr>
          <w:rtl/>
        </w:rPr>
        <w:t>ه‏ها</w:t>
      </w:r>
      <w:r w:rsidRPr="00633BA6">
        <w:rPr>
          <w:rtl/>
        </w:rPr>
        <w:t xml:space="preserve"> با شماره فصل‏ها یا عبارت‏های ترتیب مثل «ابتدا»، «سپس»، «بعد از آن»، «بالاخره»، «نهایتا»، و ... نبوده و بطور مستقل شامل بيان نوآوري‏ها و روش حل مسئله و ارائه نتايج تحقيقات باشد. چکیده باید به</w:t>
      </w:r>
      <w:r w:rsidR="007F521C">
        <w:rPr>
          <w:rFonts w:hint="cs"/>
          <w:rtl/>
        </w:rPr>
        <w:t>‏</w:t>
      </w:r>
      <w:r w:rsidRPr="00633BA6">
        <w:rPr>
          <w:rtl/>
        </w:rPr>
        <w:t>گونه</w:t>
      </w:r>
      <w:r w:rsidR="007F521C">
        <w:rPr>
          <w:rFonts w:hint="cs"/>
          <w:rtl/>
        </w:rPr>
        <w:t>‏</w:t>
      </w:r>
      <w:r w:rsidRPr="00633BA6">
        <w:rPr>
          <w:rtl/>
        </w:rPr>
        <w:t>ای باشد که خواننده به سهولت بفهمد که در پایان‏</w:t>
      </w:r>
      <w:r w:rsidR="001008FC" w:rsidRPr="00633BA6">
        <w:rPr>
          <w:rFonts w:hint="cs"/>
          <w:rtl/>
        </w:rPr>
        <w:t>ن</w:t>
      </w:r>
      <w:r w:rsidRPr="00633BA6">
        <w:rPr>
          <w:rtl/>
        </w:rPr>
        <w:t xml:space="preserve">امه چه کارهایی صورت گرفته است. در چکیده، نیاز به دادن مرجع نیست. </w:t>
      </w:r>
      <w:r w:rsidR="001008FC" w:rsidRPr="00633BA6">
        <w:rPr>
          <w:rFonts w:hint="cs"/>
          <w:rtl/>
        </w:rPr>
        <w:t xml:space="preserve">معادل انگلیسی </w:t>
      </w:r>
      <w:r w:rsidRPr="00633BA6">
        <w:rPr>
          <w:rtl/>
        </w:rPr>
        <w:t>کلیه مخفف‏ها</w:t>
      </w:r>
      <w:r w:rsidR="001008FC" w:rsidRPr="00633BA6">
        <w:rPr>
          <w:rFonts w:hint="cs"/>
          <w:rtl/>
        </w:rPr>
        <w:t>ی انگلیسی و یا کلم</w:t>
      </w:r>
      <w:r w:rsidR="008C3EDC">
        <w:rPr>
          <w:rFonts w:hint="cs"/>
          <w:rtl/>
        </w:rPr>
        <w:t>ه‏ها</w:t>
      </w:r>
      <w:r w:rsidR="001008FC" w:rsidRPr="00633BA6">
        <w:rPr>
          <w:rFonts w:hint="cs"/>
          <w:rtl/>
        </w:rPr>
        <w:t>یی که فهم آن‏ها با توجه به معادل انگلیسی امکان</w:t>
      </w:r>
      <w:r w:rsidR="007F521C">
        <w:rPr>
          <w:rFonts w:hint="cs"/>
          <w:rtl/>
        </w:rPr>
        <w:t>‏</w:t>
      </w:r>
      <w:r w:rsidR="001008FC" w:rsidRPr="00633BA6">
        <w:rPr>
          <w:rFonts w:hint="cs"/>
          <w:rtl/>
        </w:rPr>
        <w:t>پذیر است، باید مستقل از متن اصلی</w:t>
      </w:r>
      <w:r w:rsidR="001008FC" w:rsidRPr="00633BA6">
        <w:rPr>
          <w:rtl/>
        </w:rPr>
        <w:t xml:space="preserve"> پانویس</w:t>
      </w:r>
      <w:r w:rsidR="001008FC" w:rsidRPr="00633BA6">
        <w:rPr>
          <w:rStyle w:val="FootnoteReference"/>
          <w:rFonts w:cs="B Nazanin"/>
          <w:rtl/>
        </w:rPr>
        <w:footnoteReference w:id="2"/>
      </w:r>
      <w:r w:rsidR="001008FC" w:rsidRPr="00633BA6">
        <w:rPr>
          <w:rtl/>
        </w:rPr>
        <w:t xml:space="preserve"> کامل شوند</w:t>
      </w:r>
      <w:r w:rsidR="007F521C">
        <w:rPr>
          <w:rFonts w:hint="cs"/>
          <w:rtl/>
        </w:rPr>
        <w:t xml:space="preserve">. </w:t>
      </w:r>
    </w:p>
    <w:p w:rsidR="008501A5" w:rsidRPr="00633BA6" w:rsidRDefault="008501A5" w:rsidP="007A3DB0">
      <w:pPr>
        <w:rPr>
          <w:rFonts w:ascii="Times New Roman" w:hAnsi="Times New Roman"/>
          <w:rtl/>
        </w:rPr>
      </w:pPr>
    </w:p>
    <w:p w:rsidR="008501A5" w:rsidRPr="00633BA6" w:rsidRDefault="008501A5" w:rsidP="006C5D2B">
      <w:pPr>
        <w:rPr>
          <w:rFonts w:ascii="Times New Roman" w:hAnsi="Times New Roman"/>
        </w:rPr>
      </w:pPr>
      <w:r w:rsidRPr="00633BA6">
        <w:rPr>
          <w:rStyle w:val="LabelCharChar"/>
          <w:bCs/>
          <w:sz w:val="24"/>
          <w:rtl/>
          <w:lang w:bidi="fa-IR"/>
        </w:rPr>
        <w:t>کليد واژه:</w:t>
      </w:r>
      <w:r w:rsidR="0071319D">
        <w:rPr>
          <w:rStyle w:val="LabelCharChar"/>
          <w:rFonts w:hint="cs"/>
          <w:bCs/>
          <w:sz w:val="24"/>
          <w:rtl/>
          <w:lang w:bidi="fa-IR"/>
        </w:rPr>
        <w:t xml:space="preserve"> </w:t>
      </w:r>
      <w:r w:rsidRPr="00633BA6">
        <w:rPr>
          <w:rFonts w:ascii="Times New Roman" w:hAnsi="Times New Roman" w:hint="eastAsia"/>
          <w:rtl/>
        </w:rPr>
        <w:t>اصول</w:t>
      </w:r>
      <w:r w:rsidR="001008FC" w:rsidRPr="00633BA6">
        <w:rPr>
          <w:rFonts w:ascii="Times New Roman" w:hAnsi="Times New Roman" w:hint="cs"/>
          <w:rtl/>
        </w:rPr>
        <w:t xml:space="preserve"> </w:t>
      </w:r>
      <w:r w:rsidRPr="00633BA6">
        <w:rPr>
          <w:rFonts w:ascii="Times New Roman" w:hAnsi="Times New Roman" w:hint="eastAsia"/>
          <w:rtl/>
        </w:rPr>
        <w:t>نگارش</w:t>
      </w:r>
      <w:r w:rsidR="001008FC" w:rsidRPr="00633BA6">
        <w:rPr>
          <w:rFonts w:ascii="Times New Roman" w:hAnsi="Times New Roman" w:hint="cs"/>
          <w:rtl/>
        </w:rPr>
        <w:t xml:space="preserve"> </w:t>
      </w:r>
      <w:r w:rsidRPr="00633BA6">
        <w:rPr>
          <w:rFonts w:ascii="Times New Roman" w:hAnsi="Times New Roman" w:hint="eastAsia"/>
          <w:rtl/>
        </w:rPr>
        <w:t>فارس</w:t>
      </w:r>
      <w:r w:rsidRPr="00633BA6">
        <w:rPr>
          <w:rFonts w:ascii="Times New Roman" w:hAnsi="Times New Roman" w:hint="cs"/>
          <w:rtl/>
        </w:rPr>
        <w:t>ی</w:t>
      </w:r>
      <w:r w:rsidRPr="00633BA6">
        <w:rPr>
          <w:rFonts w:ascii="Times New Roman" w:hAnsi="Times New Roman" w:hint="eastAsia"/>
          <w:rtl/>
        </w:rPr>
        <w:t>،</w:t>
      </w:r>
      <w:r w:rsidR="000241E4">
        <w:rPr>
          <w:rFonts w:ascii="Times New Roman" w:hAnsi="Times New Roman" w:hint="cs"/>
          <w:rtl/>
        </w:rPr>
        <w:t xml:space="preserve"> </w:t>
      </w:r>
      <w:r w:rsidRPr="00633BA6">
        <w:rPr>
          <w:rFonts w:ascii="Times New Roman" w:hAnsi="Times New Roman" w:hint="eastAsia"/>
          <w:rtl/>
        </w:rPr>
        <w:t>قالب</w:t>
      </w:r>
      <w:r w:rsidR="001008FC" w:rsidRPr="00633BA6">
        <w:rPr>
          <w:rStyle w:val="FootnoteReference"/>
          <w:rFonts w:ascii="Times New Roman" w:hAnsi="Times New Roman" w:cs="B Nazanin"/>
          <w:rtl/>
        </w:rPr>
        <w:footnoteReference w:id="3"/>
      </w:r>
      <w:r w:rsidR="001008FC" w:rsidRPr="00633BA6">
        <w:rPr>
          <w:rFonts w:ascii="Times New Roman" w:hAnsi="Times New Roman" w:hint="cs"/>
          <w:rtl/>
        </w:rPr>
        <w:t xml:space="preserve"> </w:t>
      </w:r>
      <w:r w:rsidRPr="00633BA6">
        <w:rPr>
          <w:rFonts w:ascii="Times New Roman" w:hAnsi="Times New Roman" w:hint="eastAsia"/>
          <w:rtl/>
        </w:rPr>
        <w:t>فا</w:t>
      </w:r>
      <w:r w:rsidRPr="00633BA6">
        <w:rPr>
          <w:rFonts w:ascii="Times New Roman" w:hAnsi="Times New Roman" w:hint="cs"/>
          <w:rtl/>
        </w:rPr>
        <w:t>ی</w:t>
      </w:r>
      <w:r w:rsidRPr="00633BA6">
        <w:rPr>
          <w:rFonts w:ascii="Times New Roman" w:hAnsi="Times New Roman" w:hint="eastAsia"/>
          <w:rtl/>
        </w:rPr>
        <w:t>ل</w:t>
      </w:r>
      <w:r w:rsidR="001008FC" w:rsidRPr="00633BA6">
        <w:rPr>
          <w:rFonts w:ascii="Times New Roman" w:hAnsi="Times New Roman" w:hint="cs"/>
          <w:rtl/>
        </w:rPr>
        <w:t xml:space="preserve"> </w:t>
      </w:r>
      <w:r w:rsidRPr="00633BA6">
        <w:rPr>
          <w:rFonts w:ascii="Times New Roman" w:hAnsi="Times New Roman" w:hint="eastAsia"/>
          <w:rtl/>
        </w:rPr>
        <w:t>پا</w:t>
      </w:r>
      <w:r w:rsidRPr="00633BA6">
        <w:rPr>
          <w:rFonts w:ascii="Times New Roman" w:hAnsi="Times New Roman" w:hint="cs"/>
          <w:rtl/>
        </w:rPr>
        <w:t>ی</w:t>
      </w:r>
      <w:r w:rsidRPr="00633BA6">
        <w:rPr>
          <w:rFonts w:ascii="Times New Roman" w:hAnsi="Times New Roman" w:hint="eastAsia"/>
          <w:rtl/>
        </w:rPr>
        <w:t>ان‏نامه،</w:t>
      </w:r>
      <w:r w:rsidRPr="00633BA6">
        <w:rPr>
          <w:rFonts w:ascii="Times New Roman" w:hAnsi="Times New Roman"/>
          <w:rtl/>
        </w:rPr>
        <w:t xml:space="preserve"> (5-8</w:t>
      </w:r>
      <w:r w:rsidRPr="00633BA6">
        <w:rPr>
          <w:rFonts w:ascii="Times New Roman" w:hAnsi="Times New Roman" w:hint="eastAsia"/>
          <w:rtl/>
        </w:rPr>
        <w:t>كليدواژه</w:t>
      </w:r>
      <w:r w:rsidRPr="00633BA6">
        <w:rPr>
          <w:rFonts w:ascii="Times New Roman" w:hAnsi="Times New Roman"/>
          <w:rtl/>
        </w:rPr>
        <w:t>).</w:t>
      </w:r>
    </w:p>
    <w:p w:rsidR="008501A5" w:rsidRPr="00633BA6" w:rsidRDefault="008501A5" w:rsidP="002C55E0">
      <w:pPr>
        <w:rPr>
          <w:rFonts w:ascii="Times New Roman" w:hAnsi="Times New Roman"/>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
    <w:p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rsidR="00C35194" w:rsidRDefault="000E39D1">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rsidR="00C35194" w:rsidRDefault="000E39D1">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rsidR="00C35194" w:rsidRDefault="000E39D1">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rsidR="00C35194" w:rsidRDefault="000E39D1">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0E39D1">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rsidR="00C35194" w:rsidRDefault="000E39D1">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rsidR="00C35194" w:rsidRDefault="000E39D1">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rsidR="00C35194" w:rsidRDefault="000E39D1">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rsidR="00C35194" w:rsidRDefault="000E39D1">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rsidR="00C35194" w:rsidRDefault="000E39D1">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rsidR="00C35194" w:rsidRDefault="000E39D1">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rsidR="00C35194" w:rsidRDefault="000E39D1">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rsidR="00C35194" w:rsidRDefault="000E39D1">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rsidR="00C35194" w:rsidRDefault="000E39D1">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rsidR="00C35194" w:rsidRDefault="000E39D1">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rsidR="00C35194" w:rsidRDefault="000E39D1">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rsidR="00C35194" w:rsidRDefault="000E39D1">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rsidR="00C35194" w:rsidRDefault="000E39D1">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rsidR="008501A5" w:rsidRPr="00633BA6" w:rsidRDefault="008501A5" w:rsidP="009610C1">
      <w:pPr>
        <w:pStyle w:val="Headingcentered"/>
        <w:rPr>
          <w:rtl/>
        </w:rPr>
      </w:pPr>
      <w:bookmarkStart w:id="1" w:name="_Toc531381832"/>
      <w:r w:rsidRPr="00633BA6">
        <w:rPr>
          <w:rtl/>
        </w:rPr>
        <w:lastRenderedPageBreak/>
        <w:t>فهرست شکل</w:t>
      </w:r>
      <w:r w:rsidR="009610C1" w:rsidRPr="00633BA6">
        <w:rPr>
          <w:rFonts w:hint="cs"/>
          <w:rtl/>
        </w:rPr>
        <w:t>‏</w:t>
      </w:r>
      <w:r w:rsidRPr="00633BA6">
        <w:rPr>
          <w:rtl/>
        </w:rPr>
        <w:t>ها</w:t>
      </w:r>
      <w:bookmarkEnd w:id="1"/>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rsidR="007544B9" w:rsidRDefault="000E39D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rsidR="007544B9" w:rsidRDefault="000E39D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rsidR="007544B9" w:rsidRDefault="000E39D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rsidR="007544B9" w:rsidRDefault="000E39D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rsidR="007544B9" w:rsidRDefault="000E39D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rsidR="007544B9" w:rsidRDefault="000E39D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rsidR="007544B9" w:rsidRDefault="000E39D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rsidR="007544B9" w:rsidRDefault="000E39D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rsidR="00D82004" w:rsidRPr="00633BA6" w:rsidRDefault="00D82004" w:rsidP="00D82004">
      <w:pPr>
        <w:pStyle w:val="TableofFigures"/>
        <w:tabs>
          <w:tab w:val="right" w:leader="dot" w:pos="8777"/>
        </w:tabs>
        <w:rPr>
          <w:lang w:bidi="fa-IR"/>
        </w:rPr>
      </w:pPr>
      <w:r>
        <w:rPr>
          <w:rtl/>
          <w:lang w:bidi="fa-IR"/>
        </w:rPr>
        <w:fldChar w:fldCharType="end"/>
      </w:r>
    </w:p>
    <w:p w:rsidR="008501A5" w:rsidRPr="00633BA6" w:rsidRDefault="008501A5" w:rsidP="004E52EF">
      <w:pPr>
        <w:rPr>
          <w:rFonts w:ascii="Times New Roman" w:hAnsi="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71319D">
      <w:pPr>
        <w:pStyle w:val="Headingcentered"/>
        <w:rPr>
          <w:rtl/>
        </w:rPr>
      </w:pPr>
      <w:bookmarkStart w:id="2" w:name="_Toc531381833"/>
      <w:r w:rsidRPr="00633BA6">
        <w:rPr>
          <w:rtl/>
        </w:rPr>
        <w:lastRenderedPageBreak/>
        <w:t>فهرست جدول</w:t>
      </w:r>
      <w:r w:rsidR="0071319D">
        <w:rPr>
          <w:rFonts w:hint="cs"/>
          <w:rtl/>
        </w:rPr>
        <w:t>‏</w:t>
      </w:r>
      <w:r w:rsidRPr="00633BA6">
        <w:rPr>
          <w:rtl/>
        </w:rPr>
        <w:t>ها</w:t>
      </w:r>
      <w:bookmarkEnd w:id="2"/>
    </w:p>
    <w:p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rsidR="008501A5" w:rsidRPr="00633BA6" w:rsidRDefault="002C4FAF" w:rsidP="00FF3427">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rsidR="008501A5" w:rsidRPr="00633BA6" w:rsidRDefault="008501A5" w:rsidP="009610C1">
      <w:pPr>
        <w:pStyle w:val="Headingcentered"/>
        <w:rPr>
          <w:rtl/>
        </w:rPr>
      </w:pPr>
      <w:bookmarkStart w:id="3" w:name="_Toc531381834"/>
      <w:r w:rsidRPr="00633BA6">
        <w:rPr>
          <w:rtl/>
        </w:rPr>
        <w:lastRenderedPageBreak/>
        <w:t>فهرست علامت</w:t>
      </w:r>
      <w:r w:rsidR="009610C1" w:rsidRPr="00633BA6">
        <w:rPr>
          <w:rFonts w:hint="cs"/>
          <w:rtl/>
        </w:rPr>
        <w:t>‏</w:t>
      </w:r>
      <w:r w:rsidRPr="00633BA6">
        <w:rPr>
          <w:rtl/>
        </w:rPr>
        <w:t>ها و نشان</w:t>
      </w:r>
      <w:r w:rsidR="008C3EDC">
        <w:rPr>
          <w:rtl/>
        </w:rPr>
        <w:t>ه‏ها</w:t>
      </w:r>
      <w:bookmarkEnd w:id="3"/>
    </w:p>
    <w:p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علامت</w:t>
      </w:r>
      <w:r w:rsidR="009610C1" w:rsidRPr="00633BA6">
        <w:rPr>
          <w:rFonts w:ascii="Times New Roman" w:hAnsi="Times New Roman" w:hint="cs"/>
          <w:rtl/>
        </w:rPr>
        <w:t xml:space="preserve"> </w:t>
      </w:r>
      <w:r w:rsidRPr="00633BA6">
        <w:rPr>
          <w:rFonts w:ascii="Times New Roman" w:hAnsi="Times New Roman" w:hint="eastAsia"/>
          <w:rtl/>
        </w:rPr>
        <w:t>اختصاري</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ثابت پلانک</w:t>
      </w:r>
      <w:r w:rsidRPr="00633BA6">
        <w:rPr>
          <w:rFonts w:ascii="Times New Roman" w:hAnsi="Times New Roman"/>
        </w:rPr>
        <w:tab/>
      </w:r>
      <w:r w:rsidRPr="00633BA6">
        <w:rPr>
          <w:rFonts w:ascii="Times New Roman" w:hAnsi="Times New Roman"/>
          <w:i/>
          <w:iCs/>
        </w:rPr>
        <w:t>h</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دمای مطلق (معمولا بر حسب کلوین)</w:t>
      </w:r>
      <w:r w:rsidRPr="00633BA6">
        <w:rPr>
          <w:rFonts w:ascii="Times New Roman" w:hAnsi="Times New Roman"/>
          <w:rtl/>
        </w:rPr>
        <w:tab/>
      </w:r>
      <w:r w:rsidRPr="00633BA6">
        <w:rPr>
          <w:rFonts w:ascii="Times New Roman" w:hAnsi="Times New Roman"/>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9" o:title=""/>
          </v:shape>
          <o:OLEObject Type="Embed" ProgID="Equation.DSMT4" ShapeID="_x0000_i1025" DrawAspect="Content" ObjectID="_1743249169" r:id="rId20"/>
        </w:object>
      </w:r>
    </w:p>
    <w:p w:rsidR="00FC25DA" w:rsidRDefault="00FC25DA" w:rsidP="002B27FC">
      <w:pPr>
        <w:pStyle w:val="Notation"/>
        <w:tabs>
          <w:tab w:val="clear" w:pos="8787"/>
          <w:tab w:val="right" w:pos="8959"/>
        </w:tabs>
        <w:rPr>
          <w:rFonts w:ascii="Times New Roman" w:hAnsi="Times New Roman"/>
          <w:i/>
          <w:iCs/>
          <w:lang w:bidi="fa-IR"/>
        </w:rPr>
      </w:pPr>
      <w:r w:rsidRPr="00633BA6">
        <w:rPr>
          <w:rFonts w:ascii="Times New Roman" w:hAnsi="Times New Roman" w:hint="cs"/>
          <w:rtl/>
        </w:rPr>
        <w:t>ضریب رسانایی الکتریکی</w:t>
      </w:r>
      <w:r w:rsidRPr="00633BA6">
        <w:rPr>
          <w:rFonts w:ascii="Times New Roman" w:hAnsi="Times New Roman"/>
          <w:rtl/>
        </w:rPr>
        <w:tab/>
      </w:r>
      <w:r w:rsidRPr="00633BA6">
        <w:rPr>
          <w:rFonts w:ascii="Times New Roman" w:hAnsi="Times New Roman"/>
          <w:i/>
          <w:iCs/>
          <w:lang w:bidi="fa-IR"/>
        </w:rPr>
        <w:sym w:font="Symbol" w:char="F073"/>
      </w:r>
    </w:p>
    <w:p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ضریب گذردهی الکتریکی</w:t>
      </w:r>
      <w:r>
        <w:rPr>
          <w:rFonts w:ascii="Times New Roman" w:hAnsi="Times New Roman" w:hint="cs"/>
          <w:rtl/>
          <w:lang w:bidi="fa-IR"/>
        </w:rPr>
        <w:tab/>
      </w:r>
      <w:r w:rsidRPr="00F20816">
        <w:rPr>
          <w:rFonts w:ascii="Times New Roman" w:hAnsi="Times New Roman" w:hint="cs"/>
          <w:i/>
          <w:iCs/>
          <w:lang w:bidi="fa-IR"/>
        </w:rPr>
        <w:sym w:font="Symbol" w:char="F065"/>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ضریب نفوذپذیری مغناطیسی</w:t>
      </w:r>
      <w:r w:rsidRPr="00633BA6">
        <w:rPr>
          <w:rFonts w:ascii="Times New Roman" w:hAnsi="Times New Roman"/>
          <w:rtl/>
        </w:rPr>
        <w:tab/>
      </w:r>
      <w:r w:rsidRPr="00633BA6">
        <w:rPr>
          <w:rFonts w:ascii="Times New Roman" w:hAnsi="Times New Roman"/>
          <w:i/>
          <w:iCs/>
        </w:rPr>
        <w:sym w:font="Symbol" w:char="F06D"/>
      </w:r>
    </w:p>
    <w:p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rsidR="002B27FC" w:rsidRPr="00633BA6" w:rsidRDefault="002B27FC" w:rsidP="004E52EF">
      <w:pPr>
        <w:rPr>
          <w:rFonts w:ascii="Times New Roman" w:hAnsi="Times New Roman"/>
          <w:rtl/>
          <w:lang w:bidi="fa-IR"/>
        </w:rPr>
      </w:pPr>
    </w:p>
    <w:p w:rsidR="002B27FC" w:rsidRPr="00633BA6" w:rsidRDefault="002B27FC" w:rsidP="004E52EF">
      <w:pPr>
        <w:rPr>
          <w:rFonts w:ascii="Times New Roman" w:hAnsi="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0C594D">
      <w:pPr>
        <w:pStyle w:val="Heading1"/>
        <w:rPr>
          <w:rtl/>
        </w:rPr>
      </w:pPr>
      <w:bookmarkStart w:id="4" w:name="_Toc531381835"/>
      <w:r w:rsidRPr="00633BA6">
        <w:rPr>
          <w:rtl/>
        </w:rPr>
        <w:lastRenderedPageBreak/>
        <w:t>مقدمه</w:t>
      </w:r>
      <w:bookmarkEnd w:id="4"/>
    </w:p>
    <w:p w:rsidR="008501A5" w:rsidRPr="00633BA6" w:rsidRDefault="008501A5" w:rsidP="00AE4874">
      <w:pPr>
        <w:pStyle w:val="Heading2"/>
        <w:rPr>
          <w:sz w:val="40"/>
          <w:rtl/>
        </w:rPr>
      </w:pPr>
      <w:bookmarkStart w:id="5" w:name="_Toc531381836"/>
      <w:r w:rsidRPr="00633BA6">
        <w:rPr>
          <w:sz w:val="40"/>
          <w:rtl/>
        </w:rPr>
        <w:t>پيشگفتار</w:t>
      </w:r>
      <w:bookmarkEnd w:id="5"/>
    </w:p>
    <w:p w:rsidR="008501A5" w:rsidRPr="00633BA6" w:rsidRDefault="008501A5" w:rsidP="003C277C">
      <w:pPr>
        <w:pStyle w:val="NewParagraph"/>
        <w:rPr>
          <w:rtl/>
        </w:rPr>
      </w:pPr>
      <w:r w:rsidRPr="00633BA6">
        <w:rPr>
          <w:rtl/>
        </w:rPr>
        <w:t>تحقيق</w:t>
      </w:r>
      <w:r w:rsidR="00FC25DA" w:rsidRPr="00633BA6">
        <w:rPr>
          <w:rFonts w:hint="cs"/>
          <w:rtl/>
        </w:rPr>
        <w:t xml:space="preserve"> </w:t>
      </w:r>
      <w:r w:rsidRPr="00633BA6">
        <w:rPr>
          <w:rtl/>
        </w:rPr>
        <w:t>مانند هركار ديگري، دانشي</w:t>
      </w:r>
      <w:r w:rsidR="00FC25DA" w:rsidRPr="00633BA6">
        <w:rPr>
          <w:rFonts w:hint="cs"/>
          <w:rtl/>
        </w:rPr>
        <w:t xml:space="preserve"> </w:t>
      </w:r>
      <w:r w:rsidRPr="00633BA6">
        <w:rPr>
          <w:rtl/>
        </w:rPr>
        <w:t>است</w:t>
      </w:r>
      <w:r w:rsidR="00FC25DA" w:rsidRPr="00633BA6">
        <w:rPr>
          <w:rFonts w:hint="cs"/>
          <w:rtl/>
        </w:rPr>
        <w:t xml:space="preserve"> </w:t>
      </w:r>
      <w:r w:rsidRPr="00633BA6">
        <w:rPr>
          <w:rtl/>
        </w:rPr>
        <w:t>كه</w:t>
      </w:r>
      <w:r w:rsidR="00FC25DA" w:rsidRPr="00633BA6">
        <w:rPr>
          <w:rFonts w:hint="cs"/>
          <w:rtl/>
        </w:rPr>
        <w:t xml:space="preserve"> </w:t>
      </w:r>
      <w:r w:rsidRPr="00633BA6">
        <w:rPr>
          <w:rtl/>
        </w:rPr>
        <w:t>مستلزم</w:t>
      </w:r>
      <w:r w:rsidR="00FC25DA" w:rsidRPr="00633BA6">
        <w:rPr>
          <w:rFonts w:hint="cs"/>
          <w:rtl/>
        </w:rPr>
        <w:t xml:space="preserve"> </w:t>
      </w:r>
      <w:r w:rsidRPr="00633BA6">
        <w:rPr>
          <w:rtl/>
        </w:rPr>
        <w:t>شناخت</w:t>
      </w:r>
      <w:r w:rsidR="00FC25DA" w:rsidRPr="00633BA6">
        <w:t xml:space="preserve"> </w:t>
      </w:r>
      <w:r w:rsidR="00FC25DA" w:rsidRPr="00633BA6">
        <w:rPr>
          <w:rtl/>
        </w:rPr>
        <w:t>اصول، ق</w:t>
      </w:r>
      <w:r w:rsidR="00FC25DA" w:rsidRPr="00633BA6">
        <w:rPr>
          <w:rFonts w:hint="cs"/>
          <w:rtl/>
        </w:rPr>
        <w:t>ا</w:t>
      </w:r>
      <w:r w:rsidRPr="00633BA6">
        <w:rPr>
          <w:rtl/>
        </w:rPr>
        <w:t>عد</w:t>
      </w:r>
      <w:r w:rsidR="008C3EDC">
        <w:rPr>
          <w:rFonts w:hint="cs"/>
          <w:rtl/>
        </w:rPr>
        <w:t>ه‏ها</w:t>
      </w:r>
      <w:r w:rsidR="00FC25DA" w:rsidRPr="00633BA6">
        <w:rPr>
          <w:rFonts w:hint="cs"/>
          <w:rtl/>
        </w:rPr>
        <w:t xml:space="preserve"> </w:t>
      </w:r>
      <w:r w:rsidRPr="00633BA6">
        <w:rPr>
          <w:rtl/>
        </w:rPr>
        <w:t>و روش</w:t>
      </w:r>
      <w:r w:rsidR="00FC25DA" w:rsidRPr="00633BA6">
        <w:rPr>
          <w:rFonts w:hint="cs"/>
          <w:rtl/>
        </w:rPr>
        <w:t>‏</w:t>
      </w:r>
      <w:r w:rsidRPr="00633BA6">
        <w:rPr>
          <w:rtl/>
        </w:rPr>
        <w:t>ها</w:t>
      </w:r>
      <w:r w:rsidR="00EE2A53">
        <w:rPr>
          <w:rFonts w:hint="cs"/>
          <w:rtl/>
        </w:rPr>
        <w:t xml:space="preserve"> </w:t>
      </w:r>
      <w:r w:rsidRPr="00633BA6">
        <w:rPr>
          <w:rtl/>
        </w:rPr>
        <w:t>است</w:t>
      </w:r>
      <w:r w:rsidR="00FC25DA" w:rsidRPr="00633BA6">
        <w:rPr>
          <w:rFonts w:hint="cs"/>
          <w:rtl/>
        </w:rPr>
        <w:t xml:space="preserve">، </w:t>
      </w:r>
      <w:r w:rsidRPr="00633BA6">
        <w:rPr>
          <w:rtl/>
        </w:rPr>
        <w:t>و پژوهشگر با فراگرفتن</w:t>
      </w:r>
      <w:r w:rsidR="00FC25DA" w:rsidRPr="00633BA6">
        <w:rPr>
          <w:rFonts w:hint="cs"/>
          <w:rtl/>
        </w:rPr>
        <w:t xml:space="preserve"> </w:t>
      </w:r>
      <w:r w:rsidRPr="00633BA6">
        <w:rPr>
          <w:rtl/>
        </w:rPr>
        <w:t>و قبول</w:t>
      </w:r>
      <w:r w:rsidR="00FC25DA" w:rsidRPr="00633BA6">
        <w:rPr>
          <w:rFonts w:hint="cs"/>
          <w:rtl/>
        </w:rPr>
        <w:t xml:space="preserve"> </w:t>
      </w:r>
      <w:r w:rsidRPr="00633BA6">
        <w:rPr>
          <w:rtl/>
        </w:rPr>
        <w:t>كردن</w:t>
      </w:r>
      <w:r w:rsidR="00FC25DA" w:rsidRPr="00633BA6">
        <w:rPr>
          <w:rFonts w:hint="cs"/>
          <w:rtl/>
        </w:rPr>
        <w:t xml:space="preserve"> </w:t>
      </w:r>
      <w:r w:rsidRPr="00633BA6">
        <w:rPr>
          <w:rtl/>
        </w:rPr>
        <w:t>آن</w:t>
      </w:r>
      <w:r w:rsidR="00FC25DA" w:rsidRPr="00633BA6">
        <w:rPr>
          <w:rFonts w:hint="cs"/>
          <w:rtl/>
        </w:rPr>
        <w:t xml:space="preserve"> </w:t>
      </w:r>
      <w:r w:rsidRPr="00633BA6">
        <w:rPr>
          <w:rtl/>
        </w:rPr>
        <w:t>اصول، علاوه</w:t>
      </w:r>
      <w:r w:rsidR="00FC25DA" w:rsidRPr="00633BA6">
        <w:rPr>
          <w:rFonts w:hint="cs"/>
          <w:rtl/>
        </w:rPr>
        <w:t xml:space="preserve"> </w:t>
      </w:r>
      <w:r w:rsidRPr="00633BA6">
        <w:rPr>
          <w:rtl/>
        </w:rPr>
        <w:t>بر اعتبار بخشيدن</w:t>
      </w:r>
      <w:r w:rsidR="00FC25DA" w:rsidRPr="00633BA6">
        <w:rPr>
          <w:rFonts w:hint="cs"/>
          <w:rtl/>
        </w:rPr>
        <w:t xml:space="preserve"> </w:t>
      </w:r>
      <w:r w:rsidRPr="00633BA6">
        <w:rPr>
          <w:rtl/>
        </w:rPr>
        <w:t>به</w:t>
      </w:r>
      <w:r w:rsidR="00FC25DA" w:rsidRPr="00633BA6">
        <w:rPr>
          <w:rFonts w:hint="cs"/>
          <w:rtl/>
        </w:rPr>
        <w:t xml:space="preserve"> </w:t>
      </w:r>
      <w:r w:rsidRPr="00633BA6">
        <w:rPr>
          <w:rtl/>
        </w:rPr>
        <w:t>دستاوردهاي</w:t>
      </w:r>
      <w:r w:rsidR="00FC25DA" w:rsidRPr="00633BA6">
        <w:rPr>
          <w:rFonts w:hint="cs"/>
          <w:rtl/>
        </w:rPr>
        <w:t xml:space="preserve"> </w:t>
      </w:r>
      <w:r w:rsidRPr="00633BA6">
        <w:rPr>
          <w:rtl/>
        </w:rPr>
        <w:t>تحقيقاتي</w:t>
      </w:r>
      <w:r w:rsidR="00FC25DA" w:rsidRPr="00633BA6">
        <w:rPr>
          <w:rFonts w:hint="cs"/>
          <w:rtl/>
        </w:rPr>
        <w:t xml:space="preserve"> </w:t>
      </w:r>
      <w:r w:rsidRPr="00633BA6">
        <w:rPr>
          <w:rtl/>
        </w:rPr>
        <w:t>خويش و دستيابي</w:t>
      </w:r>
      <w:r w:rsidR="00FC25DA" w:rsidRPr="00633BA6">
        <w:rPr>
          <w:rFonts w:hint="cs"/>
          <w:rtl/>
        </w:rPr>
        <w:t xml:space="preserve"> </w:t>
      </w:r>
      <w:r w:rsidRPr="00633BA6">
        <w:rPr>
          <w:rtl/>
        </w:rPr>
        <w:t>به</w:t>
      </w:r>
      <w:r w:rsidR="00FC25DA" w:rsidRPr="00633BA6">
        <w:rPr>
          <w:rFonts w:hint="cs"/>
          <w:rtl/>
        </w:rPr>
        <w:t xml:space="preserve"> </w:t>
      </w:r>
      <w:r w:rsidRPr="00633BA6">
        <w:rPr>
          <w:rtl/>
        </w:rPr>
        <w:t>نتايج</w:t>
      </w:r>
      <w:r w:rsidR="00FC25DA" w:rsidRPr="00633BA6">
        <w:rPr>
          <w:rFonts w:hint="cs"/>
          <w:rtl/>
        </w:rPr>
        <w:t xml:space="preserve"> </w:t>
      </w:r>
      <w:r w:rsidRPr="00633BA6">
        <w:rPr>
          <w:rtl/>
        </w:rPr>
        <w:t>جديد و مفيد در ساية</w:t>
      </w:r>
      <w:r w:rsidR="00FC25DA" w:rsidRPr="00633BA6">
        <w:rPr>
          <w:rFonts w:hint="cs"/>
          <w:rtl/>
        </w:rPr>
        <w:t xml:space="preserve"> </w:t>
      </w:r>
      <w:r w:rsidRPr="00633BA6">
        <w:rPr>
          <w:rtl/>
        </w:rPr>
        <w:t>جستجو و كاوش</w:t>
      </w:r>
      <w:r w:rsidR="00FC25DA" w:rsidRPr="00633BA6">
        <w:rPr>
          <w:rFonts w:hint="cs"/>
          <w:rtl/>
        </w:rPr>
        <w:t xml:space="preserve"> </w:t>
      </w:r>
      <w:r w:rsidRPr="00633BA6">
        <w:rPr>
          <w:rtl/>
        </w:rPr>
        <w:t>مستمر و بي</w:t>
      </w:r>
      <w:r w:rsidR="003C277C">
        <w:rPr>
          <w:rFonts w:hint="cs"/>
          <w:rtl/>
        </w:rPr>
        <w:t>‏</w:t>
      </w:r>
      <w:r w:rsidRPr="00633BA6">
        <w:rPr>
          <w:rtl/>
        </w:rPr>
        <w:t>وقفه، چه</w:t>
      </w:r>
      <w:r w:rsidR="00FC25DA" w:rsidRPr="00633BA6">
        <w:rPr>
          <w:rFonts w:hint="cs"/>
          <w:rtl/>
        </w:rPr>
        <w:t xml:space="preserve"> </w:t>
      </w:r>
      <w:r w:rsidRPr="00633BA6">
        <w:rPr>
          <w:rtl/>
        </w:rPr>
        <w:t>بسا به</w:t>
      </w:r>
      <w:r w:rsidR="00FC25DA" w:rsidRPr="00633BA6">
        <w:rPr>
          <w:rFonts w:hint="cs"/>
          <w:rtl/>
        </w:rPr>
        <w:t xml:space="preserve"> </w:t>
      </w:r>
      <w:r w:rsidRPr="00633BA6">
        <w:rPr>
          <w:rtl/>
        </w:rPr>
        <w:t>ترميم</w:t>
      </w:r>
      <w:r w:rsidR="00FC25DA" w:rsidRPr="00633BA6">
        <w:rPr>
          <w:rFonts w:hint="cs"/>
          <w:rtl/>
        </w:rPr>
        <w:t xml:space="preserve"> </w:t>
      </w:r>
      <w:r w:rsidRPr="00633BA6">
        <w:rPr>
          <w:rtl/>
        </w:rPr>
        <w:t>خطاهاي</w:t>
      </w:r>
      <w:r w:rsidR="00FC25DA" w:rsidRPr="00633BA6">
        <w:rPr>
          <w:rFonts w:hint="cs"/>
          <w:rtl/>
        </w:rPr>
        <w:t xml:space="preserve"> </w:t>
      </w:r>
      <w:r w:rsidRPr="00633BA6">
        <w:rPr>
          <w:rtl/>
        </w:rPr>
        <w:t>پيشين</w:t>
      </w:r>
      <w:r w:rsidR="00FC25DA" w:rsidRPr="00633BA6">
        <w:rPr>
          <w:rFonts w:hint="cs"/>
          <w:rtl/>
        </w:rPr>
        <w:t xml:space="preserve"> </w:t>
      </w:r>
      <w:r w:rsidRPr="00633BA6">
        <w:rPr>
          <w:rtl/>
        </w:rPr>
        <w:t>خود يا ديگران</w:t>
      </w:r>
      <w:r w:rsidR="00FC25DA" w:rsidRPr="00633BA6">
        <w:rPr>
          <w:rFonts w:hint="cs"/>
          <w:rtl/>
        </w:rPr>
        <w:t xml:space="preserve"> </w:t>
      </w:r>
      <w:r w:rsidRPr="00633BA6">
        <w:rPr>
          <w:rtl/>
        </w:rPr>
        <w:t>نيز توفيق</w:t>
      </w:r>
      <w:r w:rsidR="00FC25DA" w:rsidRPr="00633BA6">
        <w:rPr>
          <w:rFonts w:hint="cs"/>
          <w:rtl/>
        </w:rPr>
        <w:t xml:space="preserve"> </w:t>
      </w:r>
      <w:r w:rsidRPr="00633BA6">
        <w:rPr>
          <w:rtl/>
        </w:rPr>
        <w:t>يابد. در این فصل مقدمه</w:t>
      </w:r>
      <w:r w:rsidR="00EE2A53">
        <w:rPr>
          <w:rFonts w:hint="cs"/>
          <w:rtl/>
        </w:rPr>
        <w:t>‏</w:t>
      </w:r>
      <w:r w:rsidRPr="00633BA6">
        <w:rPr>
          <w:rtl/>
        </w:rPr>
        <w:t>ای بر لزوم ارائه پایان</w:t>
      </w:r>
      <w:r w:rsidR="003F3E62" w:rsidRPr="00633BA6">
        <w:rPr>
          <w:rFonts w:hint="cs"/>
          <w:rtl/>
        </w:rPr>
        <w:t>‏</w:t>
      </w:r>
      <w:r w:rsidRPr="00633BA6">
        <w:rPr>
          <w:rtl/>
        </w:rPr>
        <w:t>نامه با شکل و محتوای صحیح ارائه خواهد شد.</w:t>
      </w:r>
    </w:p>
    <w:p w:rsidR="008501A5" w:rsidRPr="00633BA6" w:rsidRDefault="008501A5" w:rsidP="00EE2A53">
      <w:pPr>
        <w:pStyle w:val="Heading2"/>
        <w:rPr>
          <w:rtl/>
        </w:rPr>
      </w:pPr>
      <w:bookmarkStart w:id="6" w:name="_Toc531381837"/>
      <w:r w:rsidRPr="00633BA6">
        <w:rPr>
          <w:rtl/>
        </w:rPr>
        <w:t>هدف از اين قالب</w:t>
      </w:r>
      <w:r w:rsidR="00EE2A53">
        <w:rPr>
          <w:rFonts w:hint="cs"/>
          <w:rtl/>
          <w:lang w:bidi="fa-IR"/>
        </w:rPr>
        <w:t xml:space="preserve"> و شیوه‏نامه</w:t>
      </w:r>
      <w:bookmarkEnd w:id="6"/>
    </w:p>
    <w:p w:rsidR="008501A5" w:rsidRPr="00633BA6" w:rsidRDefault="008501A5" w:rsidP="006C5D2B">
      <w:pPr>
        <w:pStyle w:val="NewParagraph"/>
        <w:rPr>
          <w:rtl/>
        </w:rPr>
      </w:pPr>
      <w:r w:rsidRPr="00633BA6">
        <w:rPr>
          <w:rtl/>
        </w:rPr>
        <w:t>هدف</w:t>
      </w:r>
      <w:r w:rsidR="003F3E62" w:rsidRPr="00633BA6">
        <w:rPr>
          <w:rFonts w:hint="cs"/>
          <w:rtl/>
        </w:rPr>
        <w:t xml:space="preserve"> </w:t>
      </w:r>
      <w:r w:rsidRPr="00633BA6">
        <w:rPr>
          <w:rtl/>
        </w:rPr>
        <w:t xml:space="preserve">اساسي از تهيه اين </w:t>
      </w:r>
      <w:r w:rsidR="00EE2A53">
        <w:rPr>
          <w:rFonts w:hint="cs"/>
          <w:rtl/>
        </w:rPr>
        <w:t>قالب و شیوه‏نامه</w:t>
      </w:r>
      <w:r w:rsidRPr="00633BA6">
        <w:rPr>
          <w:rtl/>
        </w:rPr>
        <w:t>، دستيابي</w:t>
      </w:r>
      <w:r w:rsidR="003F3E62" w:rsidRPr="00633BA6">
        <w:rPr>
          <w:rFonts w:hint="cs"/>
          <w:rtl/>
        </w:rPr>
        <w:t xml:space="preserve"> </w:t>
      </w:r>
      <w:r w:rsidRPr="00633BA6">
        <w:rPr>
          <w:rtl/>
        </w:rPr>
        <w:t>به</w:t>
      </w:r>
      <w:r w:rsidR="003F3E62" w:rsidRPr="00633BA6">
        <w:rPr>
          <w:rFonts w:hint="cs"/>
          <w:rtl/>
        </w:rPr>
        <w:t xml:space="preserve"> </w:t>
      </w:r>
      <w:r w:rsidRPr="00633BA6">
        <w:rPr>
          <w:rtl/>
        </w:rPr>
        <w:t>قالبی</w:t>
      </w:r>
      <w:r w:rsidRPr="00633BA6">
        <w:rPr>
          <w:rStyle w:val="FootnoteReference"/>
          <w:rFonts w:cs="B Nazanin"/>
          <w:rtl/>
        </w:rPr>
        <w:footnoteReference w:id="4"/>
      </w:r>
      <w:r w:rsidRPr="00633BA6">
        <w:rPr>
          <w:rtl/>
        </w:rPr>
        <w:t xml:space="preserve"> جامع</w:t>
      </w:r>
      <w:r w:rsidR="003F3E62" w:rsidRPr="00633BA6">
        <w:rPr>
          <w:rFonts w:hint="cs"/>
          <w:rtl/>
        </w:rPr>
        <w:t xml:space="preserve"> </w:t>
      </w:r>
      <w:r w:rsidRPr="00633BA6">
        <w:rPr>
          <w:rtl/>
        </w:rPr>
        <w:t>و استاندارد نمودن</w:t>
      </w:r>
      <w:r w:rsidR="003F3E62" w:rsidRPr="00633BA6">
        <w:rPr>
          <w:rFonts w:hint="cs"/>
          <w:rtl/>
        </w:rPr>
        <w:t xml:space="preserve"> </w:t>
      </w:r>
      <w:r w:rsidRPr="00633BA6">
        <w:rPr>
          <w:rtl/>
        </w:rPr>
        <w:t>چارچوب</w:t>
      </w:r>
      <w:r w:rsidR="003F3E62" w:rsidRPr="00633BA6">
        <w:rPr>
          <w:rFonts w:hint="cs"/>
          <w:rtl/>
        </w:rPr>
        <w:t xml:space="preserve"> </w:t>
      </w:r>
      <w:r w:rsidRPr="00633BA6">
        <w:rPr>
          <w:rtl/>
        </w:rPr>
        <w:t>تدوين</w:t>
      </w:r>
      <w:r w:rsidR="003F3E62" w:rsidRPr="00633BA6">
        <w:rPr>
          <w:rFonts w:hint="cs"/>
          <w:rtl/>
        </w:rPr>
        <w:t xml:space="preserve"> </w:t>
      </w:r>
      <w:r w:rsidRPr="00633BA6">
        <w:rPr>
          <w:rtl/>
        </w:rPr>
        <w:t xml:space="preserve">گزارش </w:t>
      </w:r>
      <w:r w:rsidR="008C3EDC">
        <w:rPr>
          <w:rtl/>
        </w:rPr>
        <w:t>پایان‏نامه</w:t>
      </w:r>
      <w:r w:rsidR="003F3E62" w:rsidRPr="00633BA6">
        <w:rPr>
          <w:rFonts w:hint="cs"/>
          <w:rtl/>
        </w:rPr>
        <w:t xml:space="preserve"> </w:t>
      </w:r>
      <w:r w:rsidRPr="00633BA6">
        <w:rPr>
          <w:rtl/>
        </w:rPr>
        <w:t>کارشناسي ارشد و رساله دکترا</w:t>
      </w:r>
      <w:r w:rsidR="00EE2A53">
        <w:rPr>
          <w:rFonts w:hint="cs"/>
          <w:rtl/>
        </w:rPr>
        <w:t>ی دانشکد</w:t>
      </w:r>
      <w:r w:rsidR="008C3EDC">
        <w:rPr>
          <w:rFonts w:hint="cs"/>
          <w:rtl/>
        </w:rPr>
        <w:t>ه‏ها</w:t>
      </w:r>
      <w:r w:rsidR="00EE2A53">
        <w:rPr>
          <w:rFonts w:hint="cs"/>
          <w:rtl/>
        </w:rPr>
        <w:t>ی مهندسی برق و کامپیوتر دانشگاه صنعتی خواجه نصیرالدین طوسی ا</w:t>
      </w:r>
      <w:r w:rsidRPr="00633BA6">
        <w:rPr>
          <w:rtl/>
        </w:rPr>
        <w:t>ست. فايل حاضر به</w:t>
      </w:r>
      <w:r w:rsidR="00EE2A53">
        <w:rPr>
          <w:rFonts w:hint="cs"/>
          <w:rtl/>
        </w:rPr>
        <w:t>‏</w:t>
      </w:r>
      <w:r w:rsidRPr="00633BA6">
        <w:rPr>
          <w:rtl/>
        </w:rPr>
        <w:t>گونه</w:t>
      </w:r>
      <w:r w:rsidR="00EE2A53">
        <w:rPr>
          <w:rFonts w:hint="cs"/>
          <w:rtl/>
        </w:rPr>
        <w:t>‏</w:t>
      </w:r>
      <w:r w:rsidRPr="00633BA6">
        <w:rPr>
          <w:rtl/>
        </w:rPr>
        <w:t>اي تدوين شده که دانشجو خواهد توانست از آن بعنوان يک قالب استفاده نمايد. در اين فايل، سبك</w:t>
      </w:r>
      <w:r w:rsidR="003F3E62" w:rsidRPr="00633BA6">
        <w:rPr>
          <w:rFonts w:hint="cs"/>
          <w:rtl/>
        </w:rPr>
        <w:t>‏</w:t>
      </w:r>
      <w:r w:rsidRPr="00633BA6">
        <w:rPr>
          <w:rtl/>
        </w:rPr>
        <w:t>هاي</w:t>
      </w:r>
      <w:r w:rsidRPr="00633BA6">
        <w:rPr>
          <w:rStyle w:val="FootnoteReference"/>
          <w:rFonts w:cs="B Nazanin"/>
          <w:rtl/>
        </w:rPr>
        <w:footnoteReference w:id="5"/>
      </w:r>
      <w:r w:rsidRPr="00633BA6">
        <w:rPr>
          <w:rtl/>
        </w:rPr>
        <w:t xml:space="preserve"> مختلفي متناسب با نيازهاي موجود در تدوين گزارش، تعريف شده</w:t>
      </w:r>
      <w:r w:rsidR="003F3E62" w:rsidRPr="00633BA6">
        <w:rPr>
          <w:rFonts w:hint="cs"/>
          <w:rtl/>
        </w:rPr>
        <w:t xml:space="preserve"> </w:t>
      </w:r>
      <w:r w:rsidRPr="00633BA6">
        <w:rPr>
          <w:rtl/>
        </w:rPr>
        <w:t xml:space="preserve">که در </w:t>
      </w:r>
      <w:r w:rsidR="00A76F38">
        <w:rPr>
          <w:rtl/>
        </w:rPr>
        <w:fldChar w:fldCharType="begin"/>
      </w:r>
      <w:r w:rsidR="008C3EDC">
        <w:rPr>
          <w:rtl/>
        </w:rPr>
        <w:instrText xml:space="preserve"> </w:instrText>
      </w:r>
      <w:r w:rsidR="008C3EDC">
        <w:instrText>REF</w:instrText>
      </w:r>
      <w:r w:rsidR="008C3EDC">
        <w:rPr>
          <w:rtl/>
        </w:rPr>
        <w:instrText xml:space="preserve"> _</w:instrText>
      </w:r>
      <w:r w:rsidR="008C3EDC">
        <w:instrText>Ref453956583 \r \h</w:instrText>
      </w:r>
      <w:r w:rsidR="008C3EDC">
        <w:rPr>
          <w:rtl/>
        </w:rPr>
        <w:instrText xml:space="preserve"> </w:instrText>
      </w:r>
      <w:r w:rsidR="00A76F38">
        <w:rPr>
          <w:rtl/>
        </w:rPr>
      </w:r>
      <w:r w:rsidR="00A76F38">
        <w:rPr>
          <w:rtl/>
        </w:rPr>
        <w:fldChar w:fldCharType="separate"/>
      </w:r>
      <w:r w:rsidR="0089214D">
        <w:rPr>
          <w:rtl/>
        </w:rPr>
        <w:t>‏فصل 3-</w:t>
      </w:r>
      <w:r w:rsidR="00A76F38">
        <w:rPr>
          <w:rtl/>
        </w:rPr>
        <w:fldChar w:fldCharType="end"/>
      </w:r>
      <w:r w:rsidR="008C3EDC">
        <w:rPr>
          <w:rFonts w:hint="cs"/>
          <w:rtl/>
        </w:rPr>
        <w:t xml:space="preserve"> </w:t>
      </w:r>
      <w:r w:rsidRPr="00633BA6">
        <w:rPr>
          <w:rtl/>
        </w:rPr>
        <w:t>به توضيح آنها پرداخته مي</w:t>
      </w:r>
      <w:r w:rsidR="003F3E62" w:rsidRPr="00633BA6">
        <w:rPr>
          <w:rFonts w:hint="cs"/>
          <w:rtl/>
        </w:rPr>
        <w:t>‏</w:t>
      </w:r>
      <w:r w:rsidRPr="00633BA6">
        <w:rPr>
          <w:rtl/>
        </w:rPr>
        <w:t xml:space="preserve">شود. </w:t>
      </w:r>
      <w:r w:rsidR="003C277C">
        <w:rPr>
          <w:rFonts w:hint="cs"/>
          <w:rtl/>
        </w:rPr>
        <w:t>در صورتی که مشخصات</w:t>
      </w:r>
      <w:r w:rsidR="008C3EDC">
        <w:rPr>
          <w:rFonts w:hint="cs"/>
          <w:rtl/>
        </w:rPr>
        <w:t xml:space="preserve"> یک سبک</w:t>
      </w:r>
      <w:r w:rsidR="003C277C">
        <w:rPr>
          <w:rFonts w:hint="cs"/>
          <w:rtl/>
        </w:rPr>
        <w:t xml:space="preserve"> مورد قبول استفاده کننده نباشد، </w:t>
      </w:r>
      <w:r w:rsidR="00C75852">
        <w:rPr>
          <w:rFonts w:hint="cs"/>
          <w:rtl/>
        </w:rPr>
        <w:t xml:space="preserve">می‏توان هر مورد را با </w:t>
      </w:r>
      <w:r w:rsidR="003C277C">
        <w:rPr>
          <w:rFonts w:hint="cs"/>
          <w:rtl/>
        </w:rPr>
        <w:t xml:space="preserve">روش </w:t>
      </w:r>
      <w:r w:rsidR="00C75852">
        <w:rPr>
          <w:rFonts w:hint="cs"/>
          <w:rtl/>
        </w:rPr>
        <w:t>ارائه شده</w:t>
      </w:r>
      <w:r w:rsidR="003C277C">
        <w:rPr>
          <w:rFonts w:hint="cs"/>
          <w:rtl/>
        </w:rPr>
        <w:t xml:space="preserve"> در بخش </w:t>
      </w:r>
      <w:r w:rsidR="00A76F38">
        <w:rPr>
          <w:rtl/>
        </w:rPr>
        <w:fldChar w:fldCharType="begin"/>
      </w:r>
      <w:r w:rsidR="00C75852">
        <w:rPr>
          <w:rtl/>
        </w:rPr>
        <w:instrText xml:space="preserve"> </w:instrText>
      </w:r>
      <w:r w:rsidR="00C75852">
        <w:rPr>
          <w:rFonts w:hint="cs"/>
        </w:rPr>
        <w:instrText>REF</w:instrText>
      </w:r>
      <w:r w:rsidR="00C75852">
        <w:rPr>
          <w:rFonts w:hint="cs"/>
          <w:rtl/>
        </w:rPr>
        <w:instrText xml:space="preserve"> _</w:instrText>
      </w:r>
      <w:r w:rsidR="00C75852">
        <w:rPr>
          <w:rFonts w:hint="cs"/>
        </w:rPr>
        <w:instrText>Ref453953585 \r \h</w:instrText>
      </w:r>
      <w:r w:rsidR="00C75852">
        <w:rPr>
          <w:rtl/>
        </w:rPr>
        <w:instrText xml:space="preserve"> </w:instrText>
      </w:r>
      <w:r w:rsidR="00A76F38">
        <w:rPr>
          <w:rtl/>
        </w:rPr>
      </w:r>
      <w:r w:rsidR="00A76F38">
        <w:rPr>
          <w:rtl/>
        </w:rPr>
        <w:fldChar w:fldCharType="separate"/>
      </w:r>
      <w:r w:rsidR="00C0763C">
        <w:rPr>
          <w:rtl/>
        </w:rPr>
        <w:t>‏3-2-2-</w:t>
      </w:r>
      <w:r w:rsidR="00A76F38">
        <w:rPr>
          <w:rtl/>
        </w:rPr>
        <w:fldChar w:fldCharType="end"/>
      </w:r>
      <w:r w:rsidR="003C277C">
        <w:rPr>
          <w:rFonts w:hint="cs"/>
          <w:rtl/>
        </w:rPr>
        <w:t xml:space="preserve"> </w:t>
      </w:r>
      <w:r w:rsidR="00C75852">
        <w:rPr>
          <w:rFonts w:hint="cs"/>
          <w:rtl/>
        </w:rPr>
        <w:t>تغییر د</w:t>
      </w:r>
      <w:r w:rsidR="008C3EDC">
        <w:rPr>
          <w:rFonts w:hint="cs"/>
          <w:rtl/>
        </w:rPr>
        <w:t>ا</w:t>
      </w:r>
      <w:r w:rsidR="00C75852">
        <w:rPr>
          <w:rFonts w:hint="cs"/>
          <w:rtl/>
        </w:rPr>
        <w:t xml:space="preserve">د، که در تمام </w:t>
      </w:r>
      <w:r w:rsidR="00C75852">
        <w:rPr>
          <w:rFonts w:hint="cs"/>
          <w:rtl/>
        </w:rPr>
        <w:lastRenderedPageBreak/>
        <w:t xml:space="preserve">فصل‏ها این اصلاح اعمال خواهد شد. </w:t>
      </w:r>
      <w:r w:rsidR="003C277C">
        <w:rPr>
          <w:rFonts w:hint="cs"/>
          <w:rtl/>
        </w:rPr>
        <w:t>استفاده از «سبک»</w:t>
      </w:r>
      <w:r w:rsidRPr="00633BA6">
        <w:rPr>
          <w:rtl/>
        </w:rPr>
        <w:t xml:space="preserve"> ضمن ساده كردن كار دانشجويا</w:t>
      </w:r>
      <w:r w:rsidR="00EE2A53">
        <w:rPr>
          <w:rtl/>
        </w:rPr>
        <w:t>ن، در ارائه سريع و مناسب فعّالي</w:t>
      </w:r>
      <w:r w:rsidR="003C277C">
        <w:rPr>
          <w:rtl/>
        </w:rPr>
        <w:t>ت</w:t>
      </w:r>
      <w:r w:rsidR="003C277C">
        <w:rPr>
          <w:rFonts w:hint="cs"/>
          <w:rtl/>
        </w:rPr>
        <w:t xml:space="preserve">‏ها </w:t>
      </w:r>
      <w:r w:rsidRPr="00633BA6">
        <w:rPr>
          <w:rtl/>
        </w:rPr>
        <w:t>ب</w:t>
      </w:r>
      <w:r w:rsidR="003C277C">
        <w:rPr>
          <w:rFonts w:hint="cs"/>
          <w:rtl/>
        </w:rPr>
        <w:t>ه‏</w:t>
      </w:r>
      <w:r w:rsidRPr="00633BA6">
        <w:rPr>
          <w:rtl/>
        </w:rPr>
        <w:t>صورت حرفه</w:t>
      </w:r>
      <w:r w:rsidR="003F3E62" w:rsidRPr="00633BA6">
        <w:rPr>
          <w:rFonts w:hint="cs"/>
          <w:rtl/>
        </w:rPr>
        <w:t>‏</w:t>
      </w:r>
      <w:r w:rsidRPr="00633BA6">
        <w:rPr>
          <w:rtl/>
        </w:rPr>
        <w:t xml:space="preserve">اي، </w:t>
      </w:r>
      <w:r w:rsidR="00972D5D">
        <w:rPr>
          <w:rFonts w:hint="cs"/>
          <w:rtl/>
        </w:rPr>
        <w:t>روش</w:t>
      </w:r>
      <w:r w:rsidRPr="00633BA6">
        <w:rPr>
          <w:rtl/>
        </w:rPr>
        <w:t xml:space="preserve"> ارائه </w:t>
      </w:r>
      <w:r w:rsidR="003C277C">
        <w:rPr>
          <w:rFonts w:hint="cs"/>
          <w:rtl/>
        </w:rPr>
        <w:t>کلیه</w:t>
      </w:r>
      <w:r w:rsidR="003C277C">
        <w:rPr>
          <w:rtl/>
        </w:rPr>
        <w:t xml:space="preserve"> دانشجو</w:t>
      </w:r>
      <w:r w:rsidR="003C277C">
        <w:rPr>
          <w:rFonts w:hint="cs"/>
          <w:rtl/>
        </w:rPr>
        <w:t>ها را</w:t>
      </w:r>
      <w:r w:rsidRPr="00633BA6">
        <w:rPr>
          <w:rtl/>
        </w:rPr>
        <w:t xml:space="preserve"> يكسان مي</w:t>
      </w:r>
      <w:r w:rsidR="003F3E62" w:rsidRPr="00633BA6">
        <w:rPr>
          <w:rFonts w:hint="cs"/>
          <w:rtl/>
        </w:rPr>
        <w:t>‏</w:t>
      </w:r>
      <w:r w:rsidRPr="00633BA6">
        <w:rPr>
          <w:rtl/>
        </w:rPr>
        <w:t xml:space="preserve">نمايد. در اين </w:t>
      </w:r>
      <w:r w:rsidR="00C75852">
        <w:rPr>
          <w:rFonts w:hint="cs"/>
          <w:rtl/>
        </w:rPr>
        <w:t>شیوه‏نامه</w:t>
      </w:r>
      <w:r w:rsidRPr="00633BA6">
        <w:rPr>
          <w:rtl/>
        </w:rPr>
        <w:t>، علاوه بر موارد فوق،درحدّ نياز به چگونگي استفاده از قابليّت</w:t>
      </w:r>
      <w:r w:rsidR="00972D5D">
        <w:rPr>
          <w:rFonts w:hint="cs"/>
          <w:rtl/>
        </w:rPr>
        <w:t>‏</w:t>
      </w:r>
      <w:r w:rsidRPr="00633BA6">
        <w:rPr>
          <w:rtl/>
        </w:rPr>
        <w:t>هاي پيشرفته نرم</w:t>
      </w:r>
      <w:r w:rsidR="003F3E62" w:rsidRPr="00633BA6">
        <w:rPr>
          <w:rFonts w:hint="cs"/>
          <w:rtl/>
        </w:rPr>
        <w:t>‏</w:t>
      </w:r>
      <w:r w:rsidRPr="00633BA6">
        <w:rPr>
          <w:rtl/>
        </w:rPr>
        <w:t>افزار مايكروسافت ورد</w:t>
      </w:r>
      <w:r w:rsidRPr="00633BA6">
        <w:rPr>
          <w:rStyle w:val="FootnoteReference"/>
          <w:rFonts w:cs="B Nazanin"/>
          <w:rtl/>
        </w:rPr>
        <w:footnoteReference w:id="6"/>
      </w:r>
      <w:r w:rsidRPr="00633BA6">
        <w:rPr>
          <w:rtl/>
        </w:rPr>
        <w:t xml:space="preserve"> 2007 در انجام اين امر پرداخته شده است.</w:t>
      </w:r>
    </w:p>
    <w:p w:rsidR="003F3E62" w:rsidRPr="00633BA6" w:rsidRDefault="008501A5" w:rsidP="00C75852">
      <w:pPr>
        <w:pStyle w:val="NewParagraph"/>
      </w:pPr>
      <w:r w:rsidRPr="00633BA6">
        <w:rPr>
          <w:rtl/>
        </w:rPr>
        <w:t xml:space="preserve">تصمیم بر اين است که این </w:t>
      </w:r>
      <w:r w:rsidR="00EE2A53">
        <w:rPr>
          <w:rFonts w:hint="cs"/>
          <w:rtl/>
        </w:rPr>
        <w:t>شیوه‏نامه</w:t>
      </w:r>
      <w:r w:rsidRPr="00633BA6">
        <w:rPr>
          <w:rtl/>
        </w:rPr>
        <w:t xml:space="preserve"> ب</w:t>
      </w:r>
      <w:r w:rsidR="00EE2A53">
        <w:rPr>
          <w:rFonts w:hint="cs"/>
          <w:rtl/>
        </w:rPr>
        <w:t>ه‏</w:t>
      </w:r>
      <w:r w:rsidRPr="00633BA6">
        <w:rPr>
          <w:rtl/>
        </w:rPr>
        <w:t>صورت فايل</w:t>
      </w:r>
      <w:r w:rsidR="00EE2A53">
        <w:rPr>
          <w:rFonts w:hint="cs"/>
          <w:rtl/>
        </w:rPr>
        <w:t>‏</w:t>
      </w:r>
      <w:r w:rsidRPr="00633BA6">
        <w:rPr>
          <w:rtl/>
        </w:rPr>
        <w:t>هایی با فرمت وردهاي مختلف در اختيار دانشجويان قرارگيرد. به دانشجويان توصيه مي</w:t>
      </w:r>
      <w:r w:rsidR="003F3E62" w:rsidRPr="00633BA6">
        <w:rPr>
          <w:rFonts w:hint="cs"/>
          <w:rtl/>
        </w:rPr>
        <w:t>‏</w:t>
      </w:r>
      <w:r w:rsidRPr="00633BA6">
        <w:rPr>
          <w:rtl/>
        </w:rPr>
        <w:t>شود که متناسب با امکانات خود از</w:t>
      </w:r>
      <w:r w:rsidR="00EE2A53">
        <w:rPr>
          <w:rFonts w:hint="cs"/>
          <w:rtl/>
        </w:rPr>
        <w:t xml:space="preserve"> این</w:t>
      </w:r>
      <w:r w:rsidRPr="00633BA6">
        <w:rPr>
          <w:rtl/>
        </w:rPr>
        <w:t xml:space="preserve"> فایل استفاده كنند. در صورتي</w:t>
      </w:r>
      <w:r w:rsidR="00EE2A53">
        <w:rPr>
          <w:rFonts w:hint="cs"/>
          <w:rtl/>
        </w:rPr>
        <w:t>‏</w:t>
      </w:r>
      <w:r w:rsidRPr="00633BA6">
        <w:rPr>
          <w:rtl/>
        </w:rPr>
        <w:t>كه كارهاي قبلي به فرمت نسخ</w:t>
      </w:r>
      <w:r w:rsidR="008C3EDC">
        <w:rPr>
          <w:rtl/>
        </w:rPr>
        <w:t>ه‏ها</w:t>
      </w:r>
      <w:r w:rsidRPr="00633BA6">
        <w:rPr>
          <w:rtl/>
        </w:rPr>
        <w:t>ی قب</w:t>
      </w:r>
      <w:r w:rsidR="00EE2A53">
        <w:rPr>
          <w:rtl/>
        </w:rPr>
        <w:t>لی ورد است، براي اينكه از قابلي</w:t>
      </w:r>
      <w:r w:rsidRPr="00633BA6">
        <w:rPr>
          <w:rtl/>
        </w:rPr>
        <w:t>ت</w:t>
      </w:r>
      <w:r w:rsidR="003F3E62" w:rsidRPr="00633BA6">
        <w:rPr>
          <w:rFonts w:hint="cs"/>
          <w:rtl/>
        </w:rPr>
        <w:t>‏</w:t>
      </w:r>
      <w:r w:rsidRPr="00633BA6">
        <w:rPr>
          <w:rtl/>
        </w:rPr>
        <w:t>هاي ورد جديد بهره</w:t>
      </w:r>
      <w:r w:rsidR="003F3E62" w:rsidRPr="00633BA6">
        <w:rPr>
          <w:rFonts w:hint="cs"/>
          <w:rtl/>
        </w:rPr>
        <w:t>‏</w:t>
      </w:r>
      <w:r w:rsidRPr="00633BA6">
        <w:rPr>
          <w:rtl/>
        </w:rPr>
        <w:t>مند شويد، به</w:t>
      </w:r>
      <w:r w:rsidR="00C75852">
        <w:rPr>
          <w:rFonts w:hint="cs"/>
          <w:rtl/>
        </w:rPr>
        <w:t>‏</w:t>
      </w:r>
      <w:r w:rsidRPr="00633BA6">
        <w:rPr>
          <w:rtl/>
        </w:rPr>
        <w:t>راحتي مي</w:t>
      </w:r>
      <w:r w:rsidR="003F3E62" w:rsidRPr="00633BA6">
        <w:rPr>
          <w:rFonts w:hint="cs"/>
          <w:rtl/>
        </w:rPr>
        <w:t>‏</w:t>
      </w:r>
      <w:r w:rsidRPr="00633BA6">
        <w:rPr>
          <w:rtl/>
        </w:rPr>
        <w:t>توانيد فايل قديمي خود را در محيط ورد جدید بازكرده و سپس سبك هر پاراگراف (يا هر دسته پاراگراف</w:t>
      </w:r>
      <w:r w:rsidR="003F3E62" w:rsidRPr="00633BA6">
        <w:rPr>
          <w:rFonts w:hint="cs"/>
          <w:rtl/>
        </w:rPr>
        <w:t>‏</w:t>
      </w:r>
      <w:r w:rsidRPr="00633BA6">
        <w:rPr>
          <w:rtl/>
        </w:rPr>
        <w:t>ها) را به سبك</w:t>
      </w:r>
      <w:r w:rsidR="00EE2A53">
        <w:rPr>
          <w:rFonts w:hint="cs"/>
          <w:rtl/>
        </w:rPr>
        <w:t>‏</w:t>
      </w:r>
      <w:r w:rsidRPr="00633BA6">
        <w:rPr>
          <w:rtl/>
        </w:rPr>
        <w:t xml:space="preserve">هاي تعريف شده </w:t>
      </w:r>
      <w:r w:rsidR="003F3E62" w:rsidRPr="00633BA6">
        <w:rPr>
          <w:rFonts w:hint="cs"/>
          <w:rtl/>
        </w:rPr>
        <w:t xml:space="preserve">در این </w:t>
      </w:r>
      <w:r w:rsidR="00EE2A53">
        <w:rPr>
          <w:rFonts w:hint="cs"/>
          <w:rtl/>
        </w:rPr>
        <w:t>شیوه‏نامه</w:t>
      </w:r>
      <w:r w:rsidR="003F3E62" w:rsidRPr="00633BA6">
        <w:rPr>
          <w:rFonts w:hint="cs"/>
          <w:rtl/>
        </w:rPr>
        <w:t xml:space="preserve"> </w:t>
      </w:r>
      <w:r w:rsidRPr="00633BA6">
        <w:rPr>
          <w:rtl/>
        </w:rPr>
        <w:t>تغيير دهيد.</w:t>
      </w:r>
      <w:r w:rsidR="00C75852">
        <w:rPr>
          <w:rFonts w:hint="cs"/>
          <w:rtl/>
        </w:rPr>
        <w:t xml:space="preserve"> </w:t>
      </w:r>
      <w:r w:rsidR="003F3E62" w:rsidRPr="00633BA6">
        <w:rPr>
          <w:rFonts w:hint="cs"/>
          <w:rtl/>
        </w:rPr>
        <w:t>سبک‏های یک فایل را می‏توان به فایل دیگر منتقل کرد. برای این کار</w:t>
      </w:r>
      <w:r w:rsidR="00EE2A53">
        <w:rPr>
          <w:rFonts w:hint="cs"/>
          <w:rtl/>
        </w:rPr>
        <w:t xml:space="preserve"> مطابق پیوست 2، کلیه سبک‏های این فایل به فایل مورد استفاده در وردهای مرتبه بالاتر کپی می‏شود.</w:t>
      </w:r>
    </w:p>
    <w:p w:rsidR="008501A5" w:rsidRPr="00633BA6" w:rsidRDefault="008501A5" w:rsidP="007A16AD">
      <w:pPr>
        <w:pStyle w:val="NewParagraph"/>
        <w:rPr>
          <w:rtl/>
        </w:rPr>
        <w:sectPr w:rsidR="008501A5" w:rsidRPr="00633BA6" w:rsidSect="0071319D">
          <w:footerReference w:type="default" r:id="rId22"/>
          <w:headerReference w:type="first" r:id="rId23"/>
          <w:footerReference w:type="first" r:id="rId24"/>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rsidR="008501A5" w:rsidRPr="00633BA6" w:rsidRDefault="008501A5" w:rsidP="00AE4874">
      <w:pPr>
        <w:pStyle w:val="Heading1"/>
        <w:rPr>
          <w:rtl/>
        </w:rPr>
      </w:pPr>
      <w:bookmarkStart w:id="7" w:name="_Toc531381838"/>
      <w:r w:rsidRPr="00633BA6">
        <w:rPr>
          <w:szCs w:val="48"/>
          <w:rtl/>
        </w:rPr>
        <w:lastRenderedPageBreak/>
        <w:t>ساختار</w:t>
      </w:r>
      <w:r w:rsidRPr="00633BA6">
        <w:rPr>
          <w:rtl/>
        </w:rPr>
        <w:t xml:space="preserve"> بيان مطالب</w:t>
      </w:r>
      <w:bookmarkEnd w:id="7"/>
    </w:p>
    <w:p w:rsidR="008501A5" w:rsidRPr="00633BA6" w:rsidRDefault="008501A5" w:rsidP="008C3EDC">
      <w:pPr>
        <w:pStyle w:val="Heading2"/>
        <w:rPr>
          <w:rtl/>
        </w:rPr>
      </w:pPr>
      <w:bookmarkStart w:id="8" w:name="_Toc531381839"/>
      <w:r w:rsidRPr="00633BA6">
        <w:rPr>
          <w:szCs w:val="36"/>
          <w:rtl/>
        </w:rPr>
        <w:t>بخش</w:t>
      </w:r>
      <w:r w:rsidR="008C3EDC">
        <w:rPr>
          <w:rFonts w:hint="cs"/>
          <w:rtl/>
        </w:rPr>
        <w:t>‏</w:t>
      </w:r>
      <w:r w:rsidRPr="00633BA6">
        <w:rPr>
          <w:rtl/>
        </w:rPr>
        <w:t>هاي گزارش و ترتيب آنها</w:t>
      </w:r>
      <w:bookmarkEnd w:id="8"/>
    </w:p>
    <w:p w:rsidR="008501A5" w:rsidRPr="00633BA6" w:rsidRDefault="008501A5" w:rsidP="0071319D">
      <w:pPr>
        <w:rPr>
          <w:rFonts w:ascii="Times New Roman" w:hAnsi="Times New Roman"/>
          <w:rtl/>
        </w:rPr>
      </w:pPr>
      <w:r w:rsidRPr="00633BA6">
        <w:rPr>
          <w:rFonts w:ascii="Times New Roman" w:hAnsi="Times New Roman" w:hint="eastAsia"/>
          <w:rtl/>
        </w:rPr>
        <w:t>گزارش</w:t>
      </w:r>
      <w:r w:rsidR="0071319D">
        <w:rPr>
          <w:rFonts w:ascii="Times New Roman" w:hAnsi="Times New Roman" w:hint="cs"/>
          <w:rtl/>
        </w:rPr>
        <w:t xml:space="preserve"> </w:t>
      </w:r>
      <w:r w:rsidRPr="00633BA6">
        <w:rPr>
          <w:rFonts w:ascii="Times New Roman" w:hAnsi="Times New Roman" w:hint="eastAsia"/>
          <w:rtl/>
        </w:rPr>
        <w:t>سم</w:t>
      </w:r>
      <w:r w:rsidRPr="00633BA6">
        <w:rPr>
          <w:rFonts w:ascii="Times New Roman" w:hAnsi="Times New Roman" w:hint="eastAsia"/>
          <w:rtl/>
          <w:lang w:bidi="fa-IR"/>
        </w:rPr>
        <w:t>ي</w:t>
      </w:r>
      <w:r w:rsidRPr="00633BA6">
        <w:rPr>
          <w:rFonts w:ascii="Times New Roman" w:hAnsi="Times New Roman" w:hint="eastAsia"/>
          <w:rtl/>
        </w:rPr>
        <w:t>نار</w:t>
      </w:r>
      <w:r w:rsidR="0071319D">
        <w:rPr>
          <w:rFonts w:ascii="Times New Roman" w:hAnsi="Times New Roman" w:hint="cs"/>
          <w:rtl/>
        </w:rPr>
        <w:t xml:space="preserve"> </w:t>
      </w:r>
      <w:r w:rsidRPr="00633BA6">
        <w:rPr>
          <w:rFonts w:ascii="Times New Roman" w:hAnsi="Times New Roman" w:hint="eastAsia"/>
          <w:rtl/>
        </w:rPr>
        <w:t>و</w:t>
      </w:r>
      <w:r w:rsidR="0071319D">
        <w:rPr>
          <w:rFonts w:ascii="Times New Roman" w:hAnsi="Times New Roman" w:hint="cs"/>
          <w:rtl/>
        </w:rPr>
        <w:t xml:space="preserve"> </w:t>
      </w:r>
      <w:r w:rsidR="008C3ED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بايد</w:t>
      </w:r>
      <w:r w:rsidR="0071319D">
        <w:rPr>
          <w:rFonts w:ascii="Times New Roman" w:hAnsi="Times New Roman" w:hint="cs"/>
          <w:rtl/>
        </w:rPr>
        <w:t xml:space="preserve"> </w:t>
      </w:r>
      <w:r w:rsidRPr="00633BA6">
        <w:rPr>
          <w:rFonts w:ascii="Times New Roman" w:hAnsi="Times New Roman" w:hint="eastAsia"/>
          <w:rtl/>
        </w:rPr>
        <w:t>حاوي</w:t>
      </w:r>
      <w:r w:rsidR="0071319D">
        <w:rPr>
          <w:rFonts w:ascii="Times New Roman" w:hAnsi="Times New Roman" w:hint="cs"/>
          <w:rtl/>
        </w:rPr>
        <w:t xml:space="preserve"> </w:t>
      </w:r>
      <w:r w:rsidRPr="00633BA6">
        <w:rPr>
          <w:rFonts w:ascii="Times New Roman" w:hAnsi="Times New Roman" w:hint="eastAsia"/>
          <w:rtl/>
        </w:rPr>
        <w:t>بخش</w:t>
      </w:r>
      <w:r w:rsidR="0071319D">
        <w:rPr>
          <w:rFonts w:ascii="Times New Roman" w:hAnsi="Times New Roman" w:hint="cs"/>
          <w:rtl/>
        </w:rPr>
        <w:t>‏</w:t>
      </w:r>
      <w:r w:rsidRPr="00633BA6">
        <w:rPr>
          <w:rFonts w:ascii="Times New Roman" w:hAnsi="Times New Roman" w:hint="eastAsia"/>
          <w:rtl/>
        </w:rPr>
        <w:t>هاي</w:t>
      </w:r>
      <w:r w:rsidR="0071319D">
        <w:rPr>
          <w:rFonts w:ascii="Times New Roman" w:hAnsi="Times New Roman" w:hint="cs"/>
          <w:rtl/>
        </w:rPr>
        <w:t xml:space="preserve"> </w:t>
      </w:r>
      <w:r w:rsidRPr="00633BA6">
        <w:rPr>
          <w:rFonts w:ascii="Times New Roman" w:hAnsi="Times New Roman" w:hint="eastAsia"/>
          <w:rtl/>
        </w:rPr>
        <w:t>زيربه</w:t>
      </w:r>
      <w:r w:rsidR="0071319D">
        <w:rPr>
          <w:rFonts w:ascii="Times New Roman" w:hAnsi="Times New Roman" w:hint="cs"/>
          <w:rtl/>
        </w:rPr>
        <w:t xml:space="preserve"> </w:t>
      </w:r>
      <w:r w:rsidRPr="00633BA6">
        <w:rPr>
          <w:rFonts w:ascii="Times New Roman" w:hAnsi="Times New Roman" w:hint="eastAsia"/>
          <w:rtl/>
        </w:rPr>
        <w:t>ترتيب</w:t>
      </w:r>
      <w:r w:rsidR="0071319D">
        <w:rPr>
          <w:rFonts w:ascii="Times New Roman" w:hAnsi="Times New Roman" w:hint="cs"/>
          <w:rtl/>
        </w:rPr>
        <w:t xml:space="preserve"> شماره‏گزاری </w:t>
      </w:r>
      <w:r w:rsidRPr="00633BA6">
        <w:rPr>
          <w:rFonts w:ascii="Times New Roman" w:hAnsi="Times New Roman" w:hint="eastAsia"/>
          <w:rtl/>
        </w:rPr>
        <w:t>باشد</w:t>
      </w:r>
      <w:r w:rsidRPr="00633BA6">
        <w:rPr>
          <w:rFonts w:ascii="Times New Roman" w:hAnsi="Times New Roman"/>
          <w:rtl/>
        </w:rPr>
        <w:t>:</w:t>
      </w:r>
    </w:p>
    <w:p w:rsidR="00CA5454" w:rsidRDefault="001F7F9E" w:rsidP="001F7F9E">
      <w:pPr>
        <w:pStyle w:val="ListParagraph1"/>
        <w:numPr>
          <w:ilvl w:val="0"/>
          <w:numId w:val="17"/>
        </w:numPr>
        <w:tabs>
          <w:tab w:val="clear" w:pos="849"/>
          <w:tab w:val="left" w:pos="1021"/>
        </w:tabs>
      </w:pPr>
      <w:r w:rsidRPr="00633BA6">
        <w:rPr>
          <w:rtl/>
        </w:rPr>
        <w:t>صفحه عنوان فارسي</w:t>
      </w:r>
    </w:p>
    <w:p w:rsidR="001F7F9E" w:rsidRPr="00633BA6" w:rsidRDefault="001F7F9E" w:rsidP="001F7F9E">
      <w:pPr>
        <w:pStyle w:val="ListParagraph1"/>
        <w:tabs>
          <w:tab w:val="clear" w:pos="849"/>
          <w:tab w:val="left" w:pos="1021"/>
        </w:tabs>
      </w:pPr>
      <w:r w:rsidRPr="00633BA6">
        <w:rPr>
          <w:rtl/>
        </w:rPr>
        <w:t>صفحه بسم الله</w:t>
      </w:r>
    </w:p>
    <w:p w:rsidR="008501A5" w:rsidRDefault="008501A5" w:rsidP="006C5D2B">
      <w:pPr>
        <w:pStyle w:val="ListParagraph1"/>
        <w:tabs>
          <w:tab w:val="clear" w:pos="849"/>
          <w:tab w:val="left" w:pos="1021"/>
        </w:tabs>
      </w:pPr>
      <w:r w:rsidRPr="00633BA6">
        <w:rPr>
          <w:rtl/>
        </w:rPr>
        <w:t xml:space="preserve">صفحه تاييديه هيات داوران </w:t>
      </w:r>
    </w:p>
    <w:p w:rsidR="006C5D2B" w:rsidRDefault="006C5D2B" w:rsidP="006C5D2B">
      <w:pPr>
        <w:pStyle w:val="ListParagraph1"/>
        <w:tabs>
          <w:tab w:val="clear" w:pos="849"/>
          <w:tab w:val="left" w:pos="1021"/>
        </w:tabs>
      </w:pPr>
      <w:r>
        <w:rPr>
          <w:rFonts w:hint="cs"/>
          <w:rtl/>
        </w:rPr>
        <w:t>صفحه اظهارنامه دانشجو</w:t>
      </w:r>
    </w:p>
    <w:p w:rsidR="006C5D2B" w:rsidRPr="00633BA6" w:rsidRDefault="006C5D2B" w:rsidP="006C5D2B">
      <w:pPr>
        <w:pStyle w:val="ListParagraph1"/>
        <w:tabs>
          <w:tab w:val="clear" w:pos="849"/>
          <w:tab w:val="left" w:pos="1021"/>
        </w:tabs>
      </w:pPr>
      <w:r>
        <w:rPr>
          <w:rFonts w:hint="cs"/>
          <w:rtl/>
        </w:rPr>
        <w:t>صفحه حق طبع، نشر و مالکیت نتایج آن</w:t>
      </w:r>
    </w:p>
    <w:p w:rsidR="008501A5" w:rsidRPr="00633BA6" w:rsidRDefault="008501A5" w:rsidP="001F7F9E">
      <w:pPr>
        <w:pStyle w:val="ListParagraph1"/>
        <w:tabs>
          <w:tab w:val="clear" w:pos="849"/>
          <w:tab w:val="left" w:pos="1021"/>
        </w:tabs>
        <w:rPr>
          <w:rtl/>
        </w:rPr>
      </w:pPr>
      <w:r w:rsidRPr="00633BA6">
        <w:rPr>
          <w:rtl/>
        </w:rPr>
        <w:t>صفحه تقديم (اختياري)</w:t>
      </w:r>
    </w:p>
    <w:p w:rsidR="008501A5" w:rsidRPr="00633BA6" w:rsidRDefault="008501A5" w:rsidP="001F7F9E">
      <w:pPr>
        <w:pStyle w:val="ListParagraph1"/>
        <w:tabs>
          <w:tab w:val="clear" w:pos="849"/>
          <w:tab w:val="left" w:pos="1021"/>
        </w:tabs>
        <w:rPr>
          <w:rtl/>
        </w:rPr>
      </w:pPr>
      <w:r w:rsidRPr="00633BA6">
        <w:rPr>
          <w:rtl/>
        </w:rPr>
        <w:t>صفحه تقدير و تشکر (اختياري)</w:t>
      </w:r>
    </w:p>
    <w:p w:rsidR="008501A5" w:rsidRPr="00633BA6" w:rsidRDefault="008501A5" w:rsidP="00FB7717">
      <w:pPr>
        <w:pStyle w:val="ListParagraph1"/>
        <w:tabs>
          <w:tab w:val="clear" w:pos="849"/>
          <w:tab w:val="left" w:pos="1021"/>
        </w:tabs>
        <w:rPr>
          <w:rtl/>
        </w:rPr>
      </w:pPr>
      <w:r w:rsidRPr="00633BA6">
        <w:rPr>
          <w:rtl/>
        </w:rPr>
        <w:t xml:space="preserve">چکيده فارسي (حداکثر </w:t>
      </w:r>
      <w:r w:rsidR="00FB7717">
        <w:rPr>
          <w:rFonts w:hint="cs"/>
          <w:rtl/>
        </w:rPr>
        <w:t>35</w:t>
      </w:r>
      <w:r w:rsidRPr="00633BA6">
        <w:rPr>
          <w:rtl/>
        </w:rPr>
        <w:t>0 كلمه به همراه 4 تا 5 کليد واژه)</w:t>
      </w:r>
    </w:p>
    <w:p w:rsidR="008501A5" w:rsidRPr="00633BA6" w:rsidRDefault="008501A5" w:rsidP="001F7F9E">
      <w:pPr>
        <w:pStyle w:val="ListParagraph1"/>
        <w:tabs>
          <w:tab w:val="clear" w:pos="849"/>
          <w:tab w:val="left" w:pos="1021"/>
        </w:tabs>
        <w:rPr>
          <w:rtl/>
        </w:rPr>
      </w:pPr>
      <w:r w:rsidRPr="00633BA6">
        <w:rPr>
          <w:rtl/>
        </w:rPr>
        <w:t>فهرست مطالب: شامل عناوين اصلي و فرعي فصل</w:t>
      </w:r>
      <w:r w:rsidR="008C3EDC">
        <w:rPr>
          <w:rFonts w:hint="cs"/>
          <w:rtl/>
        </w:rPr>
        <w:t>‏</w:t>
      </w:r>
      <w:r w:rsidRPr="00633BA6">
        <w:rPr>
          <w:rtl/>
        </w:rPr>
        <w:t>ها، عنوان فهرست مرجع</w:t>
      </w:r>
      <w:r w:rsidR="008C3EDC">
        <w:rPr>
          <w:rFonts w:hint="cs"/>
          <w:rtl/>
        </w:rPr>
        <w:t>‏ها</w:t>
      </w:r>
      <w:r w:rsidRPr="00633BA6">
        <w:rPr>
          <w:rtl/>
        </w:rPr>
        <w:t xml:space="preserve"> و پيوست</w:t>
      </w:r>
      <w:r w:rsidR="008C3EDC">
        <w:rPr>
          <w:rFonts w:hint="cs"/>
          <w:rtl/>
        </w:rPr>
        <w:t>‏</w:t>
      </w:r>
      <w:r w:rsidRPr="00633BA6">
        <w:rPr>
          <w:rtl/>
        </w:rPr>
        <w:t>ها</w:t>
      </w:r>
    </w:p>
    <w:p w:rsidR="008501A5" w:rsidRPr="00633BA6" w:rsidRDefault="008501A5" w:rsidP="001F7F9E">
      <w:pPr>
        <w:pStyle w:val="ListParagraph1"/>
        <w:tabs>
          <w:tab w:val="clear" w:pos="849"/>
          <w:tab w:val="left" w:pos="1021"/>
        </w:tabs>
        <w:rPr>
          <w:rtl/>
        </w:rPr>
      </w:pPr>
      <w:r w:rsidRPr="00633BA6">
        <w:rPr>
          <w:rtl/>
        </w:rPr>
        <w:t>فهرست جدو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شک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علايم و اختصارات (در صورت وجود)</w:t>
      </w:r>
    </w:p>
    <w:p w:rsidR="008501A5" w:rsidRPr="00633BA6" w:rsidRDefault="008501A5" w:rsidP="001F7F9E">
      <w:pPr>
        <w:pStyle w:val="ListParagraph1"/>
        <w:tabs>
          <w:tab w:val="clear" w:pos="849"/>
          <w:tab w:val="left" w:pos="1021"/>
        </w:tabs>
        <w:rPr>
          <w:rtl/>
        </w:rPr>
      </w:pPr>
      <w:r w:rsidRPr="00633BA6">
        <w:rPr>
          <w:rtl/>
        </w:rPr>
        <w:t xml:space="preserve">متن اصلي </w:t>
      </w:r>
    </w:p>
    <w:p w:rsidR="008501A5" w:rsidRPr="00633BA6" w:rsidRDefault="008501A5" w:rsidP="001F7F9E">
      <w:pPr>
        <w:pStyle w:val="ListParagraph1"/>
        <w:tabs>
          <w:tab w:val="clear" w:pos="849"/>
          <w:tab w:val="left" w:pos="1021"/>
        </w:tabs>
        <w:rPr>
          <w:rtl/>
        </w:rPr>
      </w:pPr>
      <w:r w:rsidRPr="00633BA6">
        <w:rPr>
          <w:rtl/>
        </w:rPr>
        <w:t>پيوست</w:t>
      </w:r>
      <w:r w:rsidR="00DC0AF7">
        <w:rPr>
          <w:rtl/>
        </w:rPr>
        <w:t>‌ها</w:t>
      </w:r>
      <w:r w:rsidRPr="00633BA6">
        <w:rPr>
          <w:rtl/>
        </w:rPr>
        <w:t xml:space="preserve"> (در صورت وجود)</w:t>
      </w:r>
    </w:p>
    <w:p w:rsidR="008501A5" w:rsidRPr="00633BA6" w:rsidRDefault="008501A5" w:rsidP="001F7F9E">
      <w:pPr>
        <w:pStyle w:val="ListParagraph1"/>
        <w:tabs>
          <w:tab w:val="clear" w:pos="849"/>
          <w:tab w:val="left" w:pos="1021"/>
        </w:tabs>
        <w:rPr>
          <w:rtl/>
        </w:rPr>
      </w:pPr>
      <w:r w:rsidRPr="00633BA6">
        <w:rPr>
          <w:rtl/>
        </w:rPr>
        <w:lastRenderedPageBreak/>
        <w:t xml:space="preserve">فهرست </w:t>
      </w:r>
      <w:r w:rsidR="008C3EDC">
        <w:rPr>
          <w:rtl/>
        </w:rPr>
        <w:t>مرجع‏ها</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انگليسي به فارسي</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فارسي به انگليسي</w:t>
      </w:r>
    </w:p>
    <w:p w:rsidR="008501A5" w:rsidRPr="00633BA6" w:rsidRDefault="008501A5" w:rsidP="001F7F9E">
      <w:pPr>
        <w:pStyle w:val="ListParagraph1"/>
        <w:tabs>
          <w:tab w:val="clear" w:pos="849"/>
          <w:tab w:val="left" w:pos="1021"/>
        </w:tabs>
        <w:rPr>
          <w:rtl/>
        </w:rPr>
      </w:pPr>
      <w:r w:rsidRPr="00633BA6">
        <w:rPr>
          <w:rtl/>
        </w:rPr>
        <w:t>چکيده انگليسي به همراه کلمات کليدي انگليسي</w:t>
      </w:r>
    </w:p>
    <w:p w:rsidR="008501A5" w:rsidRPr="00633BA6" w:rsidRDefault="008501A5" w:rsidP="001F7F9E">
      <w:pPr>
        <w:pStyle w:val="ListParagraph1"/>
        <w:tabs>
          <w:tab w:val="clear" w:pos="849"/>
          <w:tab w:val="left" w:pos="1021"/>
        </w:tabs>
        <w:rPr>
          <w:rtl/>
        </w:rPr>
      </w:pPr>
      <w:r w:rsidRPr="00633BA6">
        <w:rPr>
          <w:rtl/>
        </w:rPr>
        <w:t>صفحه عنوان انگليسي</w:t>
      </w:r>
    </w:p>
    <w:p w:rsidR="008501A5" w:rsidRPr="00633BA6" w:rsidRDefault="008501A5" w:rsidP="008C3EDC">
      <w:pPr>
        <w:pStyle w:val="Heading2"/>
        <w:rPr>
          <w:rtl/>
        </w:rPr>
      </w:pPr>
      <w:bookmarkStart w:id="9" w:name="_Toc531381840"/>
      <w:r w:rsidRPr="00633BA6">
        <w:rPr>
          <w:rtl/>
        </w:rPr>
        <w:t>فصل</w:t>
      </w:r>
      <w:r w:rsidR="008C3EDC">
        <w:rPr>
          <w:rFonts w:hint="cs"/>
          <w:rtl/>
        </w:rPr>
        <w:t>‏</w:t>
      </w:r>
      <w:r w:rsidRPr="00633BA6">
        <w:rPr>
          <w:rtl/>
        </w:rPr>
        <w:t>های متن اصلي گزارش</w:t>
      </w:r>
      <w:bookmarkEnd w:id="9"/>
    </w:p>
    <w:p w:rsidR="008501A5" w:rsidRPr="00633BA6" w:rsidRDefault="008501A5" w:rsidP="008C3EDC">
      <w:pPr>
        <w:rPr>
          <w:rFonts w:ascii="Times New Roman" w:hAnsi="Times New Roman"/>
          <w:rtl/>
        </w:rPr>
      </w:pPr>
      <w:r w:rsidRPr="00633BA6">
        <w:rPr>
          <w:rFonts w:ascii="Times New Roman" w:hAnsi="Times New Roman" w:hint="eastAsia"/>
          <w:rtl/>
        </w:rPr>
        <w:t>مثالي</w:t>
      </w:r>
      <w:r w:rsidR="0071319D">
        <w:rPr>
          <w:rFonts w:ascii="Times New Roman" w:hAnsi="Times New Roman" w:hint="cs"/>
          <w:rtl/>
        </w:rPr>
        <w:t xml:space="preserve"> </w:t>
      </w:r>
      <w:r w:rsidRPr="00633BA6">
        <w:rPr>
          <w:rFonts w:ascii="Times New Roman" w:hAnsi="Times New Roman" w:hint="eastAsia"/>
          <w:rtl/>
        </w:rPr>
        <w:t>از</w:t>
      </w:r>
      <w:r w:rsidR="0071319D">
        <w:rPr>
          <w:rFonts w:ascii="Times New Roman" w:hAnsi="Times New Roman" w:hint="cs"/>
          <w:rtl/>
        </w:rPr>
        <w:t xml:space="preserve"> </w:t>
      </w:r>
      <w:r w:rsidRPr="00633BA6">
        <w:rPr>
          <w:rFonts w:ascii="Times New Roman" w:hAnsi="Times New Roman" w:hint="eastAsia"/>
          <w:rtl/>
        </w:rPr>
        <w:t>عنوان</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فصل</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مختلف</w:t>
      </w:r>
      <w:r w:rsidR="0071319D">
        <w:rPr>
          <w:rFonts w:ascii="Times New Roman" w:hAnsi="Times New Roman" w:hint="cs"/>
          <w:rtl/>
        </w:rPr>
        <w:t xml:space="preserve"> </w:t>
      </w:r>
      <w:r w:rsidRPr="00633BA6">
        <w:rPr>
          <w:rFonts w:ascii="Times New Roman" w:hAnsi="Times New Roman" w:hint="eastAsia"/>
          <w:rtl/>
        </w:rPr>
        <w:t>به</w:t>
      </w:r>
      <w:r w:rsidR="0071319D">
        <w:rPr>
          <w:rFonts w:ascii="Times New Roman" w:hAnsi="Times New Roman" w:hint="cs"/>
          <w:rtl/>
        </w:rPr>
        <w:t xml:space="preserve"> </w:t>
      </w:r>
      <w:r w:rsidRPr="00633BA6">
        <w:rPr>
          <w:rFonts w:ascii="Times New Roman" w:hAnsi="Times New Roman" w:hint="eastAsia"/>
          <w:rtl/>
        </w:rPr>
        <w:t>شرح</w:t>
      </w:r>
      <w:r w:rsidR="0071319D">
        <w:rPr>
          <w:rFonts w:ascii="Times New Roman" w:hAnsi="Times New Roman" w:hint="cs"/>
          <w:rtl/>
        </w:rPr>
        <w:t xml:space="preserve"> </w:t>
      </w:r>
      <w:r w:rsidRPr="00633BA6">
        <w:rPr>
          <w:rFonts w:ascii="Times New Roman" w:hAnsi="Times New Roman" w:hint="eastAsia"/>
          <w:rtl/>
        </w:rPr>
        <w:t>زير</w:t>
      </w:r>
      <w:r w:rsidR="0071319D">
        <w:rPr>
          <w:rFonts w:ascii="Times New Roman" w:hAnsi="Times New Roman" w:hint="cs"/>
          <w:rtl/>
        </w:rPr>
        <w:t xml:space="preserve"> </w:t>
      </w:r>
      <w:r w:rsidRPr="00633BA6">
        <w:rPr>
          <w:rFonts w:ascii="Times New Roman" w:hAnsi="Times New Roman" w:hint="eastAsia"/>
          <w:rtl/>
        </w:rPr>
        <w:t>است</w:t>
      </w:r>
      <w:r w:rsidRPr="00633BA6">
        <w:rPr>
          <w:rFonts w:ascii="Times New Roman" w:hAnsi="Times New Roman"/>
          <w:rtl/>
        </w:rPr>
        <w:t>:</w:t>
      </w:r>
    </w:p>
    <w:p w:rsidR="008501A5" w:rsidRPr="00633BA6" w:rsidRDefault="008501A5" w:rsidP="00DD2416">
      <w:pPr>
        <w:pStyle w:val="ListParagraph1"/>
        <w:numPr>
          <w:ilvl w:val="0"/>
          <w:numId w:val="6"/>
        </w:numPr>
        <w:rPr>
          <w:rtl/>
        </w:rPr>
      </w:pPr>
      <w:bookmarkStart w:id="10" w:name="_Toc159163609"/>
      <w:bookmarkStart w:id="11" w:name="_Toc159689986"/>
      <w:r w:rsidRPr="00633BA6">
        <w:rPr>
          <w:rtl/>
        </w:rPr>
        <w:t>مقدمه (در اين فصل از آوردن معادل</w:t>
      </w:r>
      <w:r w:rsidR="008C3EDC">
        <w:rPr>
          <w:rtl/>
        </w:rPr>
        <w:t>ه‏ها</w:t>
      </w:r>
      <w:r w:rsidRPr="00633BA6">
        <w:rPr>
          <w:rtl/>
        </w:rPr>
        <w:t>ی رياضي پرهيز شود و فقط بصورت بياني و با مرجع دهي فراوان بحث و بررسي انجام شود). این بخش باید شامل چهار قسمت مشخص در بخش اصلی باشد</w:t>
      </w:r>
    </w:p>
    <w:p w:rsidR="008501A5" w:rsidRPr="00633BA6" w:rsidRDefault="008501A5" w:rsidP="008C3EDC">
      <w:pPr>
        <w:pStyle w:val="ListParagraph1"/>
        <w:numPr>
          <w:ilvl w:val="1"/>
          <w:numId w:val="6"/>
        </w:numPr>
        <w:rPr>
          <w:rtl/>
        </w:rPr>
      </w:pPr>
      <w:r w:rsidRPr="00633BA6">
        <w:rPr>
          <w:rtl/>
        </w:rPr>
        <w:t>پيشگفتار (مقدمه</w:t>
      </w:r>
      <w:r w:rsidR="008C3EDC">
        <w:rPr>
          <w:rFonts w:hint="cs"/>
          <w:rtl/>
        </w:rPr>
        <w:t>‏</w:t>
      </w:r>
      <w:r w:rsidRPr="00633BA6">
        <w:rPr>
          <w:rtl/>
        </w:rPr>
        <w:t>ي مقدمه، پيشگفتار نام دارد): در پیشگفتار صورت مساله تعریف می</w:t>
      </w:r>
      <w:r w:rsidR="008C3EDC">
        <w:rPr>
          <w:rFonts w:hint="cs"/>
          <w:rtl/>
        </w:rPr>
        <w:t>‏</w:t>
      </w:r>
      <w:r w:rsidRPr="00633BA6">
        <w:rPr>
          <w:rtl/>
        </w:rPr>
        <w:t>شود.</w:t>
      </w:r>
    </w:p>
    <w:p w:rsidR="008501A5" w:rsidRPr="00633BA6" w:rsidRDefault="008501A5" w:rsidP="008C3EDC">
      <w:pPr>
        <w:pStyle w:val="ListParagraph1"/>
        <w:numPr>
          <w:ilvl w:val="1"/>
          <w:numId w:val="6"/>
        </w:numPr>
        <w:rPr>
          <w:rtl/>
        </w:rPr>
      </w:pPr>
      <w:r w:rsidRPr="00633BA6">
        <w:rPr>
          <w:rtl/>
        </w:rPr>
        <w:t>تاريخچه: با توجه به مقال</w:t>
      </w:r>
      <w:r w:rsidR="008C3EDC">
        <w:rPr>
          <w:rtl/>
        </w:rPr>
        <w:t>ه‏ها</w:t>
      </w:r>
      <w:r w:rsidRPr="00633BA6">
        <w:rPr>
          <w:rtl/>
        </w:rPr>
        <w:t>یی که توانسته اید در مورد موضوع کار خود پیداکنید، باید مرور کاملی به</w:t>
      </w:r>
      <w:r w:rsidR="008C3EDC">
        <w:rPr>
          <w:rFonts w:hint="cs"/>
          <w:rtl/>
        </w:rPr>
        <w:t>‏</w:t>
      </w:r>
      <w:r w:rsidRPr="00633BA6">
        <w:rPr>
          <w:rtl/>
        </w:rPr>
        <w:t>ترتیب تاریخ ارائه دهید.</w:t>
      </w:r>
    </w:p>
    <w:p w:rsidR="008501A5" w:rsidRPr="00633BA6" w:rsidRDefault="008501A5" w:rsidP="00DD2416">
      <w:pPr>
        <w:pStyle w:val="ListParagraph1"/>
        <w:numPr>
          <w:ilvl w:val="1"/>
          <w:numId w:val="6"/>
        </w:numPr>
      </w:pPr>
      <w:r w:rsidRPr="00633BA6">
        <w:rPr>
          <w:rtl/>
        </w:rPr>
        <w:t>بعد از مرور کارهای دیگران، باید خلا علمی موجود در زمینه کاری را که مورد بررسی قرارخواهید داد بیاورید. یعنی باید توضیح دهید که در حالی که این همه کار انجام شده، چه کارهایی انجام نشده است.</w:t>
      </w:r>
    </w:p>
    <w:p w:rsidR="008501A5" w:rsidRPr="00633BA6" w:rsidRDefault="008501A5" w:rsidP="008C3EDC">
      <w:pPr>
        <w:pStyle w:val="ListParagraph1"/>
        <w:numPr>
          <w:ilvl w:val="1"/>
          <w:numId w:val="6"/>
        </w:numPr>
        <w:rPr>
          <w:rtl/>
        </w:rPr>
      </w:pPr>
      <w:r w:rsidRPr="00633BA6">
        <w:rPr>
          <w:rtl/>
        </w:rPr>
        <w:t xml:space="preserve">بعد از نمایش خلا علمی موجود، نوآوري تحقيق (براي </w:t>
      </w:r>
      <w:r w:rsidR="008C3EDC">
        <w:rPr>
          <w:rtl/>
        </w:rPr>
        <w:t>پایان‏نامه</w:t>
      </w:r>
      <w:r w:rsidRPr="00633BA6">
        <w:rPr>
          <w:rtl/>
        </w:rPr>
        <w:t>) خود را که در جهت پرکردن این خلا است اعلام خواهید کرد.</w:t>
      </w:r>
    </w:p>
    <w:p w:rsidR="008501A5" w:rsidRPr="00633BA6" w:rsidRDefault="008501A5" w:rsidP="008C3EDC">
      <w:pPr>
        <w:pStyle w:val="ListParagraph1"/>
        <w:numPr>
          <w:ilvl w:val="1"/>
          <w:numId w:val="6"/>
        </w:numPr>
      </w:pPr>
      <w:r w:rsidRPr="00633BA6">
        <w:rPr>
          <w:rtl/>
        </w:rPr>
        <w:t xml:space="preserve">در آخر ساختار </w:t>
      </w:r>
      <w:r w:rsidR="007F521C">
        <w:rPr>
          <w:rtl/>
        </w:rPr>
        <w:t>پایان‏نامه</w:t>
      </w:r>
      <w:r w:rsidRPr="00633BA6">
        <w:rPr>
          <w:rtl/>
        </w:rPr>
        <w:t xml:space="preserve"> خود را به</w:t>
      </w:r>
      <w:r w:rsidR="008C3EDC">
        <w:rPr>
          <w:rFonts w:hint="cs"/>
          <w:rtl/>
        </w:rPr>
        <w:t>‏</w:t>
      </w:r>
      <w:r w:rsidRPr="00633BA6">
        <w:rPr>
          <w:rtl/>
        </w:rPr>
        <w:t>ترتیب فصل به فصل ارائه خواهید داد.</w:t>
      </w:r>
    </w:p>
    <w:p w:rsidR="008501A5" w:rsidRPr="00633BA6" w:rsidRDefault="008501A5" w:rsidP="008C3EDC">
      <w:pPr>
        <w:pStyle w:val="ListParagraph1"/>
        <w:numPr>
          <w:ilvl w:val="0"/>
          <w:numId w:val="6"/>
        </w:numPr>
      </w:pPr>
      <w:r w:rsidRPr="00633BA6">
        <w:rPr>
          <w:rtl/>
        </w:rPr>
        <w:t>فصل دوم معمولا به ارائه مفاهيم اوليه مورد نياز با انتخاب عنوان مناسب می</w:t>
      </w:r>
      <w:r w:rsidR="008C3EDC">
        <w:rPr>
          <w:rFonts w:hint="cs"/>
          <w:rtl/>
        </w:rPr>
        <w:t>‏</w:t>
      </w:r>
      <w:r w:rsidRPr="00633BA6">
        <w:rPr>
          <w:rtl/>
        </w:rPr>
        <w:t xml:space="preserve">پردازد. تئوری مساله مورد بحث در </w:t>
      </w:r>
      <w:r w:rsidR="007F521C">
        <w:rPr>
          <w:rtl/>
        </w:rPr>
        <w:t>پایان‏نامه</w:t>
      </w:r>
      <w:r w:rsidRPr="00633BA6">
        <w:rPr>
          <w:rtl/>
        </w:rPr>
        <w:t xml:space="preserve"> در این فصل مطرح می</w:t>
      </w:r>
      <w:r w:rsidR="008C3EDC">
        <w:rPr>
          <w:rFonts w:hint="cs"/>
          <w:rtl/>
        </w:rPr>
        <w:t>‏</w:t>
      </w:r>
      <w:r w:rsidRPr="00633BA6">
        <w:rPr>
          <w:rtl/>
        </w:rPr>
        <w:t xml:space="preserve">شود. در این فصل تنها به مواردي اشاره شود كه مستقيماً در </w:t>
      </w:r>
      <w:r w:rsidRPr="00633BA6">
        <w:rPr>
          <w:rtl/>
        </w:rPr>
        <w:lastRenderedPageBreak/>
        <w:t>فصل</w:t>
      </w:r>
      <w:r w:rsidR="008C3EDC">
        <w:rPr>
          <w:rFonts w:hint="cs"/>
          <w:rtl/>
        </w:rPr>
        <w:t>‏</w:t>
      </w:r>
      <w:r w:rsidRPr="00633BA6">
        <w:rPr>
          <w:rtl/>
        </w:rPr>
        <w:t>های انتهايي مورد استفاده قرار مي</w:t>
      </w:r>
      <w:r w:rsidR="008C3EDC">
        <w:rPr>
          <w:rFonts w:hint="cs"/>
          <w:rtl/>
        </w:rPr>
        <w:t>‏</w:t>
      </w:r>
      <w:r w:rsidRPr="00633BA6">
        <w:rPr>
          <w:rtl/>
        </w:rPr>
        <w:t>گيرند و در كتاب</w:t>
      </w:r>
      <w:r w:rsidR="008C3EDC">
        <w:rPr>
          <w:rFonts w:hint="cs"/>
          <w:rtl/>
        </w:rPr>
        <w:t>‏</w:t>
      </w:r>
      <w:r w:rsidRPr="00633BA6">
        <w:rPr>
          <w:rtl/>
        </w:rPr>
        <w:t>هاي درسي به سبك مورد نياز مدوّن نشده</w:t>
      </w:r>
      <w:r w:rsidR="008C3EDC">
        <w:rPr>
          <w:rFonts w:hint="cs"/>
          <w:rtl/>
        </w:rPr>
        <w:t>‏</w:t>
      </w:r>
      <w:r w:rsidRPr="00633BA6">
        <w:rPr>
          <w:rtl/>
        </w:rPr>
        <w:t>اند. این فصل نیز شامل بخش</w:t>
      </w:r>
      <w:r w:rsidR="008C3EDC">
        <w:rPr>
          <w:rFonts w:hint="cs"/>
          <w:rtl/>
        </w:rPr>
        <w:t>‏</w:t>
      </w:r>
      <w:r w:rsidRPr="00633BA6">
        <w:rPr>
          <w:rtl/>
        </w:rPr>
        <w:t>های مختلف زیر است:</w:t>
      </w:r>
    </w:p>
    <w:p w:rsidR="008501A5" w:rsidRPr="00633BA6" w:rsidRDefault="008501A5" w:rsidP="00DD2416">
      <w:pPr>
        <w:pStyle w:val="ListParagraph1"/>
        <w:numPr>
          <w:ilvl w:val="1"/>
          <w:numId w:val="6"/>
        </w:numPr>
      </w:pPr>
      <w:r w:rsidRPr="00633BA6">
        <w:rPr>
          <w:rtl/>
        </w:rPr>
        <w:t>مقدمه،</w:t>
      </w:r>
    </w:p>
    <w:p w:rsidR="008501A5" w:rsidRPr="00633BA6" w:rsidRDefault="008501A5" w:rsidP="00DD2416">
      <w:pPr>
        <w:pStyle w:val="ListParagraph1"/>
        <w:numPr>
          <w:ilvl w:val="1"/>
          <w:numId w:val="6"/>
        </w:numPr>
      </w:pPr>
      <w:r w:rsidRPr="00633BA6">
        <w:rPr>
          <w:rtl/>
        </w:rPr>
        <w:t>ارائه مفاهیم و تئوری کار مرتبط در چند بخش،</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مطالب ارائه شده در اين فصل.</w:t>
      </w:r>
    </w:p>
    <w:p w:rsidR="008501A5" w:rsidRPr="00633BA6" w:rsidRDefault="008501A5" w:rsidP="008C3EDC">
      <w:pPr>
        <w:pStyle w:val="ListParagraph1"/>
        <w:numPr>
          <w:ilvl w:val="0"/>
          <w:numId w:val="6"/>
        </w:numPr>
      </w:pPr>
      <w:r w:rsidRPr="00633BA6">
        <w:rPr>
          <w:rtl/>
        </w:rPr>
        <w:t>ارائه روش تحقیق و شبیه</w:t>
      </w:r>
      <w:r w:rsidR="008C3EDC">
        <w:rPr>
          <w:rFonts w:hint="cs"/>
          <w:rtl/>
        </w:rPr>
        <w:t>‏</w:t>
      </w:r>
      <w:r w:rsidRPr="00633BA6">
        <w:rPr>
          <w:rtl/>
        </w:rPr>
        <w:t>سازی</w:t>
      </w:r>
      <w:r w:rsidR="008C3EDC">
        <w:rPr>
          <w:rFonts w:hint="cs"/>
          <w:rtl/>
        </w:rPr>
        <w:t xml:space="preserve"> </w:t>
      </w:r>
      <w:r w:rsidRPr="00633BA6">
        <w:rPr>
          <w:rtl/>
        </w:rPr>
        <w:t>در یک یا چند بخش مناسب در حدی که در فصل</w:t>
      </w:r>
      <w:r w:rsidR="008C3EDC">
        <w:rPr>
          <w:rFonts w:hint="cs"/>
          <w:rtl/>
        </w:rPr>
        <w:t>‏</w:t>
      </w:r>
      <w:r w:rsidRPr="00633BA6">
        <w:rPr>
          <w:rtl/>
        </w:rPr>
        <w:t>های بعدی استفاده می</w:t>
      </w:r>
      <w:r w:rsidR="008C3EDC">
        <w:rPr>
          <w:rFonts w:hint="cs"/>
          <w:rtl/>
        </w:rPr>
        <w:t>‏</w:t>
      </w:r>
      <w:r w:rsidRPr="00633BA6">
        <w:rPr>
          <w:rtl/>
        </w:rPr>
        <w:t>شوند. در این بخش دادن روش</w:t>
      </w:r>
      <w:r w:rsidR="008C3EDC">
        <w:rPr>
          <w:rFonts w:hint="cs"/>
          <w:rtl/>
        </w:rPr>
        <w:t>‏</w:t>
      </w:r>
      <w:r w:rsidRPr="00633BA6">
        <w:rPr>
          <w:rtl/>
        </w:rPr>
        <w:t>ها و رابط</w:t>
      </w:r>
      <w:r w:rsidR="008C3EDC">
        <w:rPr>
          <w:rtl/>
        </w:rPr>
        <w:t>ه‏ها</w:t>
      </w:r>
      <w:r w:rsidRPr="00633BA6">
        <w:rPr>
          <w:rtl/>
        </w:rPr>
        <w:t>ی کلی برگرفته از کتاب</w:t>
      </w:r>
      <w:r w:rsidR="008C3EDC">
        <w:rPr>
          <w:rFonts w:hint="cs"/>
          <w:rtl/>
        </w:rPr>
        <w:t>‏</w:t>
      </w:r>
      <w:r w:rsidRPr="00633BA6">
        <w:rPr>
          <w:rtl/>
        </w:rPr>
        <w:t>ها و مقال</w:t>
      </w:r>
      <w:r w:rsidR="008C3EDC">
        <w:rPr>
          <w:rtl/>
        </w:rPr>
        <w:t>ه‏ها</w:t>
      </w:r>
      <w:r w:rsidRPr="00633BA6">
        <w:rPr>
          <w:rtl/>
        </w:rPr>
        <w:t xml:space="preserve"> که کلی است و در فصل</w:t>
      </w:r>
      <w:r w:rsidR="008C3EDC">
        <w:rPr>
          <w:rFonts w:hint="cs"/>
          <w:rtl/>
        </w:rPr>
        <w:t>‏</w:t>
      </w:r>
      <w:r w:rsidRPr="00633BA6">
        <w:rPr>
          <w:rtl/>
        </w:rPr>
        <w:t>های بعدی به طور کامل مورد استفاده قرارنمی</w:t>
      </w:r>
      <w:r w:rsidR="008C3EDC">
        <w:rPr>
          <w:rFonts w:hint="cs"/>
          <w:rtl/>
        </w:rPr>
        <w:t>‏</w:t>
      </w:r>
      <w:r w:rsidRPr="00633BA6">
        <w:rPr>
          <w:rtl/>
        </w:rPr>
        <w:t>گیرند، مطلقا ارائه نشوند.</w:t>
      </w:r>
    </w:p>
    <w:p w:rsidR="008501A5" w:rsidRPr="00633BA6" w:rsidRDefault="008501A5" w:rsidP="00DD2416">
      <w:pPr>
        <w:pStyle w:val="ListParagraph1"/>
        <w:numPr>
          <w:ilvl w:val="1"/>
          <w:numId w:val="6"/>
        </w:numPr>
      </w:pPr>
      <w:r w:rsidRPr="00633BA6">
        <w:rPr>
          <w:rtl/>
        </w:rPr>
        <w:t>مقدمه،</w:t>
      </w:r>
    </w:p>
    <w:p w:rsidR="008501A5" w:rsidRPr="00633BA6" w:rsidRDefault="008501A5" w:rsidP="008C3EDC">
      <w:pPr>
        <w:pStyle w:val="ListParagraph1"/>
        <w:numPr>
          <w:ilvl w:val="1"/>
          <w:numId w:val="6"/>
        </w:numPr>
      </w:pPr>
      <w:r w:rsidRPr="00633BA6">
        <w:rPr>
          <w:rtl/>
        </w:rPr>
        <w:t>ارائه روش تحقیق و شبیه</w:t>
      </w:r>
      <w:r w:rsidR="008C3EDC">
        <w:rPr>
          <w:rFonts w:hint="cs"/>
          <w:rtl/>
        </w:rPr>
        <w:t>‏</w:t>
      </w:r>
      <w:r w:rsidRPr="00633BA6">
        <w:rPr>
          <w:rtl/>
        </w:rPr>
        <w:t>سازی،</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از مطالب ارائه شده در اين فصل</w:t>
      </w:r>
      <w:r w:rsidRPr="00633BA6">
        <w:rPr>
          <w:rStyle w:val="FootnoteReference"/>
          <w:rFonts w:cs="B Nazanin"/>
          <w:rtl/>
        </w:rPr>
        <w:t>.</w:t>
      </w:r>
    </w:p>
    <w:p w:rsidR="008501A5" w:rsidRPr="00633BA6" w:rsidRDefault="008501A5" w:rsidP="008C3EDC">
      <w:pPr>
        <w:pStyle w:val="ListParagraph1"/>
        <w:numPr>
          <w:ilvl w:val="0"/>
          <w:numId w:val="6"/>
        </w:numPr>
      </w:pPr>
      <w:r w:rsidRPr="00633BA6">
        <w:rPr>
          <w:rtl/>
        </w:rPr>
        <w:t>ارائه نتيج</w:t>
      </w:r>
      <w:r w:rsidR="008C3EDC">
        <w:rPr>
          <w:rtl/>
        </w:rPr>
        <w:t>ه‏ها</w:t>
      </w:r>
      <w:r w:rsidRPr="00633BA6">
        <w:rPr>
          <w:rtl/>
        </w:rPr>
        <w:t>ی بدست آمده از تحقیق یا شبیه</w:t>
      </w:r>
      <w:r w:rsidR="008C3EDC">
        <w:rPr>
          <w:rFonts w:hint="cs"/>
          <w:rtl/>
        </w:rPr>
        <w:t>‏</w:t>
      </w:r>
      <w:r w:rsidRPr="00633BA6">
        <w:rPr>
          <w:rtl/>
        </w:rPr>
        <w:t xml:space="preserve">سازی مطرح شده در فصل 3 و بحث روی نتایج، </w:t>
      </w:r>
    </w:p>
    <w:p w:rsidR="008501A5" w:rsidRPr="00633BA6" w:rsidRDefault="008501A5" w:rsidP="00DD2416">
      <w:pPr>
        <w:pStyle w:val="ListParagraph1"/>
        <w:numPr>
          <w:ilvl w:val="1"/>
          <w:numId w:val="6"/>
        </w:numPr>
      </w:pPr>
      <w:r w:rsidRPr="00633BA6">
        <w:rPr>
          <w:rtl/>
        </w:rPr>
        <w:t>مقدمه،</w:t>
      </w:r>
      <w:r w:rsidR="008C3EDC">
        <w:rPr>
          <w:rFonts w:hint="cs"/>
          <w:rtl/>
        </w:rPr>
        <w:t>پایان‏نامه</w:t>
      </w:r>
    </w:p>
    <w:p w:rsidR="008501A5" w:rsidRPr="00633BA6" w:rsidRDefault="008501A5" w:rsidP="00DD2416">
      <w:pPr>
        <w:pStyle w:val="ListParagraph1"/>
        <w:numPr>
          <w:ilvl w:val="1"/>
          <w:numId w:val="6"/>
        </w:numPr>
      </w:pPr>
      <w:r w:rsidRPr="00633BA6">
        <w:rPr>
          <w:rtl/>
        </w:rPr>
        <w:t>ارائه روش جديد احتمالی،</w:t>
      </w:r>
    </w:p>
    <w:p w:rsidR="008501A5" w:rsidRPr="00633BA6" w:rsidRDefault="008501A5" w:rsidP="008C3EDC">
      <w:pPr>
        <w:pStyle w:val="ListParagraph1"/>
        <w:numPr>
          <w:ilvl w:val="1"/>
          <w:numId w:val="6"/>
        </w:numPr>
      </w:pPr>
      <w:r w:rsidRPr="00633BA6">
        <w:rPr>
          <w:rtl/>
        </w:rPr>
        <w:t xml:space="preserve"> نتیج</w:t>
      </w:r>
      <w:r w:rsidR="008C3EDC">
        <w:rPr>
          <w:rtl/>
        </w:rPr>
        <w:t>ه‏ها</w:t>
      </w:r>
      <w:r w:rsidRPr="00633BA6">
        <w:rPr>
          <w:rtl/>
        </w:rPr>
        <w:t xml:space="preserve">ی آمده برای </w:t>
      </w:r>
      <w:r w:rsidR="008C3EDC">
        <w:rPr>
          <w:rtl/>
        </w:rPr>
        <w:t>پایان‏نامه</w:t>
      </w:r>
      <w:r w:rsidRPr="00633BA6">
        <w:rPr>
          <w:rtl/>
        </w:rPr>
        <w:t xml:space="preserve"> و تأييد نتايج تئوري ارائه شده در فصل</w:t>
      </w:r>
      <w:r w:rsidRPr="00633BA6">
        <w:rPr>
          <w:rtl/>
        </w:rPr>
        <w:softHyphen/>
        <w:t>های قبل،</w:t>
      </w:r>
    </w:p>
    <w:p w:rsidR="008501A5" w:rsidRPr="00633BA6" w:rsidRDefault="008501A5" w:rsidP="00E42AD0">
      <w:pPr>
        <w:pStyle w:val="ListParagraph1"/>
        <w:numPr>
          <w:ilvl w:val="1"/>
          <w:numId w:val="6"/>
        </w:numPr>
      </w:pPr>
      <w:r w:rsidRPr="00633BA6">
        <w:rPr>
          <w:rtl/>
        </w:rPr>
        <w:t>نتیجه</w:t>
      </w:r>
      <w:r w:rsidR="00E42AD0">
        <w:rPr>
          <w:rFonts w:hint="cs"/>
          <w:rtl/>
        </w:rPr>
        <w:t>‏</w:t>
      </w:r>
      <w:r w:rsidRPr="00633BA6">
        <w:rPr>
          <w:rtl/>
        </w:rPr>
        <w:t>گیری مطالب این فصل.</w:t>
      </w:r>
    </w:p>
    <w:p w:rsidR="008501A5" w:rsidRPr="00633BA6" w:rsidRDefault="008501A5" w:rsidP="00DD2416">
      <w:pPr>
        <w:pStyle w:val="ListParagraph1"/>
        <w:numPr>
          <w:ilvl w:val="0"/>
          <w:numId w:val="6"/>
        </w:numPr>
      </w:pPr>
      <w:r w:rsidRPr="00633BA6">
        <w:rPr>
          <w:rtl/>
        </w:rPr>
        <w:t xml:space="preserve"> فصل نتيج</w:t>
      </w:r>
      <w:r w:rsidR="00E42AD0">
        <w:rPr>
          <w:rtl/>
        </w:rPr>
        <w:t>ه‏گ</w:t>
      </w:r>
      <w:r w:rsidRPr="00633BA6">
        <w:rPr>
          <w:rtl/>
        </w:rPr>
        <w:t>يري و پيشنهادات</w:t>
      </w:r>
    </w:p>
    <w:p w:rsidR="008501A5" w:rsidRPr="00633BA6" w:rsidRDefault="008501A5" w:rsidP="00E42AD0">
      <w:pPr>
        <w:pStyle w:val="ListParagraph1"/>
        <w:numPr>
          <w:ilvl w:val="1"/>
          <w:numId w:val="6"/>
        </w:numPr>
      </w:pPr>
      <w:r w:rsidRPr="00633BA6">
        <w:rPr>
          <w:rtl/>
        </w:rPr>
        <w:t>ارائه نتيج</w:t>
      </w:r>
      <w:r w:rsidR="008C3EDC">
        <w:rPr>
          <w:rtl/>
        </w:rPr>
        <w:t>ه‏ها</w:t>
      </w:r>
      <w:r w:rsidRPr="00633BA6">
        <w:rPr>
          <w:rtl/>
        </w:rPr>
        <w:t>ی حاصل از فعاليت</w:t>
      </w:r>
      <w:r w:rsidR="00E42AD0">
        <w:rPr>
          <w:rFonts w:hint="cs"/>
          <w:rtl/>
        </w:rPr>
        <w:t>‏</w:t>
      </w:r>
      <w:r w:rsidRPr="00633BA6">
        <w:rPr>
          <w:rtl/>
        </w:rPr>
        <w:t>هاي ارائه شده در فصل</w:t>
      </w:r>
      <w:r w:rsidR="00E42AD0">
        <w:rPr>
          <w:rFonts w:hint="cs"/>
          <w:rtl/>
        </w:rPr>
        <w:t>‏</w:t>
      </w:r>
      <w:r w:rsidRPr="00633BA6">
        <w:rPr>
          <w:rtl/>
        </w:rPr>
        <w:t xml:space="preserve">های قبلي. در این فصل نیز بعد از یک یا دو جمله تعریف و طرح اهمیت موضوع </w:t>
      </w:r>
      <w:r w:rsidR="007F521C">
        <w:rPr>
          <w:rtl/>
        </w:rPr>
        <w:t>پایان‏نامه</w:t>
      </w:r>
      <w:r w:rsidRPr="00633BA6">
        <w:rPr>
          <w:rtl/>
        </w:rPr>
        <w:t>، نتیج</w:t>
      </w:r>
      <w:r w:rsidR="008C3EDC">
        <w:rPr>
          <w:rtl/>
        </w:rPr>
        <w:t>ه‏ها</w:t>
      </w:r>
      <w:r w:rsidRPr="00633BA6">
        <w:rPr>
          <w:rtl/>
        </w:rPr>
        <w:t xml:space="preserve">ی بدست آمده در کل </w:t>
      </w:r>
      <w:r w:rsidR="007F521C">
        <w:rPr>
          <w:rtl/>
        </w:rPr>
        <w:t>پایان‏نامه</w:t>
      </w:r>
      <w:r w:rsidRPr="00633BA6">
        <w:rPr>
          <w:rtl/>
        </w:rPr>
        <w:t xml:space="preserve"> مطرح شود. در طرح نتایج، مطلقا شماره فصل</w:t>
      </w:r>
      <w:r w:rsidR="00E42AD0">
        <w:rPr>
          <w:rFonts w:hint="cs"/>
          <w:rtl/>
        </w:rPr>
        <w:t>‏</w:t>
      </w:r>
      <w:r w:rsidRPr="00633BA6">
        <w:rPr>
          <w:rtl/>
        </w:rPr>
        <w:t>ها یا عبارت</w:t>
      </w:r>
      <w:r w:rsidR="00E42AD0">
        <w:rPr>
          <w:rFonts w:hint="cs"/>
          <w:rtl/>
        </w:rPr>
        <w:t>‏</w:t>
      </w:r>
      <w:r w:rsidRPr="00633BA6">
        <w:rPr>
          <w:rtl/>
        </w:rPr>
        <w:t>هایی مانند «ابتدا»، «سپس»، «بالاخره»، «در انتها»، و ... مطرح نشود. ترتیب آوردن جمل</w:t>
      </w:r>
      <w:r w:rsidR="008C3EDC">
        <w:rPr>
          <w:rtl/>
        </w:rPr>
        <w:t>ه‏ها</w:t>
      </w:r>
      <w:r w:rsidRPr="00633BA6">
        <w:rPr>
          <w:rtl/>
        </w:rPr>
        <w:t xml:space="preserve"> ترتیب کار را مشخص م</w:t>
      </w:r>
      <w:r w:rsidR="00CA5454">
        <w:rPr>
          <w:rtl/>
        </w:rPr>
        <w:t>ی‏ک</w:t>
      </w:r>
      <w:r w:rsidRPr="00633BA6">
        <w:rPr>
          <w:rtl/>
        </w:rPr>
        <w:t>ند.</w:t>
      </w:r>
    </w:p>
    <w:p w:rsidR="008501A5" w:rsidRPr="00633BA6" w:rsidRDefault="008501A5" w:rsidP="00224636">
      <w:pPr>
        <w:pStyle w:val="ListParagraph1"/>
        <w:numPr>
          <w:ilvl w:val="1"/>
          <w:numId w:val="6"/>
        </w:numPr>
        <w:rPr>
          <w:rtl/>
        </w:rPr>
      </w:pPr>
      <w:r w:rsidRPr="00633BA6">
        <w:rPr>
          <w:rtl/>
        </w:rPr>
        <w:lastRenderedPageBreak/>
        <w:t>پيشنهادات: فعّاليّت</w:t>
      </w:r>
      <w:r w:rsidR="00224636">
        <w:rPr>
          <w:rFonts w:hint="cs"/>
          <w:rtl/>
        </w:rPr>
        <w:t>‏</w:t>
      </w:r>
      <w:r w:rsidRPr="00633BA6">
        <w:rPr>
          <w:rtl/>
        </w:rPr>
        <w:t>هاي تحقيقاتي که در ادامه</w:t>
      </w:r>
      <w:r w:rsidR="00224636">
        <w:rPr>
          <w:rFonts w:hint="cs"/>
          <w:rtl/>
        </w:rPr>
        <w:t xml:space="preserve"> </w:t>
      </w:r>
      <w:r w:rsidRPr="00633BA6">
        <w:rPr>
          <w:rtl/>
        </w:rPr>
        <w:t xml:space="preserve">تحقيق این </w:t>
      </w:r>
      <w:r w:rsidR="007F521C">
        <w:rPr>
          <w:rtl/>
        </w:rPr>
        <w:t>پایان‏نامه</w:t>
      </w:r>
      <w:r w:rsidRPr="00633BA6">
        <w:rPr>
          <w:rtl/>
        </w:rPr>
        <w:t xml:space="preserve"> مناسب است، ارائه شود. موارد مطرح شده فقط باید در ادامه کار انجام شده و نه کار جدید باشد.</w:t>
      </w:r>
    </w:p>
    <w:p w:rsidR="008501A5" w:rsidRPr="00633BA6" w:rsidRDefault="008501A5" w:rsidP="001F7F9E">
      <w:pPr>
        <w:pStyle w:val="Heading2"/>
        <w:rPr>
          <w:rtl/>
        </w:rPr>
      </w:pPr>
      <w:bookmarkStart w:id="12" w:name="_Toc531381841"/>
      <w:r w:rsidRPr="00633BA6">
        <w:rPr>
          <w:rtl/>
        </w:rPr>
        <w:t>نك</w:t>
      </w:r>
      <w:r w:rsidR="001F7F9E">
        <w:rPr>
          <w:rFonts w:hint="cs"/>
          <w:rtl/>
        </w:rPr>
        <w:t>ته‏های</w:t>
      </w:r>
      <w:r w:rsidRPr="00633BA6">
        <w:rPr>
          <w:rtl/>
        </w:rPr>
        <w:t xml:space="preserve"> كلّي در </w:t>
      </w:r>
      <w:r w:rsidR="001A0C37">
        <w:rPr>
          <w:rtl/>
        </w:rPr>
        <w:t>روش</w:t>
      </w:r>
      <w:r w:rsidRPr="00633BA6">
        <w:rPr>
          <w:rtl/>
        </w:rPr>
        <w:t xml:space="preserve"> بيان</w:t>
      </w:r>
      <w:bookmarkEnd w:id="12"/>
    </w:p>
    <w:p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r w:rsidRPr="00633BA6">
        <w:rPr>
          <w:rFonts w:ascii="Times New Roman" w:hAnsi="Times New Roman" w:hint="eastAsia"/>
          <w:rtl/>
        </w:rPr>
        <w:t>ارائه</w:t>
      </w:r>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r w:rsidRPr="00633BA6">
        <w:rPr>
          <w:rFonts w:ascii="Times New Roman" w:hAnsi="Times New Roman" w:hint="eastAsia"/>
          <w:rtl/>
        </w:rPr>
        <w:t>نك</w:t>
      </w:r>
      <w:r w:rsidR="00E42AD0">
        <w:rPr>
          <w:rFonts w:ascii="Times New Roman" w:hAnsi="Times New Roman" w:hint="cs"/>
          <w:rtl/>
        </w:rPr>
        <w:t xml:space="preserve">ته‏های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r w:rsidRPr="00633BA6">
        <w:rPr>
          <w:rFonts w:ascii="Times New Roman" w:hAnsi="Times New Roman" w:hint="eastAsia"/>
          <w:rtl/>
        </w:rPr>
        <w:t>رعايت</w:t>
      </w:r>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rsidR="008501A5" w:rsidRPr="00633BA6" w:rsidRDefault="008501A5" w:rsidP="00E42AD0">
      <w:pPr>
        <w:pStyle w:val="ListParagraph1"/>
        <w:numPr>
          <w:ilvl w:val="0"/>
          <w:numId w:val="7"/>
        </w:numPr>
      </w:pPr>
      <w:r w:rsidRPr="00633BA6">
        <w:rPr>
          <w:rtl/>
        </w:rPr>
        <w:t>پاراگراف حتماً از چند جمله تشکیل می</w:t>
      </w:r>
      <w:r w:rsidR="00224636">
        <w:rPr>
          <w:rFonts w:hint="cs"/>
          <w:rtl/>
        </w:rPr>
        <w:t>‏</w:t>
      </w:r>
      <w:r w:rsidRPr="00633BA6">
        <w:rPr>
          <w:rtl/>
        </w:rPr>
        <w:t>شود</w:t>
      </w:r>
      <w:r w:rsidRPr="00633BA6">
        <w:rPr>
          <w:i/>
          <w:iCs/>
          <w:rtl/>
        </w:rPr>
        <w:t xml:space="preserve">. </w:t>
      </w:r>
      <w:r w:rsidRPr="00633BA6">
        <w:rPr>
          <w:rtl/>
        </w:rPr>
        <w:t>پاراگراف</w:t>
      </w:r>
      <w:r w:rsidR="00E42AD0">
        <w:rPr>
          <w:rFonts w:hint="cs"/>
          <w:rtl/>
        </w:rPr>
        <w:t>‏</w:t>
      </w:r>
      <w:r w:rsidRPr="00633BA6">
        <w:rPr>
          <w:rtl/>
        </w:rPr>
        <w:t>های کوتاه تک جمله</w:t>
      </w:r>
      <w:r w:rsidR="00224636">
        <w:rPr>
          <w:rFonts w:hint="cs"/>
          <w:rtl/>
        </w:rPr>
        <w:t>‏</w:t>
      </w:r>
      <w:r w:rsidRPr="00633BA6">
        <w:rPr>
          <w:rtl/>
        </w:rPr>
        <w:t>ای با بقیه ادغام و پاراگرا</w:t>
      </w:r>
      <w:r w:rsidR="00E42AD0">
        <w:rPr>
          <w:rtl/>
        </w:rPr>
        <w:t>ف‏ه</w:t>
      </w:r>
      <w:r w:rsidRPr="00633BA6">
        <w:rPr>
          <w:rtl/>
        </w:rPr>
        <w:t>ای بلند به دو یا سه پاراگراف تقسیم شوند. اندازه پاراگراف برابر یک سوم یا یک دوم صفحه مناسب است.</w:t>
      </w:r>
    </w:p>
    <w:p w:rsidR="008501A5" w:rsidRPr="00633BA6" w:rsidRDefault="008501A5" w:rsidP="00DD2416">
      <w:pPr>
        <w:pStyle w:val="ListParagraph1"/>
        <w:numPr>
          <w:ilvl w:val="0"/>
          <w:numId w:val="7"/>
        </w:numPr>
        <w:rPr>
          <w:rtl/>
        </w:rPr>
      </w:pPr>
      <w:r w:rsidRPr="00633BA6">
        <w:rPr>
          <w:rtl/>
        </w:rPr>
        <w:t>جمل</w:t>
      </w:r>
      <w:r w:rsidR="008C3EDC">
        <w:rPr>
          <w:rtl/>
        </w:rPr>
        <w:t>ه‏ها</w:t>
      </w:r>
      <w:r w:rsidRPr="00633BA6">
        <w:rPr>
          <w:rtl/>
        </w:rPr>
        <w:t xml:space="preserve"> غيرعلمی و محاور</w:t>
      </w:r>
      <w:r w:rsidR="00224636">
        <w:rPr>
          <w:rtl/>
        </w:rPr>
        <w:t>ه‏ا</w:t>
      </w:r>
      <w:r w:rsidRPr="00633BA6">
        <w:rPr>
          <w:rtl/>
        </w:rPr>
        <w:t>ي نباشند.</w:t>
      </w:r>
    </w:p>
    <w:p w:rsidR="008501A5" w:rsidRPr="00633BA6" w:rsidRDefault="008501A5" w:rsidP="001F7F9E">
      <w:pPr>
        <w:pStyle w:val="ListParagraph1"/>
        <w:numPr>
          <w:ilvl w:val="0"/>
          <w:numId w:val="7"/>
        </w:numPr>
      </w:pPr>
      <w:r w:rsidRPr="00633BA6">
        <w:rPr>
          <w:rtl/>
        </w:rPr>
        <w:t>در جمل</w:t>
      </w:r>
      <w:r w:rsidR="001F7F9E">
        <w:rPr>
          <w:rFonts w:hint="cs"/>
          <w:rtl/>
        </w:rPr>
        <w:t>ه‏های</w:t>
      </w:r>
      <w:r w:rsidRPr="00633BA6">
        <w:rPr>
          <w:rtl/>
        </w:rPr>
        <w:t xml:space="preserve"> پی در پی مربوط به یک پاراگراف، تمام افعال به یک صورت (معلوم یا مجهول، گذشته، حال، یا آینده) استفاده شوند.</w:t>
      </w:r>
    </w:p>
    <w:p w:rsidR="008501A5" w:rsidRPr="00633BA6" w:rsidRDefault="008501A5" w:rsidP="00D26319">
      <w:pPr>
        <w:pStyle w:val="ListParagraph1"/>
        <w:numPr>
          <w:ilvl w:val="0"/>
          <w:numId w:val="7"/>
        </w:numPr>
      </w:pPr>
      <w:r w:rsidRPr="00633BA6">
        <w:rPr>
          <w:rtl/>
        </w:rPr>
        <w:t>متن ارائه شده پيوستگي مفهومي داشته باشد و مطالب يك موضوع به</w:t>
      </w:r>
      <w:r w:rsidR="00D26319">
        <w:rPr>
          <w:rFonts w:hint="cs"/>
          <w:rtl/>
        </w:rPr>
        <w:t>‏</w:t>
      </w:r>
      <w:r w:rsidRPr="00633BA6">
        <w:rPr>
          <w:rtl/>
        </w:rPr>
        <w:t>طور متمركز تنها و تنها در يكجا يافت شود.</w:t>
      </w:r>
    </w:p>
    <w:p w:rsidR="008501A5" w:rsidRPr="00633BA6" w:rsidRDefault="008501A5" w:rsidP="001F7F9E">
      <w:pPr>
        <w:pStyle w:val="ListParagraph1"/>
        <w:numPr>
          <w:ilvl w:val="0"/>
          <w:numId w:val="7"/>
        </w:numPr>
      </w:pPr>
      <w:r w:rsidRPr="00633BA6">
        <w:rPr>
          <w:rtl/>
        </w:rPr>
        <w:t>از آوردن جمل</w:t>
      </w:r>
      <w:r w:rsidR="001F7F9E">
        <w:rPr>
          <w:rFonts w:hint="cs"/>
          <w:rtl/>
        </w:rPr>
        <w:t>ه‏ها</w:t>
      </w:r>
      <w:r w:rsidRPr="00633BA6">
        <w:rPr>
          <w:rtl/>
        </w:rPr>
        <w:t xml:space="preserve"> و پاراگرا</w:t>
      </w:r>
      <w:r w:rsidR="00E42AD0">
        <w:rPr>
          <w:rtl/>
        </w:rPr>
        <w:t>ف‏ه</w:t>
      </w:r>
      <w:r w:rsidRPr="00633BA6">
        <w:rPr>
          <w:rtl/>
        </w:rPr>
        <w:t>ای تكراري (حتي با ظاهر متفاوت ولی از نظر مفهوم یکسان) خودداري شود.</w:t>
      </w:r>
    </w:p>
    <w:p w:rsidR="008501A5" w:rsidRPr="00633BA6" w:rsidRDefault="008501A5" w:rsidP="001F7F9E">
      <w:pPr>
        <w:pStyle w:val="ListParagraph1"/>
        <w:numPr>
          <w:ilvl w:val="0"/>
          <w:numId w:val="7"/>
        </w:numPr>
      </w:pPr>
      <w:r w:rsidRPr="00633BA6">
        <w:rPr>
          <w:rtl/>
        </w:rPr>
        <w:t>به منظور حفظ جنبۀ علمي و تحقيقاتي گزارش، از ذکر نام افراد و تبليغ نام</w:t>
      </w:r>
      <w:r w:rsidR="001F7F9E">
        <w:rPr>
          <w:rFonts w:hint="cs"/>
          <w:rtl/>
        </w:rPr>
        <w:t>‏</w:t>
      </w:r>
      <w:r w:rsidRPr="00633BA6">
        <w:rPr>
          <w:rtl/>
        </w:rPr>
        <w:t>هاي تجاري پرهيز شود. در صورت نیاز م</w:t>
      </w:r>
      <w:r w:rsidR="00D26319">
        <w:rPr>
          <w:rtl/>
        </w:rPr>
        <w:t>ی‏ت</w:t>
      </w:r>
      <w:r w:rsidRPr="00633BA6">
        <w:rPr>
          <w:rtl/>
        </w:rPr>
        <w:t xml:space="preserve">وان با </w:t>
      </w:r>
      <w:r w:rsidRPr="00633BA6">
        <w:rPr>
          <w:rtl/>
          <w:lang w:bidi="fa-IR"/>
        </w:rPr>
        <w:t xml:space="preserve">ذکر </w:t>
      </w:r>
      <w:r w:rsidRPr="00633BA6">
        <w:rPr>
          <w:rtl/>
        </w:rPr>
        <w:t>شمار</w:t>
      </w:r>
      <w:r w:rsidRPr="00633BA6">
        <w:rPr>
          <w:rFonts w:hint="cs"/>
          <w:rtl/>
        </w:rPr>
        <w:t>ۀ</w:t>
      </w:r>
      <w:r w:rsidR="001F7F9E">
        <w:rPr>
          <w:rFonts w:hint="cs"/>
          <w:rtl/>
        </w:rPr>
        <w:t xml:space="preserve"> </w:t>
      </w:r>
      <w:r w:rsidRPr="00633BA6">
        <w:rPr>
          <w:rtl/>
        </w:rPr>
        <w:t>مرجع، به فعاليت افراد (بجاي خود افراد) اشاره نمود.</w:t>
      </w:r>
    </w:p>
    <w:p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r w:rsidRPr="00633BA6">
        <w:rPr>
          <w:rtl/>
        </w:rPr>
        <w:t>هيچ پاراگرافي كه اشاره به كار ديگران دارد نبايد بدون مرجع دهي ارائه شود.</w:t>
      </w:r>
    </w:p>
    <w:p w:rsidR="008501A5" w:rsidRPr="00633BA6" w:rsidRDefault="008501A5" w:rsidP="00CA5454">
      <w:pPr>
        <w:pStyle w:val="ListParagraph1"/>
        <w:numPr>
          <w:ilvl w:val="0"/>
          <w:numId w:val="7"/>
        </w:numPr>
      </w:pPr>
      <w:r w:rsidRPr="00633BA6">
        <w:rPr>
          <w:rtl/>
        </w:rPr>
        <w:t xml:space="preserve">در </w:t>
      </w:r>
      <w:r w:rsidR="008C3EDC">
        <w:rPr>
          <w:rtl/>
        </w:rPr>
        <w:t>پایان‏نامه</w:t>
      </w:r>
      <w:r w:rsidRPr="00633BA6">
        <w:rPr>
          <w:rtl/>
        </w:rPr>
        <w:t>، نوآوري دانشجو بايد كاملاً از كار ديگران جدا شده باشد. دستاوردهاي ديگران بايد صرفاً در فص</w:t>
      </w:r>
      <w:r w:rsidR="00E42AD0">
        <w:rPr>
          <w:rtl/>
        </w:rPr>
        <w:t>ل‏ه</w:t>
      </w:r>
      <w:r w:rsidRPr="00633BA6">
        <w:rPr>
          <w:rtl/>
        </w:rPr>
        <w:t>ای اوّليه و بطور مجزّا معرفی شده و در فص</w:t>
      </w:r>
      <w:r w:rsidR="00E42AD0">
        <w:rPr>
          <w:rtl/>
        </w:rPr>
        <w:t>ل‏ه</w:t>
      </w:r>
      <w:r w:rsidRPr="00633BA6">
        <w:rPr>
          <w:rtl/>
        </w:rPr>
        <w:t xml:space="preserve">ای انتهايي منحصراً نوآوري دانشجو ارائه </w:t>
      </w:r>
      <w:r w:rsidRPr="00633BA6">
        <w:rPr>
          <w:rtl/>
        </w:rPr>
        <w:lastRenderedPageBreak/>
        <w:t>شود. در صورت نياز، در طيّ ارائه نوآوري، برای پرهیز از تکرار معادل</w:t>
      </w:r>
      <w:r w:rsidR="008C3EDC">
        <w:rPr>
          <w:rtl/>
        </w:rPr>
        <w:t>ه‏ها</w:t>
      </w:r>
      <w:r w:rsidRPr="00633BA6">
        <w:rPr>
          <w:rtl/>
        </w:rPr>
        <w:t>، م</w:t>
      </w:r>
      <w:r w:rsidR="00D26319">
        <w:rPr>
          <w:rtl/>
        </w:rPr>
        <w:t>ی‏ت</w:t>
      </w:r>
      <w:r w:rsidRPr="00633BA6">
        <w:rPr>
          <w:rtl/>
        </w:rPr>
        <w:t>وانید به</w:t>
      </w:r>
      <w:r w:rsidR="00CA5454">
        <w:rPr>
          <w:rFonts w:hint="cs"/>
          <w:rtl/>
        </w:rPr>
        <w:t>‏</w:t>
      </w:r>
      <w:r w:rsidRPr="00633BA6">
        <w:rPr>
          <w:rtl/>
        </w:rPr>
        <w:t>هنگام نیاز با ذکر شماره، به معادل</w:t>
      </w:r>
      <w:r w:rsidR="008C3EDC">
        <w:rPr>
          <w:rtl/>
        </w:rPr>
        <w:t>ه‏ها</w:t>
      </w:r>
      <w:r w:rsidRPr="00633BA6">
        <w:rPr>
          <w:rtl/>
        </w:rPr>
        <w:t>ی فص</w:t>
      </w:r>
      <w:r w:rsidR="00E42AD0">
        <w:rPr>
          <w:rtl/>
        </w:rPr>
        <w:t>ل‏ه</w:t>
      </w:r>
      <w:r w:rsidRPr="00633BA6">
        <w:rPr>
          <w:rtl/>
        </w:rPr>
        <w:t>ای قبلي اشاره کنید.</w:t>
      </w:r>
    </w:p>
    <w:p w:rsidR="008501A5" w:rsidRPr="00633BA6" w:rsidRDefault="008501A5" w:rsidP="00DD2416">
      <w:pPr>
        <w:pStyle w:val="ListParagraph1"/>
        <w:numPr>
          <w:ilvl w:val="0"/>
          <w:numId w:val="7"/>
        </w:numPr>
      </w:pPr>
      <w:r w:rsidRPr="00633BA6">
        <w:rPr>
          <w:rtl/>
        </w:rPr>
        <w:t>نكات نگارشي كه در فص</w:t>
      </w:r>
      <w:r w:rsidR="00E42AD0">
        <w:rPr>
          <w:rtl/>
        </w:rPr>
        <w:t>ل‏ه</w:t>
      </w:r>
      <w:r w:rsidRPr="00633BA6">
        <w:rPr>
          <w:rtl/>
        </w:rPr>
        <w:t>ای بعدي حسب ارتباط بيان شده، به دقّت رعايت شوند.</w:t>
      </w:r>
    </w:p>
    <w:p w:rsidR="008501A5" w:rsidRPr="00633BA6" w:rsidRDefault="008501A5" w:rsidP="00D26319">
      <w:pPr>
        <w:pStyle w:val="ListParagraph1"/>
        <w:numPr>
          <w:ilvl w:val="0"/>
          <w:numId w:val="7"/>
        </w:numPr>
      </w:pPr>
      <w:r w:rsidRPr="00633BA6">
        <w:rPr>
          <w:rtl/>
        </w:rPr>
        <w:t>در این قالب تعداد فص</w:t>
      </w:r>
      <w:r w:rsidR="00E42AD0">
        <w:rPr>
          <w:rtl/>
        </w:rPr>
        <w:t>ل‏ه</w:t>
      </w:r>
      <w:r w:rsidRPr="00633BA6">
        <w:rPr>
          <w:rtl/>
        </w:rPr>
        <w:t>ا 5 درنظر گرفته شده است. در صورت نیاز و طبق نظر استاد راهنما، می</w:t>
      </w:r>
      <w:r w:rsidR="00D26319">
        <w:rPr>
          <w:rFonts w:hint="cs"/>
          <w:rtl/>
        </w:rPr>
        <w:t>‏</w:t>
      </w:r>
      <w:r w:rsidRPr="00633BA6">
        <w:rPr>
          <w:rtl/>
        </w:rPr>
        <w:t>توانید تعداد فص</w:t>
      </w:r>
      <w:r w:rsidR="00E42AD0">
        <w:rPr>
          <w:rtl/>
        </w:rPr>
        <w:t>ل‏ه</w:t>
      </w:r>
      <w:r w:rsidRPr="00633BA6">
        <w:rPr>
          <w:rtl/>
        </w:rPr>
        <w:t>ا را افزایش دهید.</w:t>
      </w:r>
    </w:p>
    <w:p w:rsidR="008501A5" w:rsidRPr="00633BA6" w:rsidRDefault="008501A5" w:rsidP="00FD278C">
      <w:pPr>
        <w:rPr>
          <w:rFonts w:ascii="Times New Roman" w:hAnsi="Times New Roman"/>
          <w:rtl/>
          <w:lang w:bidi="fa-IR"/>
        </w:rPr>
      </w:pPr>
    </w:p>
    <w:p w:rsidR="008501A5" w:rsidRPr="00633BA6" w:rsidRDefault="008501A5" w:rsidP="00FD278C">
      <w:pPr>
        <w:rPr>
          <w:rFonts w:ascii="Times New Roman" w:hAnsi="Times New Roman"/>
          <w:rtl/>
          <w:lang w:bidi="fa-IR"/>
        </w:rPr>
        <w:sectPr w:rsidR="008501A5" w:rsidRPr="00633BA6" w:rsidSect="0071319D">
          <w:headerReference w:type="default" r:id="rId25"/>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633BA6" w:rsidRDefault="008501A5" w:rsidP="003144AD">
      <w:pPr>
        <w:pStyle w:val="Heading1"/>
        <w:rPr>
          <w:sz w:val="56"/>
          <w:rtl/>
        </w:rPr>
      </w:pPr>
      <w:bookmarkStart w:id="13" w:name="_Ref453956583"/>
      <w:bookmarkStart w:id="14" w:name="_Toc531381842"/>
      <w:bookmarkEnd w:id="10"/>
      <w:bookmarkEnd w:id="11"/>
      <w:r w:rsidRPr="00633BA6">
        <w:rPr>
          <w:sz w:val="56"/>
          <w:rtl/>
        </w:rPr>
        <w:lastRenderedPageBreak/>
        <w:t>سبك نگارش</w:t>
      </w:r>
      <w:bookmarkEnd w:id="13"/>
      <w:bookmarkEnd w:id="14"/>
    </w:p>
    <w:p w:rsidR="008501A5" w:rsidRPr="00633BA6" w:rsidRDefault="008501A5" w:rsidP="00F0327A">
      <w:pPr>
        <w:pStyle w:val="Heading2"/>
        <w:rPr>
          <w:rtl/>
        </w:rPr>
      </w:pPr>
      <w:bookmarkStart w:id="15" w:name="_Toc531381843"/>
      <w:r w:rsidRPr="00633BA6">
        <w:rPr>
          <w:rtl/>
        </w:rPr>
        <w:t>مقدمه</w:t>
      </w:r>
      <w:bookmarkEnd w:id="15"/>
    </w:p>
    <w:p w:rsidR="008501A5" w:rsidRPr="00633BA6" w:rsidRDefault="008501A5" w:rsidP="008C3EDC">
      <w:pPr>
        <w:pStyle w:val="NewParagraph"/>
      </w:pPr>
      <w:r w:rsidRPr="00633BA6">
        <w:rPr>
          <w:rtl/>
        </w:rPr>
        <w:t>استفاده از سبك</w:t>
      </w:r>
      <w:r w:rsidRPr="00633BA6">
        <w:rPr>
          <w:rStyle w:val="FootnoteReference"/>
          <w:rFonts w:cs="B Nazanin"/>
          <w:rtl/>
        </w:rPr>
        <w:footnoteReference w:id="7"/>
      </w:r>
      <w:r w:rsidRPr="00633BA6">
        <w:rPr>
          <w:rtl/>
        </w:rPr>
        <w:t xml:space="preserve"> اين قابليت را براي نويسنده فراهم مي</w:t>
      </w:r>
      <w:r w:rsidR="008C3EDC">
        <w:rPr>
          <w:rFonts w:hint="cs"/>
          <w:rtl/>
        </w:rPr>
        <w:t>‏</w:t>
      </w:r>
      <w:r w:rsidRPr="00633BA6">
        <w:rPr>
          <w:rtl/>
        </w:rPr>
        <w:t>آورد که در صورت نياز به تغييرِ متنِ بخشي از آن که ممکن است در مکان</w:t>
      </w:r>
      <w:r w:rsidR="008C3EDC">
        <w:rPr>
          <w:rFonts w:hint="cs"/>
          <w:rtl/>
        </w:rPr>
        <w:t>‏</w:t>
      </w:r>
      <w:r w:rsidRPr="00633BA6">
        <w:rPr>
          <w:rtl/>
        </w:rPr>
        <w:t>هاي مختلفي از متن وجود داشته باشد (بعنوان مثال نوع قلم، اندازه، تورفتگي و ...) فقط کافي است سبك مربوطه اصلاح شود، تا تغييرات مورد نظر به صورت خودکار در بخ</w:t>
      </w:r>
      <w:r w:rsidR="001F7F9E">
        <w:rPr>
          <w:rtl/>
        </w:rPr>
        <w:t>ش‏ه</w:t>
      </w:r>
      <w:r w:rsidRPr="00633BA6">
        <w:rPr>
          <w:rtl/>
        </w:rPr>
        <w:t>ايي از متن که از آن سبك استفاده شده، اعمال شود.</w:t>
      </w:r>
    </w:p>
    <w:p w:rsidR="008501A5" w:rsidRPr="00633BA6" w:rsidRDefault="008501A5" w:rsidP="008C3EDC">
      <w:pPr>
        <w:pStyle w:val="Heading3"/>
        <w:rPr>
          <w:rtl/>
          <w:lang w:bidi="fa-IR"/>
        </w:rPr>
      </w:pPr>
      <w:bookmarkStart w:id="16" w:name="_Toc531381844"/>
      <w:r w:rsidRPr="00633BA6">
        <w:rPr>
          <w:rtl/>
          <w:lang w:bidi="fa-IR"/>
        </w:rPr>
        <w:t>ديدن سبك</w:t>
      </w:r>
      <w:r w:rsidR="008C3EDC">
        <w:rPr>
          <w:rFonts w:hint="cs"/>
          <w:rtl/>
          <w:lang w:bidi="fa-IR"/>
        </w:rPr>
        <w:t>‏</w:t>
      </w:r>
      <w:r w:rsidRPr="00633BA6">
        <w:rPr>
          <w:rtl/>
          <w:lang w:bidi="fa-IR"/>
        </w:rPr>
        <w:t>هاي تعريف شده</w:t>
      </w:r>
      <w:bookmarkEnd w:id="16"/>
    </w:p>
    <w:p w:rsidR="008501A5" w:rsidRPr="00633BA6" w:rsidRDefault="008501A5" w:rsidP="00CA5454">
      <w:pPr>
        <w:pStyle w:val="NewParagraph"/>
        <w:rPr>
          <w:rtl/>
        </w:rPr>
      </w:pPr>
      <w:r w:rsidRPr="00633BA6">
        <w:rPr>
          <w:rtl/>
        </w:rPr>
        <w:t>براي ديدن سبك</w:t>
      </w:r>
      <w:r w:rsidR="008C3EDC">
        <w:rPr>
          <w:rFonts w:hint="cs"/>
          <w:rtl/>
        </w:rPr>
        <w:t>‏</w:t>
      </w:r>
      <w:r w:rsidRPr="00633BA6">
        <w:rPr>
          <w:rtl/>
        </w:rPr>
        <w:t xml:space="preserve">هاي تعريف شده، روی متن مورد نظر کلیک کرده، سپس مربع كوچك در گوشه پاييني سمت راست </w:t>
      </w:r>
      <w:r w:rsidRPr="00633BA6">
        <w:t>Styles</w:t>
      </w:r>
      <w:r w:rsidRPr="00633BA6">
        <w:rPr>
          <w:rtl/>
        </w:rPr>
        <w:t xml:space="preserve"> در منوي </w:t>
      </w:r>
      <w:r w:rsidRPr="00633BA6">
        <w:t>Home</w:t>
      </w:r>
      <w:r w:rsidRPr="00633BA6">
        <w:rPr>
          <w:rtl/>
        </w:rPr>
        <w:t xml:space="preserve"> را كليك کرد، که صفحه </w:t>
      </w:r>
      <w:r w:rsidRPr="00633BA6">
        <w:t>Styles</w:t>
      </w:r>
      <w:r w:rsidRPr="00633BA6">
        <w:rPr>
          <w:rtl/>
        </w:rPr>
        <w:t xml:space="preserve"> باز م</w:t>
      </w:r>
      <w:r w:rsidR="00D26319">
        <w:rPr>
          <w:rtl/>
        </w:rPr>
        <w:t>ي‏ش</w:t>
      </w:r>
      <w:r w:rsidRPr="00633BA6">
        <w:rPr>
          <w:rtl/>
        </w:rPr>
        <w:t>ود. یکی از سبک</w:t>
      </w:r>
      <w:r w:rsidR="00CA5454">
        <w:rPr>
          <w:rFonts w:hint="cs"/>
          <w:rtl/>
        </w:rPr>
        <w:t>‏</w:t>
      </w:r>
      <w:r w:rsidRPr="00633BA6">
        <w:rPr>
          <w:rtl/>
        </w:rPr>
        <w:t>های لیست در مربع قراردارند که همان سبک متن مورد نظر است.</w:t>
      </w:r>
    </w:p>
    <w:p w:rsidR="008501A5" w:rsidRPr="00633BA6" w:rsidRDefault="008501A5" w:rsidP="00F86F7F">
      <w:pPr>
        <w:pStyle w:val="Heading3"/>
        <w:rPr>
          <w:rtl/>
          <w:lang w:bidi="fa-IR"/>
        </w:rPr>
      </w:pPr>
      <w:bookmarkStart w:id="17" w:name="_Toc531381845"/>
      <w:r w:rsidRPr="00633BA6">
        <w:rPr>
          <w:rtl/>
          <w:lang w:bidi="fa-IR"/>
        </w:rPr>
        <w:t>اعمال سبك</w:t>
      </w:r>
      <w:r w:rsidR="00D26319">
        <w:rPr>
          <w:rFonts w:hint="cs"/>
          <w:rtl/>
          <w:lang w:bidi="fa-IR"/>
        </w:rPr>
        <w:t xml:space="preserve"> </w:t>
      </w:r>
      <w:r w:rsidRPr="00633BA6">
        <w:rPr>
          <w:rtl/>
          <w:lang w:bidi="fa-IR"/>
        </w:rPr>
        <w:t>مورد نظر روي متن</w:t>
      </w:r>
      <w:bookmarkEnd w:id="17"/>
    </w:p>
    <w:p w:rsidR="008501A5" w:rsidRPr="00633BA6" w:rsidRDefault="008501A5" w:rsidP="007A16AD">
      <w:pPr>
        <w:pStyle w:val="NewParagraph"/>
        <w:rPr>
          <w:rtl/>
        </w:rPr>
      </w:pPr>
      <w:r w:rsidRPr="00633BA6">
        <w:rPr>
          <w:rtl/>
        </w:rPr>
        <w:t>براي اعمال سبك خاص روي بخشِ موردِ نظرِ متن، کافي است که آن بخش از متن را انتخاب كرده و سپس روي نام سبك مورد نظر کليک کرد.</w:t>
      </w:r>
    </w:p>
    <w:p w:rsidR="008501A5" w:rsidRPr="00633BA6" w:rsidRDefault="008501A5" w:rsidP="00706969">
      <w:pPr>
        <w:pStyle w:val="Heading3"/>
        <w:rPr>
          <w:rtl/>
          <w:lang w:bidi="fa-IR"/>
        </w:rPr>
      </w:pPr>
      <w:bookmarkStart w:id="18" w:name="_Toc531381846"/>
      <w:r w:rsidRPr="00633BA6">
        <w:rPr>
          <w:rtl/>
          <w:lang w:bidi="fa-IR"/>
        </w:rPr>
        <w:lastRenderedPageBreak/>
        <w:t>توليد يك سبك جديد</w:t>
      </w:r>
      <w:bookmarkEnd w:id="18"/>
    </w:p>
    <w:p w:rsidR="008501A5" w:rsidRPr="00633BA6" w:rsidRDefault="008501A5" w:rsidP="000B1391">
      <w:pPr>
        <w:pStyle w:val="NewParagraph"/>
        <w:rPr>
          <w:rtl/>
        </w:rPr>
      </w:pPr>
      <w:r w:rsidRPr="00633BA6">
        <w:rPr>
          <w:rtl/>
        </w:rPr>
        <w:t>در صورت نیاز به یک سبک جدید یا تغییر در سبک قدیمی، پس از تغيير موارد مشخص</w:t>
      </w:r>
      <w:r w:rsidR="008C3EDC">
        <w:rPr>
          <w:rtl/>
        </w:rPr>
        <w:t>ه‏ها</w:t>
      </w:r>
      <w:r w:rsidRPr="00633BA6">
        <w:rPr>
          <w:rtl/>
        </w:rPr>
        <w:t xml:space="preserve">ی پاراگراف و قلم متن، آنرا بصورت يك سبك جديد تعريف نماييد. اين كار را با کلیک راست روی پاراگراف و انتخاب </w:t>
      </w:r>
      <w:r w:rsidRPr="00633BA6">
        <w:t>Style</w:t>
      </w:r>
      <w:r w:rsidRPr="00633BA6">
        <w:rPr>
          <w:rtl/>
        </w:rPr>
        <w:t>، و سپس کلیک روی مورد</w:t>
      </w:r>
      <w:r w:rsidR="000B1391">
        <w:rPr>
          <w:rFonts w:hint="cs"/>
          <w:rtl/>
        </w:rPr>
        <w:t xml:space="preserve"> </w:t>
      </w:r>
      <w:r w:rsidR="000B1391">
        <w:t>Save Selection as a New Quick Style</w:t>
      </w:r>
      <w:r w:rsidRPr="00633BA6">
        <w:rPr>
          <w:rtl/>
        </w:rPr>
        <w:t xml:space="preserve"> عملی کنید.</w:t>
      </w:r>
    </w:p>
    <w:p w:rsidR="008501A5" w:rsidRPr="00633BA6" w:rsidRDefault="008501A5" w:rsidP="00F0327A">
      <w:pPr>
        <w:pStyle w:val="Heading2"/>
        <w:rPr>
          <w:rtl/>
        </w:rPr>
      </w:pPr>
      <w:bookmarkStart w:id="19" w:name="_Toc531381847"/>
      <w:r w:rsidRPr="00633BA6">
        <w:rPr>
          <w:rtl/>
        </w:rPr>
        <w:t>سبك نگارش متن</w:t>
      </w:r>
      <w:bookmarkEnd w:id="19"/>
    </w:p>
    <w:p w:rsidR="008501A5" w:rsidRPr="00633BA6" w:rsidRDefault="008501A5" w:rsidP="00B96DAA">
      <w:pPr>
        <w:pStyle w:val="NewParagraph"/>
        <w:rPr>
          <w:rtl/>
        </w:rPr>
      </w:pPr>
      <w:r w:rsidRPr="00633BA6">
        <w:rPr>
          <w:rtl/>
        </w:rPr>
        <w:t xml:space="preserve">سبك </w:t>
      </w:r>
      <w:r w:rsidRPr="00633BA6">
        <w:t>NewParagraph</w:t>
      </w:r>
      <w:r w:rsidRPr="00633BA6">
        <w:rPr>
          <w:rtl/>
        </w:rPr>
        <w:t xml:space="preserve"> براي نوشتن متن پاراگرا</w:t>
      </w:r>
      <w:r w:rsidR="00E42AD0">
        <w:rPr>
          <w:rtl/>
        </w:rPr>
        <w:t>ف‏ه</w:t>
      </w:r>
      <w:r w:rsidRPr="00633BA6">
        <w:rPr>
          <w:rtl/>
        </w:rPr>
        <w:t>ای متن اصلی اختصاص داده شد</w:t>
      </w:r>
      <w:r w:rsidR="00224636">
        <w:rPr>
          <w:rtl/>
        </w:rPr>
        <w:t>ه‏ا</w:t>
      </w:r>
      <w:r w:rsidRPr="00633BA6">
        <w:rPr>
          <w:rtl/>
        </w:rPr>
        <w:t>ست. این سبک با اصلاح</w:t>
      </w:r>
      <w:r w:rsidRPr="00633BA6">
        <w:rPr>
          <w:rStyle w:val="FootnoteReference"/>
          <w:rFonts w:cs="B Nazanin"/>
          <w:rtl/>
        </w:rPr>
        <w:footnoteReference w:id="8"/>
      </w:r>
      <w:r w:rsidRPr="00633BA6">
        <w:rPr>
          <w:rtl/>
        </w:rPr>
        <w:t xml:space="preserve"> سبک </w:t>
      </w:r>
      <w:r w:rsidRPr="00633BA6">
        <w:t>Normal</w:t>
      </w:r>
      <w:r w:rsidRPr="00633BA6">
        <w:rPr>
          <w:rtl/>
        </w:rPr>
        <w:t xml:space="preserve"> تهیه شده است.</w:t>
      </w:r>
    </w:p>
    <w:p w:rsidR="008501A5" w:rsidRPr="00633BA6" w:rsidRDefault="008501A5" w:rsidP="007126AD">
      <w:pPr>
        <w:pStyle w:val="Heading3"/>
        <w:rPr>
          <w:rtl/>
        </w:rPr>
      </w:pPr>
      <w:bookmarkStart w:id="20" w:name="_Toc531381848"/>
      <w:r w:rsidRPr="00633BA6">
        <w:rPr>
          <w:rtl/>
        </w:rPr>
        <w:t>شروع پاراگراف</w:t>
      </w:r>
      <w:bookmarkEnd w:id="20"/>
    </w:p>
    <w:p w:rsidR="008501A5" w:rsidRPr="00633BA6" w:rsidRDefault="008501A5" w:rsidP="00B96DAA">
      <w:pPr>
        <w:pStyle w:val="NewParagraph"/>
        <w:rPr>
          <w:rtl/>
        </w:rPr>
      </w:pPr>
      <w:r w:rsidRPr="00633BA6">
        <w:rPr>
          <w:rtl/>
        </w:rPr>
        <w:t xml:space="preserve">براي شروع يک پاراگراف جديد لازم است از سبك </w:t>
      </w:r>
      <w:r w:rsidRPr="00633BA6">
        <w:t>NewParagraph</w:t>
      </w:r>
      <w:r w:rsidRPr="00633BA6">
        <w:rPr>
          <w:rtl/>
        </w:rPr>
        <w:t xml:space="preserve"> استفاده کرد.</w:t>
      </w:r>
    </w:p>
    <w:p w:rsidR="008501A5" w:rsidRPr="00633BA6" w:rsidRDefault="008501A5" w:rsidP="007126AD">
      <w:pPr>
        <w:pStyle w:val="Heading3"/>
        <w:rPr>
          <w:rtl/>
        </w:rPr>
      </w:pPr>
      <w:bookmarkStart w:id="21" w:name="_Ref453953585"/>
      <w:bookmarkStart w:id="22" w:name="_Toc531381849"/>
      <w:r w:rsidRPr="00633BA6">
        <w:rPr>
          <w:rtl/>
        </w:rPr>
        <w:t>ادامه يک پاراگراف</w:t>
      </w:r>
      <w:bookmarkEnd w:id="21"/>
      <w:bookmarkEnd w:id="22"/>
    </w:p>
    <w:p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يافته و پاراگراف جدید شروع م</w:t>
      </w:r>
      <w:r w:rsidR="00224636">
        <w:rPr>
          <w:rtl/>
        </w:rPr>
        <w:t>ی‏ش</w:t>
      </w:r>
      <w:r w:rsidRPr="00633BA6">
        <w:rPr>
          <w:rtl/>
        </w:rPr>
        <w:t xml:space="preserve">ود، که همان سبک </w:t>
      </w:r>
      <w:r w:rsidRPr="00633BA6">
        <w:t>NewParagraph</w:t>
      </w:r>
      <w:r w:rsidRPr="00633BA6">
        <w:rPr>
          <w:rtl/>
        </w:rPr>
        <w:t xml:space="preserve"> پاراگراف اول را دارد. گاهي اوقات لازم است در يک پاراگراف به دلايلي مانند تايپ معادله و يا جدول و شکل از </w:t>
      </w:r>
      <w:r w:rsidRPr="00633BA6">
        <w:t>Enter</w:t>
      </w:r>
      <w:r w:rsidRPr="00633BA6">
        <w:rPr>
          <w:rtl/>
        </w:rPr>
        <w:t xml:space="preserve"> استفاده کرد. از نظر نگارشي متن تايپ شده برای معادله، شکل، جدول، و شرح شکل و جدول بايد داراي مشخص</w:t>
      </w:r>
      <w:r w:rsidR="008C3EDC">
        <w:rPr>
          <w:rtl/>
        </w:rPr>
        <w:t>ه‏ها</w:t>
      </w:r>
      <w:r w:rsidRPr="00633BA6">
        <w:rPr>
          <w:rtl/>
        </w:rPr>
        <w:t>ی مناسب خود باشد، که در ادامه سبک</w:t>
      </w:r>
      <w:r w:rsidR="008D2A6C">
        <w:rPr>
          <w:rFonts w:hint="cs"/>
          <w:rtl/>
        </w:rPr>
        <w:t>‏</w:t>
      </w:r>
      <w:r w:rsidRPr="00633BA6">
        <w:rPr>
          <w:rtl/>
        </w:rPr>
        <w:t>های تعریف شده برای آن</w:t>
      </w:r>
      <w:r w:rsidR="008D2A6C">
        <w:rPr>
          <w:rFonts w:hint="cs"/>
          <w:rtl/>
        </w:rPr>
        <w:t>‏</w:t>
      </w:r>
      <w:r w:rsidRPr="00633BA6">
        <w:rPr>
          <w:rtl/>
        </w:rPr>
        <w:t xml:space="preserve">ها مطرح خواهد شد. بنابراین به هنگام شروع پاراگراف معمولی بعد از معادله، شکل، یا جدول باید دقت داشته باشید که پاراگراف جدید سبک </w:t>
      </w:r>
      <w:r w:rsidRPr="00633BA6">
        <w:t>NewParagraph</w:t>
      </w:r>
      <w:r w:rsidRPr="00633BA6">
        <w:rPr>
          <w:rtl/>
        </w:rPr>
        <w:t xml:space="preserve"> داشته باشد.</w:t>
      </w:r>
    </w:p>
    <w:p w:rsidR="008501A5" w:rsidRPr="00633BA6" w:rsidRDefault="008501A5" w:rsidP="008D2A6C">
      <w:pPr>
        <w:pStyle w:val="NewParagraph"/>
        <w:rPr>
          <w:rtl/>
        </w:rPr>
      </w:pPr>
      <w:r w:rsidRPr="00633BA6">
        <w:rPr>
          <w:rtl/>
        </w:rPr>
        <w:t>از قراردادن سطرهای خالي و اضافي بین پاراگرا</w:t>
      </w:r>
      <w:r w:rsidR="00E42AD0">
        <w:rPr>
          <w:rtl/>
        </w:rPr>
        <w:t>ف‏ه</w:t>
      </w:r>
      <w:r w:rsidRPr="00633BA6">
        <w:rPr>
          <w:rtl/>
        </w:rPr>
        <w:t>ا، عنوان</w:t>
      </w:r>
      <w:r w:rsidR="00D26319">
        <w:rPr>
          <w:rFonts w:hint="cs"/>
          <w:rtl/>
        </w:rPr>
        <w:t>‏</w:t>
      </w:r>
      <w:r w:rsidRPr="00633BA6">
        <w:rPr>
          <w:rtl/>
        </w:rPr>
        <w:t>ها، شک</w:t>
      </w:r>
      <w:r w:rsidR="00E42AD0">
        <w:rPr>
          <w:rtl/>
        </w:rPr>
        <w:t>ل‏ه</w:t>
      </w:r>
      <w:r w:rsidR="001F7F9E">
        <w:rPr>
          <w:rtl/>
        </w:rPr>
        <w:t>ا و ...</w:t>
      </w:r>
      <w:r w:rsidR="001F7F9E">
        <w:rPr>
          <w:rFonts w:hint="cs"/>
          <w:rtl/>
        </w:rPr>
        <w:t xml:space="preserve"> </w:t>
      </w:r>
      <w:r w:rsidRPr="00633BA6">
        <w:rPr>
          <w:rtl/>
        </w:rPr>
        <w:t>پرهیز كنيد. در صورت نیاز به فاصله بیشتر بین این موارد، لازم است این فاصل</w:t>
      </w:r>
      <w:r w:rsidR="008C3EDC">
        <w:rPr>
          <w:rtl/>
        </w:rPr>
        <w:t>ه‏ها</w:t>
      </w:r>
      <w:r w:rsidRPr="00633BA6">
        <w:rPr>
          <w:rtl/>
        </w:rPr>
        <w:t xml:space="preserve"> را در پاراگراف سبک تعریف کنید. </w:t>
      </w:r>
      <w:r w:rsidRPr="00633BA6">
        <w:rPr>
          <w:rFonts w:hint="cs"/>
          <w:rtl/>
        </w:rPr>
        <w:t>ی</w:t>
      </w:r>
      <w:r w:rsidRPr="00633BA6">
        <w:rPr>
          <w:rtl/>
        </w:rPr>
        <w:t>عنی بعد از فشار مربع کوچک پایین سبک</w:t>
      </w:r>
      <w:r w:rsidR="008D2A6C">
        <w:rPr>
          <w:rFonts w:hint="cs"/>
          <w:rtl/>
        </w:rPr>
        <w:t>‏</w:t>
      </w:r>
      <w:r w:rsidRPr="00633BA6">
        <w:rPr>
          <w:rtl/>
        </w:rPr>
        <w:t xml:space="preserve">ها یا با کلیک راست و یا با فشار روی فلش کنار سبک روی </w:t>
      </w:r>
      <w:r w:rsidRPr="00633BA6">
        <w:t>Modify</w:t>
      </w:r>
      <w:r w:rsidRPr="00633BA6">
        <w:rPr>
          <w:rtl/>
        </w:rPr>
        <w:t xml:space="preserve"> کلیک کرده </w:t>
      </w:r>
      <w:r w:rsidRPr="00633BA6">
        <w:rPr>
          <w:rtl/>
        </w:rPr>
        <w:lastRenderedPageBreak/>
        <w:t xml:space="preserve">و در قسمت </w:t>
      </w:r>
      <w:r w:rsidRPr="00633BA6">
        <w:t>Format</w:t>
      </w:r>
      <w:r w:rsidRPr="00633BA6">
        <w:rPr>
          <w:rtl/>
        </w:rPr>
        <w:t xml:space="preserve"> در پایینِ سمتِ چپِ صفحه</w:t>
      </w:r>
      <w:r w:rsidR="00D26319">
        <w:rPr>
          <w:rFonts w:hint="cs"/>
          <w:rtl/>
        </w:rPr>
        <w:t>‏</w:t>
      </w:r>
      <w:r w:rsidRPr="00633BA6">
        <w:rPr>
          <w:rFonts w:hint="cs"/>
          <w:rtl/>
        </w:rPr>
        <w:t>ی</w:t>
      </w:r>
      <w:r w:rsidRPr="00633BA6">
        <w:rPr>
          <w:rtl/>
        </w:rPr>
        <w:t xml:space="preserve"> باز شده م</w:t>
      </w:r>
      <w:r w:rsidR="00D26319">
        <w:rPr>
          <w:rtl/>
        </w:rPr>
        <w:t>ی‏ت</w:t>
      </w:r>
      <w:r w:rsidRPr="00633BA6">
        <w:rPr>
          <w:rtl/>
        </w:rPr>
        <w:t xml:space="preserve">وانید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به</w:t>
      </w:r>
      <w:r w:rsidR="008D2A6C">
        <w:rPr>
          <w:rFonts w:hint="cs"/>
          <w:rtl/>
        </w:rPr>
        <w:t>‏</w:t>
      </w:r>
      <w:r w:rsidRPr="00633BA6">
        <w:rPr>
          <w:rtl/>
        </w:rPr>
        <w:t>بعد یا قبل بدهید.</w:t>
      </w:r>
    </w:p>
    <w:p w:rsidR="008501A5" w:rsidRPr="00633BA6" w:rsidRDefault="008501A5" w:rsidP="008D2A6C">
      <w:pPr>
        <w:pStyle w:val="NewParagraph"/>
        <w:rPr>
          <w:rtl/>
        </w:rPr>
      </w:pPr>
      <w:r w:rsidRPr="00633BA6">
        <w:rPr>
          <w:rtl/>
        </w:rPr>
        <w:t>بين كلم</w:t>
      </w:r>
      <w:r w:rsidR="008C3EDC">
        <w:rPr>
          <w:rtl/>
        </w:rPr>
        <w:t>ه‏ها</w:t>
      </w:r>
      <w:r w:rsidRPr="00633BA6">
        <w:rPr>
          <w:rtl/>
        </w:rPr>
        <w:t>ی</w:t>
      </w:r>
      <w:r w:rsidR="004A6B43">
        <w:rPr>
          <w:rFonts w:hint="cs"/>
          <w:rtl/>
        </w:rPr>
        <w:t xml:space="preserve"> </w:t>
      </w:r>
      <w:r w:rsidRPr="00633BA6">
        <w:rPr>
          <w:rFonts w:hint="cs"/>
          <w:rtl/>
        </w:rPr>
        <w:t>ی</w:t>
      </w:r>
      <w:r w:rsidRPr="00633BA6">
        <w:rPr>
          <w:rtl/>
        </w:rPr>
        <w:t>ک جمله بيش از يك فاصله نباشد. کلیه فاصل</w:t>
      </w:r>
      <w:r w:rsidR="008C3EDC">
        <w:rPr>
          <w:rtl/>
        </w:rPr>
        <w:t>ه‏ها</w:t>
      </w:r>
      <w:r w:rsidRPr="00633BA6">
        <w:rPr>
          <w:rtl/>
        </w:rPr>
        <w:t>ی اضافي و سطرهای خالي را با استفاده از جستجو و جابجایی</w:t>
      </w:r>
      <w:r w:rsidRPr="00633BA6">
        <w:rPr>
          <w:rStyle w:val="FootnoteReference"/>
          <w:rFonts w:cs="B Nazanin"/>
          <w:rtl/>
        </w:rPr>
        <w:footnoteReference w:id="9"/>
      </w:r>
      <w:r w:rsidRPr="00633BA6">
        <w:rPr>
          <w:rtl/>
        </w:rPr>
        <w:t xml:space="preserve"> پيدا نموده و به تک فاصله تبدیل کنید. کلیه کلم</w:t>
      </w:r>
      <w:r w:rsidR="008C3EDC">
        <w:rPr>
          <w:rtl/>
        </w:rPr>
        <w:t>ه‏ها</w:t>
      </w:r>
      <w:r w:rsidRPr="00633BA6">
        <w:rPr>
          <w:rtl/>
        </w:rPr>
        <w:t>ی دو قسمتی مثل جمع با ها، فعل مضارع با می، و ... دو قسمت کلمه را جدا و بدون فاصله بنویسید. برای این کار م</w:t>
      </w:r>
      <w:r w:rsidR="00D26319">
        <w:rPr>
          <w:rtl/>
        </w:rPr>
        <w:t>ی‏ت</w:t>
      </w:r>
      <w:r w:rsidRPr="00633BA6">
        <w:rPr>
          <w:rtl/>
        </w:rPr>
        <w:t xml:space="preserve">وانید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rsidR="008501A5" w:rsidRPr="00633BA6" w:rsidRDefault="008501A5" w:rsidP="004D6BBB">
      <w:pPr>
        <w:pStyle w:val="Heading3"/>
        <w:rPr>
          <w:rtl/>
        </w:rPr>
      </w:pPr>
      <w:bookmarkStart w:id="23" w:name="_Toc531381850"/>
      <w:r w:rsidRPr="00633BA6">
        <w:rPr>
          <w:rtl/>
        </w:rPr>
        <w:t>تصحيح سبك پاراگرا</w:t>
      </w:r>
      <w:r w:rsidR="00E42AD0">
        <w:rPr>
          <w:rtl/>
        </w:rPr>
        <w:t>ف‏ه</w:t>
      </w:r>
      <w:r w:rsidRPr="00633BA6">
        <w:rPr>
          <w:rtl/>
        </w:rPr>
        <w:t>اي از قبل تايپ شده</w:t>
      </w:r>
      <w:bookmarkEnd w:id="23"/>
    </w:p>
    <w:p w:rsidR="008501A5" w:rsidRPr="00633BA6" w:rsidRDefault="008501A5" w:rsidP="00544258">
      <w:pPr>
        <w:pStyle w:val="NewParagraph"/>
        <w:rPr>
          <w:rtl/>
        </w:rPr>
      </w:pPr>
      <w:r w:rsidRPr="00633BA6">
        <w:rPr>
          <w:rtl/>
        </w:rPr>
        <w:t>براي اختصاص سبك به يك پاراگراف كه قبلاً تايپ كرد</w:t>
      </w:r>
      <w:r w:rsidR="00224636">
        <w:rPr>
          <w:rtl/>
        </w:rPr>
        <w:t>ه‏ا</w:t>
      </w:r>
      <w:r w:rsidRPr="00633BA6">
        <w:rPr>
          <w:rtl/>
        </w:rPr>
        <w:t xml:space="preserve">يد، كافي است موس را در داخل پاراگراف قرار دهيد و سپس از پنجرۀ سبك، سبك مربوطه را انتخاب كنيد. راه سريعتر اين است كه ابتدا نوع سبكي كه از قبل پاراگراف داشته را پيداكنيد و با زدن دگمه سبك، </w:t>
      </w:r>
      <w:r w:rsidRPr="00633BA6">
        <w:t>Select all ...</w:t>
      </w:r>
      <w:r w:rsidRPr="00633BA6">
        <w:rPr>
          <w:rtl/>
        </w:rPr>
        <w:t xml:space="preserve"> را انتخاب كنيد. اين گزينه تمامي پاراگرا</w:t>
      </w:r>
      <w:r w:rsidR="00E42AD0">
        <w:rPr>
          <w:rtl/>
        </w:rPr>
        <w:t>ف‏ه</w:t>
      </w:r>
      <w:r w:rsidRPr="00633BA6">
        <w:rPr>
          <w:rtl/>
        </w:rPr>
        <w:t>اي مشابه را پيدا مي</w:t>
      </w:r>
      <w:r w:rsidR="00544258">
        <w:rPr>
          <w:rFonts w:hint="cs"/>
          <w:rtl/>
        </w:rPr>
        <w:t>‏</w:t>
      </w:r>
      <w:r w:rsidRPr="00633BA6">
        <w:rPr>
          <w:rtl/>
        </w:rPr>
        <w:t>كند. سپس از پنجره سبك، سبك مربوطه را انتخاب كنيد تا سبك همگي پاراگرا</w:t>
      </w:r>
      <w:r w:rsidR="00E42AD0">
        <w:rPr>
          <w:rtl/>
        </w:rPr>
        <w:t>ف‏ه</w:t>
      </w:r>
      <w:r w:rsidRPr="00633BA6">
        <w:rPr>
          <w:rtl/>
        </w:rPr>
        <w:t>اي انتخاب شده تغيير يابد.</w:t>
      </w:r>
    </w:p>
    <w:p w:rsidR="008501A5" w:rsidRPr="00633BA6" w:rsidRDefault="008D2A6C" w:rsidP="00F0327A">
      <w:pPr>
        <w:pStyle w:val="Heading2"/>
        <w:rPr>
          <w:rtl/>
        </w:rPr>
      </w:pPr>
      <w:r>
        <w:rPr>
          <w:rFonts w:hint="cs"/>
          <w:rtl/>
        </w:rPr>
        <w:t xml:space="preserve"> </w:t>
      </w:r>
      <w:bookmarkStart w:id="24" w:name="_Toc531381851"/>
      <w:r w:rsidR="008501A5" w:rsidRPr="00633BA6">
        <w:rPr>
          <w:rtl/>
        </w:rPr>
        <w:t>قلم</w:t>
      </w:r>
      <w:bookmarkEnd w:id="24"/>
    </w:p>
    <w:p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10"/>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11"/>
      </w:r>
      <w:r w:rsidRPr="00633BA6">
        <w:rPr>
          <w:rtl/>
        </w:rPr>
        <w:t xml:space="preserve"> با اندازه 14 و قلم انگليسي </w:t>
      </w:r>
      <w:r w:rsidRPr="00633BA6">
        <w:t>Times New Roman</w:t>
      </w:r>
      <w:r w:rsidRPr="00633BA6">
        <w:rPr>
          <w:rtl/>
        </w:rPr>
        <w:t xml:space="preserve"> معمولی (نازک) با اندازه 12 باشد. اندازه قلم در پانِوِشت</w:t>
      </w:r>
      <w:r w:rsidRPr="00633BA6">
        <w:rPr>
          <w:rStyle w:val="FootnoteReference"/>
          <w:rFonts w:cs="B Nazanin"/>
          <w:rtl/>
        </w:rPr>
        <w:footnoteReference w:id="12"/>
      </w:r>
      <w:r w:rsidRPr="00633BA6">
        <w:rPr>
          <w:rtl/>
        </w:rPr>
        <w:t xml:space="preserve">، شرح شکل، </w:t>
      </w:r>
      <w:r w:rsidRPr="00633BA6">
        <w:rPr>
          <w:rtl/>
        </w:rPr>
        <w:lastRenderedPageBreak/>
        <w:t>عنوان جدول، و سربرگ</w:t>
      </w:r>
      <w:r w:rsidR="00D26319">
        <w:rPr>
          <w:rFonts w:hint="cs"/>
          <w:rtl/>
        </w:rPr>
        <w:t>‏</w:t>
      </w:r>
      <w:r w:rsidRPr="00633BA6">
        <w:rPr>
          <w:rtl/>
        </w:rPr>
        <w:t>ها</w:t>
      </w:r>
      <w:r w:rsidR="008C3EDC">
        <w:rPr>
          <w:rFonts w:hint="cs"/>
          <w:rtl/>
        </w:rPr>
        <w:t xml:space="preserve"> </w:t>
      </w:r>
      <w:r w:rsidRPr="00633BA6">
        <w:rPr>
          <w:rtl/>
        </w:rPr>
        <w:t>2 نقطه</w:t>
      </w:r>
      <w:r w:rsidRPr="00633BA6">
        <w:rPr>
          <w:rStyle w:val="FootnoteReference"/>
          <w:rFonts w:cs="B Nazanin"/>
          <w:rtl/>
        </w:rPr>
        <w:footnoteReference w:id="13"/>
      </w:r>
      <w:r w:rsidRPr="00633BA6">
        <w:rPr>
          <w:rtl/>
        </w:rPr>
        <w:t xml:space="preserve"> کمتر شود. براي عنوان</w:t>
      </w:r>
      <w:r w:rsidR="00D26319">
        <w:rPr>
          <w:rFonts w:hint="cs"/>
          <w:rtl/>
        </w:rPr>
        <w:t>‏</w:t>
      </w:r>
      <w:r w:rsidRPr="00633BA6">
        <w:rPr>
          <w:rtl/>
        </w:rPr>
        <w:t>ها متناسب با سلیقه از قلم درشت (ضخیم)</w:t>
      </w:r>
      <w:r w:rsidRPr="00633BA6">
        <w:rPr>
          <w:rStyle w:val="FootnoteReference"/>
          <w:rFonts w:cs="B Nazanin"/>
          <w:rtl/>
        </w:rPr>
        <w:footnoteReference w:id="14"/>
      </w:r>
      <w:r w:rsidRPr="00633BA6">
        <w:rPr>
          <w:rtl/>
        </w:rPr>
        <w:t xml:space="preserve"> استفاده شود. در اين قالب نمونه اين اطلاعات در سبك</w:t>
      </w:r>
      <w:r w:rsidR="008C3EDC">
        <w:rPr>
          <w:rFonts w:hint="cs"/>
          <w:rtl/>
        </w:rPr>
        <w:t>‏</w:t>
      </w:r>
      <w:r w:rsidRPr="00633BA6">
        <w:rPr>
          <w:rtl/>
        </w:rPr>
        <w:t>هاي مختلف تنظيم و ذخيره شد</w:t>
      </w:r>
      <w:r w:rsidR="00224636">
        <w:rPr>
          <w:rtl/>
        </w:rPr>
        <w:t>ه‏ا</w:t>
      </w:r>
      <w:r w:rsidRPr="00633BA6">
        <w:rPr>
          <w:rtl/>
        </w:rPr>
        <w:t>ند كه براحتي قابل انتخاب هستند.</w:t>
      </w:r>
    </w:p>
    <w:p w:rsidR="008501A5" w:rsidRPr="00633BA6" w:rsidRDefault="008501A5" w:rsidP="00224636">
      <w:pPr>
        <w:pStyle w:val="Heading2"/>
        <w:rPr>
          <w:rtl/>
        </w:rPr>
      </w:pPr>
      <w:bookmarkStart w:id="25" w:name="_Toc531381852"/>
      <w:r w:rsidRPr="00633BA6">
        <w:rPr>
          <w:rtl/>
        </w:rPr>
        <w:t>صفحه</w:t>
      </w:r>
      <w:r w:rsidR="00224636">
        <w:rPr>
          <w:rFonts w:hint="cs"/>
          <w:rtl/>
        </w:rPr>
        <w:t>‏</w:t>
      </w:r>
      <w:r w:rsidRPr="00633BA6">
        <w:rPr>
          <w:rtl/>
        </w:rPr>
        <w:t>بندي</w:t>
      </w:r>
      <w:bookmarkEnd w:id="25"/>
    </w:p>
    <w:p w:rsidR="008501A5" w:rsidRPr="00633BA6" w:rsidRDefault="008501A5" w:rsidP="00FB7717">
      <w:pPr>
        <w:pStyle w:val="NewParagraph"/>
        <w:rPr>
          <w:rtl/>
        </w:rPr>
      </w:pPr>
      <w:r w:rsidRPr="00633BA6">
        <w:rPr>
          <w:rtl/>
        </w:rPr>
        <w:t>کليه قسم</w:t>
      </w:r>
      <w:r w:rsidR="00224636">
        <w:rPr>
          <w:rtl/>
        </w:rPr>
        <w:t>ت‏ه</w:t>
      </w:r>
      <w:r w:rsidRPr="00633BA6">
        <w:rPr>
          <w:rtl/>
        </w:rPr>
        <w:t>اي گزارش به صورت دو رو بر روي کاغذ سفيد مرغوب</w:t>
      </w:r>
      <w:r w:rsidR="001F7F9E">
        <w:rPr>
          <w:rFonts w:hint="cs"/>
          <w:rtl/>
        </w:rPr>
        <w:t xml:space="preserve"> </w:t>
      </w:r>
      <w:r w:rsidRPr="00633BA6">
        <w:t>A4</w:t>
      </w:r>
      <w:r w:rsidRPr="00633BA6">
        <w:rPr>
          <w:rtl/>
        </w:rPr>
        <w:t xml:space="preserve"> با ابعاد 7/29×21 سانتي</w:t>
      </w:r>
      <w:r w:rsidR="00224636">
        <w:rPr>
          <w:rFonts w:hint="cs"/>
          <w:rtl/>
        </w:rPr>
        <w:t>‏</w:t>
      </w:r>
      <w:r w:rsidRPr="00633BA6">
        <w:rPr>
          <w:rtl/>
        </w:rPr>
        <w:t xml:space="preserve">متر تايپ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ب نوع کاغذ انتخاب م</w:t>
      </w:r>
      <w:r w:rsidR="00224636">
        <w:rPr>
          <w:rtl/>
        </w:rPr>
        <w:t>ی‏ش</w:t>
      </w:r>
      <w:r w:rsidRPr="00633BA6">
        <w:rPr>
          <w:rtl/>
        </w:rPr>
        <w:t>ود.</w:t>
      </w:r>
    </w:p>
    <w:p w:rsidR="008501A5" w:rsidRPr="00633BA6" w:rsidRDefault="008501A5" w:rsidP="002113D6">
      <w:pPr>
        <w:pStyle w:val="Heading3"/>
        <w:rPr>
          <w:rtl/>
        </w:rPr>
      </w:pPr>
      <w:bookmarkStart w:id="26" w:name="_Toc531381853"/>
      <w:r w:rsidRPr="00633BA6">
        <w:rPr>
          <w:rtl/>
        </w:rPr>
        <w:t>حاشيه صفح</w:t>
      </w:r>
      <w:r w:rsidR="008C3EDC">
        <w:rPr>
          <w:rtl/>
        </w:rPr>
        <w:t>ه‏ها</w:t>
      </w:r>
      <w:bookmarkEnd w:id="26"/>
    </w:p>
    <w:p w:rsidR="008501A5" w:rsidRPr="00633BA6" w:rsidRDefault="008501A5" w:rsidP="00FB7717">
      <w:pPr>
        <w:pStyle w:val="NewParagraph"/>
        <w:rPr>
          <w:rtl/>
        </w:rPr>
      </w:pPr>
      <w:r w:rsidRPr="00633BA6">
        <w:rPr>
          <w:rtl/>
        </w:rPr>
        <w:t>فاصله سطرها در كلّ متن بصورت 5/1 برابر</w:t>
      </w:r>
      <w:r w:rsidRPr="00633BA6">
        <w:rPr>
          <w:rStyle w:val="FootnoteReference"/>
          <w:rFonts w:cs="B Nazanin"/>
          <w:rtl/>
        </w:rPr>
        <w:footnoteReference w:id="15"/>
      </w:r>
      <w:r w:rsidRPr="00633BA6">
        <w:rPr>
          <w:rtl/>
        </w:rPr>
        <w:t xml:space="preserve"> باشد. فاصله متن تا لب</w:t>
      </w:r>
      <w:r w:rsidR="00224636">
        <w:rPr>
          <w:rtl/>
        </w:rPr>
        <w:t>ه‏ب</w:t>
      </w:r>
      <w:r w:rsidRPr="00633BA6">
        <w:rPr>
          <w:rtl/>
        </w:rPr>
        <w:t>الايي، پایینی، چپ، و راست 2/2 سانت</w:t>
      </w:r>
      <w:r w:rsidR="00224636">
        <w:rPr>
          <w:rtl/>
        </w:rPr>
        <w:t>ي‏م</w:t>
      </w:r>
      <w:r w:rsidRPr="00633BA6">
        <w:rPr>
          <w:rtl/>
        </w:rPr>
        <w:t>تر باشد البته يك فاصله 8/0 سانتي</w:t>
      </w:r>
      <w:r w:rsidR="00224636">
        <w:rPr>
          <w:rFonts w:hint="cs"/>
          <w:rtl/>
        </w:rPr>
        <w:t>‏</w:t>
      </w:r>
      <w:r w:rsidRPr="00633BA6">
        <w:rPr>
          <w:rtl/>
        </w:rPr>
        <w:t>متري براي شيرازه (دوخت صحافی)</w:t>
      </w:r>
      <w:r w:rsidRPr="00633BA6">
        <w:rPr>
          <w:rStyle w:val="FootnoteReference"/>
          <w:rFonts w:cs="B Nazanin"/>
          <w:rtl/>
        </w:rPr>
        <w:footnoteReference w:id="16"/>
      </w:r>
      <w:r w:rsidRPr="00633BA6">
        <w:rPr>
          <w:rtl/>
        </w:rPr>
        <w:t xml:space="preserve"> در نظر گرفته شود. اين حاشي</w:t>
      </w:r>
      <w:r w:rsidR="008C3EDC">
        <w:rPr>
          <w:rtl/>
        </w:rPr>
        <w:t>ه‏ها</w:t>
      </w:r>
      <w:r w:rsidRPr="00633BA6">
        <w:rPr>
          <w:rtl/>
        </w:rPr>
        <w:t xml:space="preserve"> بايد در سرتاسر گزارش رعايت شوند. </w:t>
      </w:r>
      <w:r w:rsidRPr="00633BA6">
        <w:rPr>
          <w:rFonts w:hint="cs"/>
          <w:rtl/>
        </w:rPr>
        <w:t>ی</w:t>
      </w:r>
      <w:r w:rsidRPr="00633BA6">
        <w:rPr>
          <w:rtl/>
        </w:rPr>
        <w:t>عنی باید در صفحه طرح</w:t>
      </w:r>
      <w:r w:rsidRPr="00633BA6">
        <w:rPr>
          <w:rStyle w:val="FootnoteReference"/>
          <w:rFonts w:cs="B Nazanin"/>
          <w:rtl/>
        </w:rPr>
        <w:footnoteReference w:id="17"/>
      </w:r>
      <w:r w:rsidRPr="00633BA6">
        <w:rPr>
          <w:rtl/>
        </w:rPr>
        <w:t xml:space="preserve"> مربع کوچک چینش صفحه</w:t>
      </w:r>
      <w:r w:rsidRPr="00633BA6">
        <w:rPr>
          <w:rStyle w:val="FootnoteReference"/>
          <w:rFonts w:cs="B Nazanin"/>
          <w:rtl/>
        </w:rPr>
        <w:footnoteReference w:id="18"/>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برای کلیه فایل تنظیم شود. دقت داشته باشید که در صفحه طرح، فرمت صفحه اول، و صفح</w:t>
      </w:r>
      <w:r w:rsidR="008C3EDC">
        <w:rPr>
          <w:rtl/>
        </w:rPr>
        <w:t>ه‏ها</w:t>
      </w:r>
      <w:r w:rsidRPr="00633BA6">
        <w:rPr>
          <w:rtl/>
        </w:rPr>
        <w:t>ی فرد و زوج متفاوت گذاشته شده است، که در بخش بعد علت آن توضیح داده خواهد شد. هم</w:t>
      </w:r>
      <w:r w:rsidR="008D2A6C">
        <w:rPr>
          <w:rFonts w:hint="cs"/>
          <w:rtl/>
        </w:rPr>
        <w:t>‏</w:t>
      </w:r>
      <w:r w:rsidRPr="00633BA6">
        <w:rPr>
          <w:rtl/>
        </w:rPr>
        <w:t>چنین شروع فصل از صفحه فرد</w:t>
      </w:r>
      <w:r w:rsidRPr="00633BA6">
        <w:rPr>
          <w:rStyle w:val="FootnoteReference"/>
          <w:rFonts w:cs="B Nazanin"/>
          <w:rtl/>
        </w:rPr>
        <w:footnoteReference w:id="19"/>
      </w:r>
      <w:r w:rsidRPr="00633BA6">
        <w:rPr>
          <w:rtl/>
        </w:rPr>
        <w:t>، که رو قرارمی</w:t>
      </w:r>
      <w:r w:rsidR="008D2A6C">
        <w:rPr>
          <w:rFonts w:hint="cs"/>
          <w:rtl/>
        </w:rPr>
        <w:t>‏</w:t>
      </w:r>
      <w:r w:rsidRPr="00633BA6">
        <w:rPr>
          <w:rtl/>
        </w:rPr>
        <w:t>گیرد است. و طبیعی است که متن فارسی باید از راست به چپ نوشته شود. در صورتي که در برخي موارد اندازه شک</w:t>
      </w:r>
      <w:r w:rsidR="008C3EDC">
        <w:rPr>
          <w:rtl/>
        </w:rPr>
        <w:t>ل‏ه</w:t>
      </w:r>
      <w:r w:rsidRPr="00633BA6">
        <w:rPr>
          <w:rtl/>
        </w:rPr>
        <w:t>ا يا جدو</w:t>
      </w:r>
      <w:r w:rsidR="008C3EDC">
        <w:rPr>
          <w:rtl/>
        </w:rPr>
        <w:t>ل‏ه</w:t>
      </w:r>
      <w:r w:rsidRPr="00633BA6">
        <w:rPr>
          <w:rtl/>
        </w:rPr>
        <w:t>ا بزرگتر از فضاي داخل حاشي</w:t>
      </w:r>
      <w:r w:rsidR="008C3EDC">
        <w:rPr>
          <w:rtl/>
        </w:rPr>
        <w:t>ه‏ها</w:t>
      </w:r>
      <w:r w:rsidRPr="00633BA6">
        <w:rPr>
          <w:rtl/>
        </w:rPr>
        <w:t xml:space="preserve"> باشد، با کوچک کردن آنها و يا با استفاده از کاغذ </w:t>
      </w:r>
      <w:r w:rsidRPr="00633BA6">
        <w:t>A3</w:t>
      </w:r>
      <w:r w:rsidRPr="00633BA6">
        <w:rPr>
          <w:rtl/>
        </w:rPr>
        <w:t xml:space="preserve"> (بصورت تاخورده)، حاشي</w:t>
      </w:r>
      <w:r w:rsidR="008C3EDC">
        <w:rPr>
          <w:rtl/>
        </w:rPr>
        <w:t>ه‏ها</w:t>
      </w:r>
      <w:r w:rsidRPr="00633BA6">
        <w:rPr>
          <w:rtl/>
        </w:rPr>
        <w:t xml:space="preserve"> را</w:t>
      </w:r>
      <w:r w:rsidR="00544258">
        <w:rPr>
          <w:rFonts w:hint="cs"/>
          <w:rtl/>
        </w:rPr>
        <w:t xml:space="preserve"> </w:t>
      </w:r>
      <w:r w:rsidRPr="00633BA6">
        <w:rPr>
          <w:rtl/>
        </w:rPr>
        <w:t>برای کلیه صفح</w:t>
      </w:r>
      <w:r w:rsidR="008C3EDC">
        <w:rPr>
          <w:rtl/>
        </w:rPr>
        <w:t>ه‏ها</w:t>
      </w:r>
      <w:r w:rsidRPr="00633BA6">
        <w:rPr>
          <w:rtl/>
        </w:rPr>
        <w:t xml:space="preserve"> به یک اندازه خالی بگذارید.</w:t>
      </w:r>
    </w:p>
    <w:p w:rsidR="008501A5" w:rsidRPr="00633BA6" w:rsidRDefault="008501A5" w:rsidP="00D26319">
      <w:pPr>
        <w:pStyle w:val="Heading3"/>
        <w:rPr>
          <w:rtl/>
        </w:rPr>
      </w:pPr>
      <w:bookmarkStart w:id="27" w:name="_Toc531381854"/>
      <w:r w:rsidRPr="00633BA6">
        <w:rPr>
          <w:rtl/>
        </w:rPr>
        <w:lastRenderedPageBreak/>
        <w:t>سربرگ و شماره</w:t>
      </w:r>
      <w:r w:rsidR="00D26319">
        <w:rPr>
          <w:rFonts w:hint="cs"/>
          <w:rtl/>
        </w:rPr>
        <w:t>‏</w:t>
      </w:r>
      <w:r w:rsidRPr="00633BA6">
        <w:rPr>
          <w:rtl/>
        </w:rPr>
        <w:t>دهی صفح</w:t>
      </w:r>
      <w:r w:rsidR="008C3EDC">
        <w:rPr>
          <w:rtl/>
        </w:rPr>
        <w:t>ه‏ها</w:t>
      </w:r>
      <w:bookmarkEnd w:id="27"/>
    </w:p>
    <w:p w:rsidR="008501A5" w:rsidRPr="00633BA6" w:rsidRDefault="008501A5" w:rsidP="00DD2416">
      <w:pPr>
        <w:pStyle w:val="ListParagraph1"/>
        <w:numPr>
          <w:ilvl w:val="0"/>
          <w:numId w:val="5"/>
        </w:numPr>
      </w:pPr>
      <w:r w:rsidRPr="00633BA6">
        <w:rPr>
          <w:rtl/>
        </w:rPr>
        <w:t>برای کلیه صفح</w:t>
      </w:r>
      <w:r w:rsidR="008C3EDC">
        <w:rPr>
          <w:rtl/>
        </w:rPr>
        <w:t>ه‏ها</w:t>
      </w:r>
      <w:r w:rsidRPr="00633BA6">
        <w:rPr>
          <w:rtl/>
        </w:rPr>
        <w:t xml:space="preserve"> لازم است سربرگ مناسب داده شود. سربرگ صفحه اول، صفح</w:t>
      </w:r>
      <w:r w:rsidR="008C3EDC">
        <w:rPr>
          <w:rtl/>
        </w:rPr>
        <w:t>ه‏ها</w:t>
      </w:r>
      <w:r w:rsidRPr="00633BA6">
        <w:rPr>
          <w:rtl/>
        </w:rPr>
        <w:t>ی فرد و زوج تفاوت م</w:t>
      </w:r>
      <w:r w:rsidR="00CA5454">
        <w:rPr>
          <w:rtl/>
        </w:rPr>
        <w:t>ی‏ک</w:t>
      </w:r>
      <w:r w:rsidRPr="00633BA6">
        <w:rPr>
          <w:rtl/>
        </w:rPr>
        <w:t>ند.</w:t>
      </w:r>
    </w:p>
    <w:p w:rsidR="008501A5" w:rsidRPr="00633BA6" w:rsidRDefault="008501A5" w:rsidP="00D26319">
      <w:pPr>
        <w:pStyle w:val="ListParagraph1"/>
        <w:numPr>
          <w:ilvl w:val="0"/>
          <w:numId w:val="5"/>
        </w:numPr>
        <w:rPr>
          <w:rtl/>
        </w:rPr>
      </w:pPr>
      <w:r w:rsidRPr="00633BA6">
        <w:rPr>
          <w:rtl/>
        </w:rPr>
        <w:t>هيچکدام از صفح</w:t>
      </w:r>
      <w:r w:rsidR="008C3EDC">
        <w:rPr>
          <w:rtl/>
        </w:rPr>
        <w:t>ه‏ها</w:t>
      </w:r>
      <w:r w:rsidRPr="00633BA6">
        <w:rPr>
          <w:rtl/>
        </w:rPr>
        <w:t>ی قبل از چکیده سربرگ و شماره</w:t>
      </w:r>
      <w:r w:rsidR="00D26319">
        <w:rPr>
          <w:rFonts w:hint="cs"/>
          <w:rtl/>
        </w:rPr>
        <w:t>‏</w:t>
      </w:r>
      <w:r w:rsidRPr="00633BA6">
        <w:rPr>
          <w:rtl/>
        </w:rPr>
        <w:t>دهی نم</w:t>
      </w:r>
      <w:r w:rsidR="00224636">
        <w:rPr>
          <w:rtl/>
        </w:rPr>
        <w:t>ی‏ش</w:t>
      </w:r>
      <w:r w:rsidRPr="00633BA6">
        <w:rPr>
          <w:rtl/>
        </w:rPr>
        <w:t>وند.</w:t>
      </w:r>
    </w:p>
    <w:p w:rsidR="008501A5" w:rsidRPr="00633BA6" w:rsidRDefault="008501A5" w:rsidP="00CA5454">
      <w:pPr>
        <w:pStyle w:val="ListParagraph1"/>
        <w:numPr>
          <w:ilvl w:val="0"/>
          <w:numId w:val="5"/>
        </w:numPr>
      </w:pPr>
      <w:r w:rsidRPr="00633BA6">
        <w:rPr>
          <w:rtl/>
        </w:rPr>
        <w:t>صفح</w:t>
      </w:r>
      <w:r w:rsidR="008C3EDC">
        <w:rPr>
          <w:rtl/>
        </w:rPr>
        <w:t>ه‏ها</w:t>
      </w:r>
      <w:r w:rsidRPr="00633BA6">
        <w:rPr>
          <w:rtl/>
        </w:rPr>
        <w:t>ی چکیده و فهرس</w:t>
      </w:r>
      <w:r w:rsidR="00224636">
        <w:rPr>
          <w:rtl/>
        </w:rPr>
        <w:t>ت‏ه</w:t>
      </w:r>
      <w:r w:rsidRPr="00633BA6">
        <w:rPr>
          <w:rtl/>
        </w:rPr>
        <w:t>ا (مطالب، شک</w:t>
      </w:r>
      <w:r w:rsidR="00E42AD0">
        <w:rPr>
          <w:rtl/>
        </w:rPr>
        <w:t>ل‏ه</w:t>
      </w:r>
      <w:r w:rsidRPr="00633BA6">
        <w:rPr>
          <w:rtl/>
        </w:rPr>
        <w:t>ا، جدو</w:t>
      </w:r>
      <w:r w:rsidR="00E42AD0">
        <w:rPr>
          <w:rtl/>
        </w:rPr>
        <w:t>ل‏ه</w:t>
      </w:r>
      <w:r w:rsidRPr="00633BA6">
        <w:rPr>
          <w:rtl/>
        </w:rPr>
        <w:t>ا و در صورت نیاز علائم) تا ابتدای فصل 1 سربرگ و شماره دهی با حروف ابجد مي</w:t>
      </w:r>
      <w:r w:rsidR="00D26319">
        <w:rPr>
          <w:rFonts w:hint="cs"/>
          <w:rtl/>
        </w:rPr>
        <w:t>‏</w:t>
      </w:r>
      <w:r w:rsidRPr="00633BA6">
        <w:rPr>
          <w:rtl/>
        </w:rPr>
        <w:t>شوند. سربرگ صفح</w:t>
      </w:r>
      <w:r w:rsidR="008C3EDC">
        <w:rPr>
          <w:rtl/>
        </w:rPr>
        <w:t>ه‏ها</w:t>
      </w:r>
      <w:r w:rsidRPr="00633BA6">
        <w:rPr>
          <w:rtl/>
        </w:rPr>
        <w:t xml:space="preserve">ی زوج عنوان </w:t>
      </w:r>
      <w:r w:rsidR="007F521C">
        <w:rPr>
          <w:rtl/>
        </w:rPr>
        <w:t>پایان‏نامه</w:t>
      </w:r>
      <w:r w:rsidRPr="00633BA6">
        <w:rPr>
          <w:rtl/>
        </w:rPr>
        <w:t xml:space="preserve"> در سمت چپ بالای صفحه</w:t>
      </w:r>
      <w:r w:rsidRPr="00633BA6">
        <w:rPr>
          <w:rStyle w:val="FootnoteReference"/>
          <w:rFonts w:cs="B Nazanin"/>
          <w:rtl/>
        </w:rPr>
        <w:footnoteReference w:id="20"/>
      </w:r>
      <w:r w:rsidRPr="00633BA6">
        <w:rPr>
          <w:rtl/>
        </w:rPr>
        <w:t xml:space="preserve"> و شماره صفحه در سمت راست آن می</w:t>
      </w:r>
      <w:r w:rsidR="00D26319">
        <w:rPr>
          <w:rFonts w:hint="cs"/>
          <w:rtl/>
        </w:rPr>
        <w:t>‏</w:t>
      </w:r>
      <w:r w:rsidRPr="00633BA6">
        <w:rPr>
          <w:rtl/>
        </w:rPr>
        <w:t>آید. در صفح</w:t>
      </w:r>
      <w:r w:rsidR="008C3EDC">
        <w:rPr>
          <w:rtl/>
        </w:rPr>
        <w:t>ه‏ها</w:t>
      </w:r>
      <w:r w:rsidRPr="00633BA6">
        <w:rPr>
          <w:rtl/>
        </w:rPr>
        <w:t>ی فرد، به جز صفحه اول عنوان فصل در سمت راست بالای صفحه و شماره صفحه در سمت چپ می</w:t>
      </w:r>
      <w:r w:rsidR="00D26319">
        <w:rPr>
          <w:rFonts w:hint="cs"/>
          <w:rtl/>
        </w:rPr>
        <w:t>‏</w:t>
      </w:r>
      <w:r w:rsidRPr="00633BA6">
        <w:rPr>
          <w:rtl/>
        </w:rPr>
        <w:t>آید. بنابراین برای راحتی یافتن، شماره صفحه به لبه کاغذ نزدیک</w:t>
      </w:r>
      <w:r w:rsidR="00CA5454">
        <w:rPr>
          <w:rFonts w:hint="cs"/>
          <w:rtl/>
        </w:rPr>
        <w:t>‏</w:t>
      </w:r>
      <w:r w:rsidRPr="00633BA6">
        <w:rPr>
          <w:rtl/>
        </w:rPr>
        <w:t>تر است. در صفحه اول فقط شماره صفحه در سمت چپ سربرگ ظاهر م</w:t>
      </w:r>
      <w:r w:rsidR="00224636">
        <w:rPr>
          <w:rtl/>
        </w:rPr>
        <w:t>ی‏ش</w:t>
      </w:r>
      <w:r w:rsidRPr="00633BA6">
        <w:rPr>
          <w:rtl/>
        </w:rPr>
        <w:t>ود.</w:t>
      </w:r>
      <w:r w:rsidRPr="00633BA6">
        <w:rPr>
          <w:rtl/>
          <w:lang w:bidi="fa-IR"/>
        </w:rPr>
        <w:tab/>
      </w:r>
    </w:p>
    <w:p w:rsidR="008501A5" w:rsidRPr="00633BA6" w:rsidRDefault="008501A5" w:rsidP="001D22CF">
      <w:pPr>
        <w:pStyle w:val="ListParagraph1"/>
        <w:numPr>
          <w:ilvl w:val="0"/>
          <w:numId w:val="5"/>
        </w:numPr>
        <w:rPr>
          <w:rtl/>
        </w:rPr>
      </w:pPr>
      <w:r w:rsidRPr="00633BA6">
        <w:rPr>
          <w:rtl/>
        </w:rPr>
        <w:t>برای یک</w:t>
      </w:r>
      <w:r w:rsidR="00CA5454">
        <w:rPr>
          <w:rFonts w:hint="cs"/>
          <w:rtl/>
        </w:rPr>
        <w:t>‏</w:t>
      </w:r>
      <w:r w:rsidRPr="00633BA6">
        <w:rPr>
          <w:rtl/>
        </w:rPr>
        <w:t>نواختی سربرگ</w:t>
      </w:r>
      <w:r w:rsidR="00D26319">
        <w:rPr>
          <w:rFonts w:hint="cs"/>
          <w:rtl/>
        </w:rPr>
        <w:t>‏</w:t>
      </w:r>
      <w:r w:rsidRPr="00633BA6">
        <w:rPr>
          <w:rtl/>
        </w:rPr>
        <w:t>ها و محل شماره صفحه در سربرگ:</w:t>
      </w:r>
      <w:r w:rsidRPr="00633BA6">
        <w:rPr>
          <w:rtl/>
        </w:rPr>
        <w:tab/>
      </w:r>
      <w:r w:rsidRPr="00633BA6">
        <w:rPr>
          <w:rtl/>
        </w:rPr>
        <w:br/>
      </w:r>
      <w:r w:rsidRPr="00633BA6">
        <w:rPr>
          <w:b/>
          <w:bCs/>
          <w:rtl/>
        </w:rPr>
        <w:t>در صفحه زوج:</w:t>
      </w:r>
      <w:r w:rsidRPr="00633BA6">
        <w:rPr>
          <w:rtl/>
        </w:rPr>
        <w:t xml:space="preserve"> ابتدا شماره صفحه را می</w:t>
      </w:r>
      <w:r w:rsidR="00D26319">
        <w:rPr>
          <w:rFonts w:hint="cs"/>
          <w:rtl/>
        </w:rPr>
        <w:t>‏</w:t>
      </w:r>
      <w:r w:rsidRPr="00633BA6">
        <w:rPr>
          <w:rtl/>
        </w:rPr>
        <w:t xml:space="preserve">زنیم. برای </w:t>
      </w:r>
      <w:r w:rsidRPr="00633BA6">
        <w:rPr>
          <w:b/>
          <w:bCs/>
          <w:rtl/>
        </w:rPr>
        <w:t>شماره</w:t>
      </w:r>
      <w:r w:rsidR="001D22CF">
        <w:rPr>
          <w:rFonts w:hint="cs"/>
          <w:b/>
          <w:bCs/>
          <w:rtl/>
        </w:rPr>
        <w:t>‏</w:t>
      </w:r>
      <w:r w:rsidRPr="00633BA6">
        <w:rPr>
          <w:b/>
          <w:bCs/>
          <w:rtl/>
        </w:rPr>
        <w:t>دهی صفحه</w:t>
      </w:r>
      <w:r w:rsidRPr="00633BA6">
        <w:rPr>
          <w:rtl/>
        </w:rPr>
        <w:t xml:space="preserve">، وارد صفحه </w:t>
      </w:r>
      <w:r w:rsidRPr="00633BA6">
        <w:t>Insert</w:t>
      </w:r>
      <w:r w:rsidRPr="00633BA6">
        <w:rPr>
          <w:rtl/>
          <w:lang w:bidi="fa-IR"/>
        </w:rPr>
        <w:t xml:space="preserve"> شده و پس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استفاه کرده و شماره صفحه را در محل بگذارید. سپس </w:t>
      </w:r>
      <w:r w:rsidRPr="00633BA6">
        <w:rPr>
          <w:rtl/>
        </w:rPr>
        <w:t>در بالای خط</w:t>
      </w:r>
      <w:r w:rsidRPr="00633BA6">
        <w:rPr>
          <w:rtl/>
        </w:rPr>
        <w:softHyphen/>
        <w:t>کش عمودی علامت چینش از چپ (</w:t>
      </w:r>
      <w:r w:rsidRPr="00633BA6">
        <w:rPr>
          <w:rFonts w:cs="Times New Roman"/>
          <w:vertAlign w:val="subscript"/>
          <w:rtl/>
        </w:rPr>
        <w:t>└</w:t>
      </w:r>
      <w:r w:rsidRPr="00633BA6">
        <w:rPr>
          <w:rtl/>
        </w:rPr>
        <w:t>) را با چند کلیک متوالی پیدا کرده و در انتهای پاراگراف روی خط</w:t>
      </w:r>
      <w:r w:rsidRPr="00633BA6">
        <w:rPr>
          <w:rtl/>
        </w:rPr>
        <w:softHyphen/>
        <w:t>کش افقی کلیک می</w:t>
      </w:r>
      <w:r w:rsidR="00CA5454">
        <w:rPr>
          <w:rFonts w:hint="cs"/>
          <w:rtl/>
        </w:rPr>
        <w:t>‏</w:t>
      </w:r>
      <w:r w:rsidRPr="00633BA6">
        <w:rPr>
          <w:rtl/>
        </w:rPr>
        <w:t xml:space="preserve">کنیم. سپس </w:t>
      </w:r>
      <w:r w:rsidRPr="00633BA6">
        <w:rPr>
          <w:rFonts w:hint="cs"/>
          <w:rtl/>
        </w:rPr>
        <w:t>ی</w:t>
      </w:r>
      <w:r w:rsidRPr="00633BA6">
        <w:rPr>
          <w:rtl/>
        </w:rPr>
        <w:t xml:space="preserve">ک </w:t>
      </w:r>
      <w:r w:rsidRPr="00633BA6">
        <w:rPr>
          <w:rtl/>
          <w:lang w:bidi="fa-IR"/>
        </w:rPr>
        <w:t>تَب</w:t>
      </w:r>
      <w:r w:rsidRPr="00633BA6">
        <w:rPr>
          <w:rStyle w:val="FootnoteReference"/>
          <w:rFonts w:cs="B Nazanin"/>
          <w:rtl/>
          <w:lang w:bidi="fa-IR"/>
        </w:rPr>
        <w:footnoteReference w:id="21"/>
      </w:r>
      <w:r w:rsidR="001D22CF">
        <w:rPr>
          <w:rFonts w:hint="cs"/>
          <w:rtl/>
          <w:lang w:bidi="fa-IR"/>
        </w:rPr>
        <w:t xml:space="preserve"> </w:t>
      </w:r>
      <w:r w:rsidRPr="00633BA6">
        <w:rPr>
          <w:rtl/>
        </w:rPr>
        <w:t>بعد از شماره صفحه می</w:t>
      </w:r>
      <w:r w:rsidR="00CA5454">
        <w:rPr>
          <w:rFonts w:hint="cs"/>
          <w:rtl/>
        </w:rPr>
        <w:t>‏</w:t>
      </w:r>
      <w:r w:rsidRPr="00633BA6">
        <w:rPr>
          <w:rtl/>
        </w:rPr>
        <w:t xml:space="preserve">زنیم تا به انتهای خط رفته و عنوان </w:t>
      </w:r>
      <w:r w:rsidR="007F521C">
        <w:rPr>
          <w:rtl/>
        </w:rPr>
        <w:t>پایان‏نامه</w:t>
      </w:r>
      <w:r w:rsidRPr="00633BA6">
        <w:rPr>
          <w:rtl/>
        </w:rPr>
        <w:t xml:space="preserve"> را تایپ م</w:t>
      </w:r>
      <w:r w:rsidR="00CA5454">
        <w:rPr>
          <w:rtl/>
        </w:rPr>
        <w:t>ی‏ک</w:t>
      </w:r>
      <w:r w:rsidRPr="00633BA6">
        <w:rPr>
          <w:rtl/>
        </w:rPr>
        <w:t>نیم.</w:t>
      </w:r>
      <w:r w:rsidRPr="00633BA6">
        <w:rPr>
          <w:rtl/>
          <w:lang w:bidi="fa-IR"/>
        </w:rPr>
        <w:t xml:space="preserve"> چون در تمام </w:t>
      </w:r>
      <w:r w:rsidR="007F521C">
        <w:rPr>
          <w:rtl/>
          <w:lang w:bidi="fa-IR"/>
        </w:rPr>
        <w:t>پایان‏نامه</w:t>
      </w:r>
      <w:r w:rsidRPr="00633BA6">
        <w:rPr>
          <w:rtl/>
          <w:lang w:bidi="fa-IR"/>
        </w:rPr>
        <w:t>، سربرگ صفح</w:t>
      </w:r>
      <w:r w:rsidR="008C3EDC">
        <w:rPr>
          <w:rtl/>
          <w:lang w:bidi="fa-IR"/>
        </w:rPr>
        <w:t>ه‏ها</w:t>
      </w:r>
      <w:r w:rsidRPr="00633BA6">
        <w:rPr>
          <w:rtl/>
          <w:lang w:bidi="fa-IR"/>
        </w:rPr>
        <w:t>ی زوج یکسان است، دقت کنید که در طرح</w:t>
      </w:r>
      <w:r w:rsidRPr="00633BA6">
        <w:rPr>
          <w:rStyle w:val="FootnoteReference"/>
          <w:rFonts w:cs="B Nazanin"/>
          <w:rtl/>
          <w:lang w:bidi="fa-IR"/>
        </w:rPr>
        <w:footnoteReference w:id="22"/>
      </w:r>
      <w:r w:rsidR="00D26319">
        <w:rPr>
          <w:rFonts w:hint="cs"/>
          <w:rtl/>
          <w:lang w:bidi="fa-IR"/>
        </w:rPr>
        <w:t xml:space="preserve"> </w:t>
      </w:r>
      <w:r w:rsidRPr="00633BA6">
        <w:rPr>
          <w:rtl/>
        </w:rPr>
        <w:t>«سربرگ و پابرگ</w:t>
      </w:r>
      <w:r w:rsidRPr="00633BA6">
        <w:rPr>
          <w:rStyle w:val="FootnoteReference"/>
          <w:rFonts w:cs="B Nazanin"/>
          <w:rtl/>
        </w:rPr>
        <w:footnoteReference w:id="23"/>
      </w:r>
      <w:r w:rsidR="001D22CF">
        <w:rPr>
          <w:rFonts w:hint="cs"/>
          <w:rtl/>
        </w:rPr>
        <w:t>»</w:t>
      </w:r>
      <w:r w:rsidRPr="00633BA6">
        <w:rPr>
          <w:rtl/>
        </w:rPr>
        <w:t xml:space="preserve"> قسمت «پیوند با قبل</w:t>
      </w:r>
      <w:r w:rsidRPr="00633BA6">
        <w:rPr>
          <w:rStyle w:val="FootnoteReference"/>
          <w:rFonts w:cs="B Nazanin"/>
          <w:rtl/>
        </w:rPr>
        <w:footnoteReference w:id="24"/>
      </w:r>
      <w:r w:rsidR="001D22CF">
        <w:rPr>
          <w:rFonts w:hint="cs"/>
          <w:rtl/>
        </w:rPr>
        <w:t>»</w:t>
      </w:r>
      <w:r w:rsidR="00D26319">
        <w:rPr>
          <w:rFonts w:hint="cs"/>
          <w:rtl/>
        </w:rPr>
        <w:t xml:space="preserve"> </w:t>
      </w:r>
      <w:r w:rsidRPr="00633BA6">
        <w:rPr>
          <w:rtl/>
        </w:rPr>
        <w:t>روشن باشد. اگر علام</w:t>
      </w:r>
      <w:r w:rsidR="00224636">
        <w:rPr>
          <w:rtl/>
        </w:rPr>
        <w:t>ت‏ه</w:t>
      </w:r>
      <w:r w:rsidRPr="00633BA6">
        <w:rPr>
          <w:rtl/>
        </w:rPr>
        <w:t>ای ناخواسته تَب روی خط کشی افقی باشد، آنرا با ماوس گرفته و به بیرون پرت کنید.</w:t>
      </w:r>
      <w:r w:rsidRPr="00633BA6">
        <w:rPr>
          <w:rtl/>
        </w:rPr>
        <w:tab/>
      </w:r>
      <w:r w:rsidRPr="00633BA6">
        <w:rPr>
          <w:rtl/>
        </w:rPr>
        <w:br/>
      </w:r>
      <w:r w:rsidRPr="00633BA6">
        <w:rPr>
          <w:b/>
          <w:bCs/>
          <w:rtl/>
        </w:rPr>
        <w:lastRenderedPageBreak/>
        <w:t>در صفحه اول</w:t>
      </w:r>
      <w:r w:rsidRPr="00633BA6">
        <w:rPr>
          <w:rtl/>
        </w:rPr>
        <w:t>: در سربرگ، مطابق بالا ابتدا در بالای خط</w:t>
      </w:r>
      <w:r w:rsidRPr="00633BA6">
        <w:rPr>
          <w:rtl/>
        </w:rPr>
        <w:softHyphen/>
        <w:t>کش عمودی علامت تَب چپ</w:t>
      </w:r>
      <w:r w:rsidR="001F7F9E">
        <w:rPr>
          <w:rFonts w:hint="cs"/>
          <w:rtl/>
        </w:rPr>
        <w:t>‏</w:t>
      </w:r>
      <w:r w:rsidRPr="00633BA6">
        <w:rPr>
          <w:rtl/>
        </w:rPr>
        <w:t>چین (</w:t>
      </w:r>
      <w:r w:rsidRPr="00633BA6">
        <w:rPr>
          <w:rFonts w:cs="Times New Roman"/>
          <w:vertAlign w:val="subscript"/>
          <w:rtl/>
        </w:rPr>
        <w:t>└</w:t>
      </w:r>
      <w:r w:rsidRPr="00633BA6">
        <w:rPr>
          <w:rtl/>
        </w:rPr>
        <w:t>) را با چند کلیک متوالی یافته و سپس در انتهای سمت چپ خط</w:t>
      </w:r>
      <w:r w:rsidR="00CA5454">
        <w:rPr>
          <w:rFonts w:hint="cs"/>
          <w:rtl/>
        </w:rPr>
        <w:t>‏</w:t>
      </w:r>
      <w:r w:rsidRPr="00633BA6">
        <w:rPr>
          <w:rtl/>
        </w:rPr>
        <w:t>کش افقی کلیک کنید. حال در اول سربرگ یک تَب بزنید که به انتهای خط خواهید رفت و برای شماره</w:t>
      </w:r>
      <w:r w:rsidR="00D26319">
        <w:rPr>
          <w:rFonts w:hint="cs"/>
          <w:rtl/>
        </w:rPr>
        <w:t>‏</w:t>
      </w:r>
      <w:r w:rsidRPr="00633BA6">
        <w:rPr>
          <w:rtl/>
        </w:rPr>
        <w:t>دهی صفحه اقدام کنید.</w:t>
      </w:r>
      <w:r w:rsidRPr="00633BA6">
        <w:rPr>
          <w:rtl/>
        </w:rPr>
        <w:tab/>
      </w:r>
      <w:r w:rsidRPr="00633BA6">
        <w:rPr>
          <w:rtl/>
        </w:rPr>
        <w:br/>
      </w:r>
      <w:r w:rsidRPr="00633BA6">
        <w:rPr>
          <w:b/>
          <w:bCs/>
          <w:rtl/>
        </w:rPr>
        <w:t>در صفحه فرد غیر از صفحه اول:</w:t>
      </w:r>
      <w:r w:rsidRPr="00633BA6">
        <w:rPr>
          <w:rtl/>
        </w:rPr>
        <w:t xml:space="preserve"> در سمتِ راستِ سربرگ ابتدا «فصل ؟: عنوان فصل» را تایپ (یا کپی و </w:t>
      </w:r>
      <w:r w:rsidRPr="00633BA6">
        <w:t>Paste</w:t>
      </w:r>
      <w:r w:rsidRPr="00633BA6">
        <w:rPr>
          <w:rtl/>
          <w:lang w:bidi="fa-IR"/>
        </w:rPr>
        <w:t xml:space="preserve">) </w:t>
      </w:r>
      <w:r w:rsidRPr="00633BA6">
        <w:rPr>
          <w:rtl/>
        </w:rPr>
        <w:t>کنید. مطابق بالا علامت تَب چپ</w:t>
      </w:r>
      <w:r w:rsidR="001F7F9E">
        <w:rPr>
          <w:rFonts w:hint="cs"/>
          <w:rtl/>
        </w:rPr>
        <w:t>‏</w:t>
      </w:r>
      <w:r w:rsidRPr="00633BA6">
        <w:rPr>
          <w:rtl/>
        </w:rPr>
        <w:t>چین (</w:t>
      </w:r>
      <w:r w:rsidRPr="00633BA6">
        <w:rPr>
          <w:rFonts w:cs="Times New Roman"/>
          <w:vertAlign w:val="subscript"/>
          <w:rtl/>
        </w:rPr>
        <w:t>└</w:t>
      </w:r>
      <w:r w:rsidRPr="00633BA6">
        <w:rPr>
          <w:rtl/>
        </w:rPr>
        <w:t>) را در منتها الیه سمت چپ سربرگ روی خط</w:t>
      </w:r>
      <w:r w:rsidRPr="00633BA6">
        <w:rPr>
          <w:rtl/>
        </w:rPr>
        <w:softHyphen/>
        <w:t>کش افقی بگذارید. سپس یک تَب بعد از عنوان فصل زده و شماره صفحه را بگذارید. مجددا لازم است علام</w:t>
      </w:r>
      <w:r w:rsidR="00224636">
        <w:rPr>
          <w:rtl/>
        </w:rPr>
        <w:t>ت‏ه</w:t>
      </w:r>
      <w:r w:rsidRPr="00633BA6">
        <w:rPr>
          <w:rtl/>
        </w:rPr>
        <w:t>ای ناخواسته تَب روی خط کش افقی را با ماوس گرفته و به بیرون پرت کنید. برخلاف صفح</w:t>
      </w:r>
      <w:r w:rsidR="008C3EDC">
        <w:rPr>
          <w:rtl/>
        </w:rPr>
        <w:t>ه‏ها</w:t>
      </w:r>
      <w:r w:rsidRPr="00633BA6">
        <w:rPr>
          <w:rtl/>
        </w:rPr>
        <w:t xml:space="preserve">ی زوج که در کل </w:t>
      </w:r>
      <w:r w:rsidR="007F521C">
        <w:rPr>
          <w:rtl/>
        </w:rPr>
        <w:t>پایان‏نامه</w:t>
      </w:r>
      <w:r w:rsidRPr="00633BA6">
        <w:rPr>
          <w:rtl/>
        </w:rPr>
        <w:t xml:space="preserve"> یکسان است، صفح</w:t>
      </w:r>
      <w:r w:rsidR="008C3EDC">
        <w:rPr>
          <w:rtl/>
        </w:rPr>
        <w:t>ه‏ها</w:t>
      </w:r>
      <w:r w:rsidRPr="00633BA6">
        <w:rPr>
          <w:rtl/>
        </w:rPr>
        <w:t>ی فرد برای هر فصل تغییر م</w:t>
      </w:r>
      <w:r w:rsidR="00CA5454">
        <w:rPr>
          <w:rtl/>
        </w:rPr>
        <w:t>ی‏ک</w:t>
      </w:r>
      <w:r w:rsidRPr="00633BA6">
        <w:rPr>
          <w:rtl/>
        </w:rPr>
        <w:t xml:space="preserve">ند. بنابراین </w:t>
      </w:r>
      <w:r w:rsidRPr="00633BA6">
        <w:rPr>
          <w:rtl/>
          <w:lang w:bidi="fa-IR"/>
        </w:rPr>
        <w:t>در طرح</w:t>
      </w:r>
      <w:r w:rsidRPr="00633BA6">
        <w:rPr>
          <w:rStyle w:val="FootnoteReference"/>
          <w:rFonts w:cs="B Nazanin"/>
          <w:rtl/>
          <w:lang w:bidi="fa-IR"/>
        </w:rPr>
        <w:footnoteReference w:id="25"/>
      </w:r>
      <w:r w:rsidR="001D22CF">
        <w:rPr>
          <w:rFonts w:hint="cs"/>
          <w:rtl/>
          <w:lang w:bidi="fa-IR"/>
        </w:rPr>
        <w:t xml:space="preserve"> </w:t>
      </w:r>
      <w:r w:rsidRPr="00633BA6">
        <w:rPr>
          <w:rtl/>
        </w:rPr>
        <w:t>«سربرگ و پابرگ» قسمت «پیوند با قبل»را خاموش کنید.</w:t>
      </w:r>
      <w:r w:rsidRPr="00633BA6">
        <w:rPr>
          <w:rtl/>
        </w:rPr>
        <w:tab/>
      </w:r>
    </w:p>
    <w:p w:rsidR="008501A5" w:rsidRPr="00633BA6" w:rsidRDefault="008501A5" w:rsidP="00CA5454">
      <w:pPr>
        <w:pStyle w:val="ListParagraph1"/>
        <w:numPr>
          <w:ilvl w:val="0"/>
          <w:numId w:val="5"/>
        </w:numPr>
      </w:pPr>
      <w:r w:rsidRPr="00633BA6">
        <w:rPr>
          <w:rtl/>
        </w:rPr>
        <w:t>علاوه بر این</w:t>
      </w:r>
      <w:r w:rsidRPr="00633BA6">
        <w:rPr>
          <w:rtl/>
        </w:rPr>
        <w:softHyphen/>
        <w:t>که در قسمت «طرح» «چینش صفحه» شروع فصل را از صفحه فرد انتخاب م</w:t>
      </w:r>
      <w:r w:rsidR="00CA5454">
        <w:rPr>
          <w:rtl/>
        </w:rPr>
        <w:t>ی‏ک</w:t>
      </w:r>
      <w:r w:rsidRPr="00633BA6">
        <w:rPr>
          <w:rtl/>
        </w:rPr>
        <w:t xml:space="preserve">نید، در پایان هر فصل یک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از صفحه فرد بعدی شروع شود، و اگر صفحه پایانی فصل فرد باشد، ب</w:t>
      </w:r>
      <w:r w:rsidR="00D26319">
        <w:rPr>
          <w:rtl/>
        </w:rPr>
        <w:t>ه‏ط</w:t>
      </w:r>
      <w:r w:rsidRPr="00633BA6">
        <w:rPr>
          <w:rtl/>
        </w:rPr>
        <w:t xml:space="preserve">ور </w:t>
      </w:r>
      <w:r w:rsidR="00CA5454">
        <w:rPr>
          <w:rFonts w:hint="cs"/>
          <w:rtl/>
        </w:rPr>
        <w:t>خودکار</w:t>
      </w:r>
      <w:r w:rsidRPr="00633BA6">
        <w:rPr>
          <w:rtl/>
        </w:rPr>
        <w:t xml:space="preserve"> یک صفحه را سفید رها کرده و فصل جدید را از صفحه فرد بعدی شروع م</w:t>
      </w:r>
      <w:r w:rsidR="00CA5454">
        <w:rPr>
          <w:rtl/>
        </w:rPr>
        <w:t>ی‏ک</w:t>
      </w:r>
      <w:r w:rsidRPr="00633BA6">
        <w:rPr>
          <w:rtl/>
        </w:rPr>
        <w:t>ند. این صفحه سفید در حالی که نمایش فایل به صورت طرح پرینت</w:t>
      </w:r>
      <w:r w:rsidRPr="00633BA6">
        <w:rPr>
          <w:rStyle w:val="FootnoteReference"/>
          <w:rFonts w:cs="B Nazanin"/>
          <w:rtl/>
        </w:rPr>
        <w:footnoteReference w:id="26"/>
      </w:r>
      <w:r w:rsidRPr="00633BA6">
        <w:rPr>
          <w:rtl/>
        </w:rPr>
        <w:t xml:space="preserve"> است دیده نم</w:t>
      </w:r>
      <w:r w:rsidR="00224636">
        <w:rPr>
          <w:rtl/>
        </w:rPr>
        <w:t>ی‏ش</w:t>
      </w:r>
      <w:r w:rsidRPr="00633BA6">
        <w:rPr>
          <w:rtl/>
        </w:rPr>
        <w:t>ود، ولی در پیش</w:t>
      </w:r>
      <w:r w:rsidRPr="00633BA6">
        <w:rPr>
          <w:rtl/>
        </w:rPr>
        <w:softHyphen/>
        <w:t>نمایش پرینت</w:t>
      </w:r>
      <w:r w:rsidRPr="00633BA6">
        <w:rPr>
          <w:rStyle w:val="FootnoteReference"/>
          <w:rFonts w:cs="B Nazanin"/>
          <w:rtl/>
        </w:rPr>
        <w:footnoteReference w:id="27"/>
      </w:r>
      <w:r w:rsidRPr="00633BA6">
        <w:rPr>
          <w:rtl/>
          <w:lang w:bidi="fa-IR"/>
        </w:rPr>
        <w:t xml:space="preserve"> مشخص م</w:t>
      </w:r>
      <w:r w:rsidR="00224636">
        <w:rPr>
          <w:rtl/>
          <w:lang w:bidi="fa-IR"/>
        </w:rPr>
        <w:t>ی‏ش</w:t>
      </w:r>
      <w:r w:rsidRPr="00633BA6">
        <w:rPr>
          <w:rtl/>
          <w:lang w:bidi="fa-IR"/>
        </w:rPr>
        <w:t>ود</w:t>
      </w:r>
      <w:r w:rsidRPr="00633BA6">
        <w:rPr>
          <w:rtl/>
        </w:rPr>
        <w:t>. وجود این صفحه سفید را م</w:t>
      </w:r>
      <w:r w:rsidR="00D26319">
        <w:rPr>
          <w:rtl/>
        </w:rPr>
        <w:t>ی‏ت</w:t>
      </w:r>
      <w:r w:rsidRPr="00633BA6">
        <w:rPr>
          <w:rtl/>
        </w:rPr>
        <w:t>وانید از روی شماره صفح</w:t>
      </w:r>
      <w:r w:rsidR="008C3EDC">
        <w:rPr>
          <w:rtl/>
        </w:rPr>
        <w:t>ه‏ها</w:t>
      </w:r>
      <w:r w:rsidRPr="00633BA6">
        <w:rPr>
          <w:rtl/>
        </w:rPr>
        <w:t xml:space="preserve"> نیز متوجه شوید.</w:t>
      </w:r>
    </w:p>
    <w:tbl>
      <w:tblPr>
        <w:bidiVisual/>
        <w:tblW w:w="9072" w:type="dxa"/>
        <w:jc w:val="center"/>
        <w:tblLook w:val="00A0" w:firstRow="1" w:lastRow="0" w:firstColumn="1" w:lastColumn="0" w:noHBand="0" w:noVBand="0"/>
      </w:tblPr>
      <w:tblGrid>
        <w:gridCol w:w="4536"/>
        <w:gridCol w:w="4536"/>
      </w:tblGrid>
      <w:tr w:rsidR="008501A5" w:rsidRPr="00633BA6">
        <w:trPr>
          <w:jc w:val="center"/>
        </w:trPr>
        <w:tc>
          <w:tcPr>
            <w:tcW w:w="0" w:type="auto"/>
            <w:tcMar>
              <w:left w:w="0" w:type="dxa"/>
              <w:right w:w="0" w:type="dxa"/>
            </w:tcMar>
            <w:vAlign w:val="center"/>
          </w:tcPr>
          <w:p w:rsidR="008501A5" w:rsidRPr="00633BA6" w:rsidRDefault="00C03D89" w:rsidP="0041787D">
            <w:pPr>
              <w:pStyle w:val="NewParagraph"/>
              <w:spacing w:after="0" w:line="240" w:lineRule="auto"/>
              <w:jc w:val="left"/>
            </w:pPr>
            <w:r>
              <w:rPr>
                <w:noProof/>
                <w:lang w:bidi="ar-SA"/>
              </w:rPr>
              <w:lastRenderedPageBreak/>
              <w:drawing>
                <wp:inline distT="0" distB="0" distL="0" distR="0" wp14:anchorId="18614E7B" wp14:editId="680C8EEF">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44D46740" wp14:editId="2389E8D4">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trPr>
          <w:jc w:val="center"/>
        </w:trPr>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trPr>
          <w:jc w:val="center"/>
        </w:trPr>
        <w:tc>
          <w:tcPr>
            <w:tcW w:w="0" w:type="auto"/>
            <w:gridSpan w:val="2"/>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7CB5DA0A" wp14:editId="677AA758">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trPr>
          <w:jc w:val="center"/>
        </w:trPr>
        <w:tc>
          <w:tcPr>
            <w:tcW w:w="0" w:type="auto"/>
            <w:gridSpan w:val="2"/>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trPr>
          <w:jc w:val="center"/>
        </w:trPr>
        <w:tc>
          <w:tcPr>
            <w:tcW w:w="0" w:type="auto"/>
            <w:gridSpan w:val="2"/>
            <w:tcMar>
              <w:left w:w="0" w:type="dxa"/>
              <w:right w:w="0" w:type="dxa"/>
            </w:tcMar>
            <w:vAlign w:val="center"/>
          </w:tcPr>
          <w:p w:rsidR="008501A5" w:rsidRDefault="004F321B" w:rsidP="004F321B">
            <w:pPr>
              <w:pStyle w:val="Caption"/>
              <w:rPr>
                <w:rtl/>
              </w:rPr>
            </w:pPr>
            <w:bookmarkStart w:id="28" w:name="_Ref530719337"/>
            <w:bookmarkStart w:id="29" w:name="_Toc463258854"/>
            <w:bookmarkStart w:id="30"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28"/>
            <w:r>
              <w:rPr>
                <w:rFonts w:hint="cs"/>
                <w:rtl/>
              </w:rPr>
              <w:t xml:space="preserve"> ا</w:t>
            </w:r>
            <w:r w:rsidR="008501A5" w:rsidRPr="00633BA6">
              <w:rPr>
                <w:rtl/>
              </w:rPr>
              <w:t>ندازه و حالت</w:t>
            </w:r>
            <w:r w:rsidR="001D22CF">
              <w:rPr>
                <w:rFonts w:hint="cs"/>
                <w:rtl/>
              </w:rPr>
              <w:t>‏</w:t>
            </w:r>
            <w:r w:rsidR="008501A5" w:rsidRPr="00633BA6">
              <w:rPr>
                <w:rtl/>
              </w:rPr>
              <w:t>دهی چینش صفحه (الف) حاشی</w:t>
            </w:r>
            <w:r w:rsidR="008C3EDC">
              <w:rPr>
                <w:rtl/>
              </w:rPr>
              <w:t>ه‏ها</w:t>
            </w:r>
            <w:r w:rsidR="008501A5" w:rsidRPr="00633BA6">
              <w:rPr>
                <w:rtl/>
              </w:rPr>
              <w:t>، (ب) کاغذ، و (ج) طرح برای کل فایل</w:t>
            </w:r>
            <w:bookmarkEnd w:id="29"/>
            <w:bookmarkEnd w:id="30"/>
          </w:p>
          <w:p w:rsidR="004F321B" w:rsidRPr="004F321B" w:rsidRDefault="004F321B" w:rsidP="004F321B">
            <w:pPr>
              <w:keepNext/>
              <w:rPr>
                <w:lang w:bidi="fa-IR"/>
              </w:rPr>
            </w:pPr>
          </w:p>
        </w:tc>
      </w:tr>
    </w:tbl>
    <w:p w:rsidR="008501A5" w:rsidRPr="00633BA6" w:rsidRDefault="008501A5" w:rsidP="00975A14">
      <w:pPr>
        <w:pStyle w:val="Heading3"/>
        <w:rPr>
          <w:rtl/>
        </w:rPr>
      </w:pPr>
      <w:bookmarkStart w:id="31" w:name="_Toc531381855"/>
      <w:r w:rsidRPr="00633BA6">
        <w:rPr>
          <w:rtl/>
        </w:rPr>
        <w:t xml:space="preserve">مشخصات جلد </w:t>
      </w:r>
      <w:r w:rsidR="007F521C">
        <w:rPr>
          <w:rtl/>
        </w:rPr>
        <w:t>پایان‏نامه</w:t>
      </w:r>
      <w:bookmarkEnd w:id="31"/>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ضخامت</w:t>
      </w:r>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روکش</w:t>
      </w:r>
      <w:r w:rsidR="001F7F9E">
        <w:rPr>
          <w:rFonts w:ascii="Times New Roman" w:hAnsi="Times New Roman" w:hint="cs"/>
          <w:rtl/>
        </w:rPr>
        <w:t xml:space="preserve"> </w:t>
      </w:r>
      <w:r w:rsidRPr="00633BA6">
        <w:rPr>
          <w:rFonts w:ascii="Times New Roman" w:hAnsi="Times New Roman" w:hint="eastAsia"/>
          <w:rtl/>
        </w:rPr>
        <w:t>چرم</w:t>
      </w:r>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r w:rsidRPr="00633BA6">
        <w:rPr>
          <w:rFonts w:ascii="Times New Roman" w:hAnsi="Times New Roman" w:hint="eastAsia"/>
          <w:rtl/>
        </w:rPr>
        <w:t>گالينگور</w:t>
      </w:r>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lastRenderedPageBreak/>
        <w:t>رنگ</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برا</w:t>
      </w:r>
      <w:r w:rsidRPr="00633BA6">
        <w:rPr>
          <w:rFonts w:ascii="Times New Roman" w:hAnsi="Times New Roman" w:hint="cs"/>
          <w:rtl/>
        </w:rPr>
        <w:t>ی</w:t>
      </w:r>
      <w:r w:rsidR="0071319D">
        <w:rPr>
          <w:rFonts w:ascii="Times New Roman" w:hAnsi="Times New Roman" w:hint="cs"/>
          <w:rtl/>
        </w:rPr>
        <w:t xml:space="preserve"> </w:t>
      </w:r>
      <w:r w:rsidR="007F521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زرشکي</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ارشد</w:t>
      </w:r>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r w:rsidRPr="00633BA6">
        <w:rPr>
          <w:rFonts w:ascii="Times New Roman" w:hAnsi="Times New Roman" w:hint="eastAsia"/>
          <w:rtl/>
        </w:rPr>
        <w:t>ودکتر</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مشک</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r w:rsidR="00C13BDA">
        <w:rPr>
          <w:rFonts w:ascii="Times New Roman" w:hAnsi="Times New Roman" w:hint="cs"/>
          <w:rtl/>
        </w:rPr>
        <w:t xml:space="preserve"> </w:t>
      </w:r>
      <w:r w:rsidRPr="00633BA6">
        <w:rPr>
          <w:rFonts w:ascii="Times New Roman" w:hAnsi="Times New Roman" w:hint="eastAsia"/>
          <w:rtl/>
        </w:rPr>
        <w:t>بزرگتر</w:t>
      </w:r>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r w:rsidRPr="00633BA6">
        <w:rPr>
          <w:rFonts w:ascii="Times New Roman" w:hAnsi="Times New Roman" w:hint="eastAsia"/>
          <w:rtl/>
        </w:rPr>
        <w:t>کاغذ</w:t>
      </w:r>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lang w:bidi="fa-IR"/>
        </w:rPr>
      </w:pPr>
      <w:r w:rsidRPr="00633BA6">
        <w:rPr>
          <w:rFonts w:ascii="Times New Roman" w:hAnsi="Times New Roman" w:hint="eastAsia"/>
          <w:rtl/>
        </w:rPr>
        <w:t>درقسمت</w:t>
      </w:r>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r w:rsidRPr="00633BA6">
        <w:rPr>
          <w:rFonts w:ascii="Times New Roman" w:hAnsi="Times New Roman" w:hint="eastAsia"/>
          <w:rtl/>
        </w:rPr>
        <w:t>گزارش،</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r w:rsidRPr="00633BA6">
        <w:rPr>
          <w:rFonts w:ascii="Times New Roman" w:hAnsi="Times New Roman" w:hint="eastAsia"/>
          <w:rtl/>
        </w:rPr>
        <w:t>نويسنده</w:t>
      </w:r>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1F7F9E">
      <w:pPr>
        <w:pStyle w:val="Heading2"/>
        <w:rPr>
          <w:rtl/>
        </w:rPr>
      </w:pPr>
      <w:bookmarkStart w:id="32" w:name="_Toc531381856"/>
      <w:r w:rsidRPr="00633BA6">
        <w:rPr>
          <w:rtl/>
        </w:rPr>
        <w:t>فصل</w:t>
      </w:r>
      <w:r w:rsidR="001F7F9E">
        <w:rPr>
          <w:rFonts w:hint="cs"/>
          <w:rtl/>
        </w:rPr>
        <w:t>‏</w:t>
      </w:r>
      <w:r w:rsidRPr="00633BA6">
        <w:rPr>
          <w:rtl/>
        </w:rPr>
        <w:t>بندي</w:t>
      </w:r>
      <w:bookmarkEnd w:id="32"/>
    </w:p>
    <w:p w:rsidR="008501A5" w:rsidRPr="00633BA6" w:rsidRDefault="008501A5" w:rsidP="001F7F9E">
      <w:pPr>
        <w:pStyle w:val="Heading3"/>
        <w:rPr>
          <w:rtl/>
        </w:rPr>
      </w:pPr>
      <w:bookmarkStart w:id="33" w:name="_Toc531381857"/>
      <w:r w:rsidRPr="00633BA6">
        <w:rPr>
          <w:rtl/>
        </w:rPr>
        <w:t>شمار</w:t>
      </w:r>
      <w:r w:rsidR="00E42AD0">
        <w:rPr>
          <w:rtl/>
        </w:rPr>
        <w:t>ه‏گ</w:t>
      </w:r>
      <w:r w:rsidRPr="00633BA6">
        <w:rPr>
          <w:rtl/>
        </w:rPr>
        <w:t>ذاري بخش</w:t>
      </w:r>
      <w:r w:rsidR="001F7F9E">
        <w:rPr>
          <w:rFonts w:hint="cs"/>
          <w:rtl/>
        </w:rPr>
        <w:t>‏</w:t>
      </w:r>
      <w:r w:rsidRPr="00633BA6">
        <w:rPr>
          <w:rtl/>
        </w:rPr>
        <w:t>ها و زيربخ</w:t>
      </w:r>
      <w:r w:rsidR="001F7F9E">
        <w:rPr>
          <w:rtl/>
        </w:rPr>
        <w:t>ش‏ه</w:t>
      </w:r>
      <w:r w:rsidRPr="00633BA6">
        <w:rPr>
          <w:rtl/>
        </w:rPr>
        <w:t>ا</w:t>
      </w:r>
      <w:bookmarkEnd w:id="33"/>
    </w:p>
    <w:p w:rsidR="008501A5" w:rsidRPr="00633BA6" w:rsidRDefault="008501A5" w:rsidP="001F7F9E">
      <w:pPr>
        <w:pStyle w:val="NewParagraph"/>
        <w:rPr>
          <w:rtl/>
        </w:rPr>
      </w:pPr>
      <w:r w:rsidRPr="00633BA6">
        <w:rPr>
          <w:rtl/>
        </w:rPr>
        <w:t>بخش</w:t>
      </w:r>
      <w:r w:rsidR="001F7F9E">
        <w:rPr>
          <w:rFonts w:hint="cs"/>
          <w:rtl/>
        </w:rPr>
        <w:t>‏</w:t>
      </w:r>
      <w:r w:rsidRPr="00633BA6">
        <w:rPr>
          <w:rtl/>
        </w:rPr>
        <w:t>ها و زيربخ</w:t>
      </w:r>
      <w:r w:rsidR="001F7F9E">
        <w:rPr>
          <w:rtl/>
        </w:rPr>
        <w:t>ش‏ه</w:t>
      </w:r>
      <w:r w:rsidRPr="00633BA6">
        <w:rPr>
          <w:rtl/>
        </w:rPr>
        <w:t>ا بايد به عدد شمار</w:t>
      </w:r>
      <w:r w:rsidR="00E42AD0">
        <w:rPr>
          <w:rtl/>
        </w:rPr>
        <w:t>ه‏گ</w:t>
      </w:r>
      <w:r w:rsidRPr="00633BA6">
        <w:rPr>
          <w:rtl/>
        </w:rPr>
        <w:t xml:space="preserve">ذاري شوند، به طوري که شماره فصل در سمت راست و شماره بخش بعد از آن آورده شود مانند: </w:t>
      </w:r>
    </w:p>
    <w:p w:rsidR="008501A5" w:rsidRPr="00633BA6" w:rsidRDefault="008501A5" w:rsidP="007A16AD">
      <w:pPr>
        <w:pStyle w:val="NewParagraph"/>
        <w:rPr>
          <w:rtl/>
        </w:rPr>
      </w:pPr>
      <w:r w:rsidRPr="00633BA6">
        <w:rPr>
          <w:rtl/>
        </w:rPr>
        <w:t>3-2-4</w:t>
      </w:r>
      <w:r w:rsidRPr="00633BA6">
        <w:rPr>
          <w:rtl/>
        </w:rPr>
        <w:tab/>
        <w:t xml:space="preserve">بيان کننده زيربخش 4 از بخش 2 از فصل 3 است. </w:t>
      </w:r>
    </w:p>
    <w:p w:rsidR="008501A5" w:rsidRPr="00633BA6" w:rsidRDefault="008501A5" w:rsidP="007A16AD">
      <w:pPr>
        <w:pStyle w:val="NewParagraph"/>
        <w:rPr>
          <w:rtl/>
        </w:rPr>
      </w:pPr>
      <w:r w:rsidRPr="00633BA6">
        <w:rPr>
          <w:rtl/>
        </w:rPr>
        <w:t>3-2-4-1</w:t>
      </w:r>
      <w:r w:rsidRPr="00633BA6">
        <w:rPr>
          <w:rtl/>
        </w:rPr>
        <w:tab/>
        <w:t xml:space="preserve">بيان کننده زير بخش 1 از زيربخش 4 از بخش 2 از فصل 3 است. </w:t>
      </w:r>
    </w:p>
    <w:p w:rsidR="008501A5" w:rsidRPr="00633BA6" w:rsidRDefault="008501A5" w:rsidP="001F7F9E">
      <w:pPr>
        <w:pStyle w:val="NewParagraph"/>
        <w:rPr>
          <w:rtl/>
        </w:rPr>
      </w:pPr>
      <w:r w:rsidRPr="00633BA6">
        <w:rPr>
          <w:rtl/>
        </w:rPr>
        <w:t>در حالت کلي متن گزارش را م</w:t>
      </w:r>
      <w:r w:rsidR="00224636">
        <w:rPr>
          <w:rtl/>
        </w:rPr>
        <w:t>ي‏ت</w:t>
      </w:r>
      <w:r w:rsidRPr="00633BA6">
        <w:rPr>
          <w:rtl/>
        </w:rPr>
        <w:t>وان به چند سطح تقسيم</w:t>
      </w:r>
      <w:r w:rsidR="001F7F9E">
        <w:rPr>
          <w:rFonts w:hint="cs"/>
          <w:rtl/>
        </w:rPr>
        <w:t>‏</w:t>
      </w:r>
      <w:r w:rsidRPr="00633BA6">
        <w:rPr>
          <w:rtl/>
        </w:rPr>
        <w:t>بندي کرد.</w:t>
      </w:r>
    </w:p>
    <w:p w:rsidR="008501A5" w:rsidRPr="00633BA6" w:rsidRDefault="008501A5" w:rsidP="00544258">
      <w:pPr>
        <w:pStyle w:val="ListParagraph1"/>
        <w:numPr>
          <w:ilvl w:val="0"/>
          <w:numId w:val="4"/>
        </w:numPr>
        <w:rPr>
          <w:rtl/>
          <w:lang w:bidi="fa-IR"/>
        </w:rPr>
      </w:pPr>
      <w:r w:rsidRPr="00633BA6">
        <w:rPr>
          <w:rtl/>
        </w:rPr>
        <w:t>سطح اول که شامل عنوان فص</w:t>
      </w:r>
      <w:r w:rsidR="008C3EDC">
        <w:rPr>
          <w:rtl/>
        </w:rPr>
        <w:t>ل‏ه</w:t>
      </w:r>
      <w:r w:rsidRPr="00633BA6">
        <w:rPr>
          <w:rtl/>
        </w:rPr>
        <w:t xml:space="preserve">ا است. براي اين بخش متن بايد از سبك </w:t>
      </w:r>
      <w:r w:rsidRPr="00633BA6">
        <w:t>Heading1</w:t>
      </w:r>
      <w:r w:rsidRPr="00633BA6">
        <w:rPr>
          <w:rtl/>
          <w:lang w:bidi="fa-IR"/>
        </w:rPr>
        <w:t xml:space="preserve"> استفاده کرد. بعنوان مثال عنوان بخش </w:t>
      </w:r>
      <w:r w:rsidR="00544258">
        <w:rPr>
          <w:rFonts w:hint="cs"/>
          <w:rtl/>
          <w:lang w:bidi="fa-IR"/>
        </w:rPr>
        <w:t>«</w:t>
      </w:r>
      <w:r w:rsidRPr="00633BA6">
        <w:rPr>
          <w:rtl/>
          <w:lang w:bidi="fa-IR"/>
        </w:rPr>
        <w:t>شيوه نگارش</w:t>
      </w:r>
      <w:r w:rsidR="00544258">
        <w:rPr>
          <w:rFonts w:hint="cs"/>
          <w:rtl/>
          <w:lang w:bidi="fa-IR"/>
        </w:rPr>
        <w:t>»</w:t>
      </w:r>
      <w:r w:rsidRPr="00633BA6">
        <w:rPr>
          <w:rtl/>
          <w:lang w:bidi="fa-IR"/>
        </w:rPr>
        <w:t xml:space="preserve"> که با شماره مشخص شده است از اين دسته است.</w:t>
      </w:r>
    </w:p>
    <w:p w:rsidR="008501A5" w:rsidRPr="00633BA6" w:rsidRDefault="008501A5" w:rsidP="00544258">
      <w:pPr>
        <w:pStyle w:val="ListParagraph1"/>
        <w:numPr>
          <w:ilvl w:val="0"/>
          <w:numId w:val="4"/>
        </w:numPr>
        <w:rPr>
          <w:rtl/>
          <w:lang w:bidi="fa-IR"/>
        </w:rPr>
      </w:pPr>
      <w:r w:rsidRPr="00633BA6">
        <w:rPr>
          <w:rtl/>
          <w:lang w:bidi="fa-IR"/>
        </w:rPr>
        <w:t>سطح دوم که شامل عنوان اولين زير فصل</w:t>
      </w:r>
      <w:r w:rsidR="00224636">
        <w:rPr>
          <w:rFonts w:hint="cs"/>
          <w:rtl/>
          <w:lang w:bidi="fa-IR"/>
        </w:rPr>
        <w:t xml:space="preserve"> </w:t>
      </w:r>
      <w:r w:rsidRPr="00633BA6">
        <w:rPr>
          <w:rtl/>
          <w:lang w:bidi="fa-IR"/>
        </w:rPr>
        <w:t xml:space="preserve">است. براي اين بخش متن بايد از سبك </w:t>
      </w:r>
      <w:r w:rsidRPr="00633BA6">
        <w:rPr>
          <w:lang w:bidi="fa-IR"/>
        </w:rPr>
        <w:t>Heading2</w:t>
      </w:r>
      <w:r w:rsidRPr="00633BA6">
        <w:rPr>
          <w:rtl/>
          <w:lang w:bidi="fa-IR"/>
        </w:rPr>
        <w:t xml:space="preserve"> استفاده کرد. بعنوان مثال زير بخش </w:t>
      </w:r>
      <w:r w:rsidR="00544258">
        <w:rPr>
          <w:rFonts w:hint="cs"/>
          <w:rtl/>
          <w:lang w:bidi="fa-IR"/>
        </w:rPr>
        <w:t>«</w:t>
      </w:r>
      <w:r w:rsidRPr="00633BA6">
        <w:rPr>
          <w:rtl/>
          <w:lang w:bidi="fa-IR"/>
        </w:rPr>
        <w:t>شمار</w:t>
      </w:r>
      <w:r w:rsidR="00E42AD0">
        <w:rPr>
          <w:rtl/>
          <w:lang w:bidi="fa-IR"/>
        </w:rPr>
        <w:t>ه‏گ</w:t>
      </w:r>
      <w:r w:rsidRPr="00633BA6">
        <w:rPr>
          <w:rtl/>
          <w:lang w:bidi="fa-IR"/>
        </w:rPr>
        <w:t>ذاري</w:t>
      </w:r>
      <w:r w:rsidR="00544258">
        <w:rPr>
          <w:rFonts w:hint="cs"/>
          <w:rtl/>
          <w:lang w:bidi="fa-IR"/>
        </w:rPr>
        <w:t>»</w:t>
      </w:r>
      <w:r w:rsidRPr="00633BA6">
        <w:rPr>
          <w:rtl/>
          <w:lang w:bidi="fa-IR"/>
        </w:rPr>
        <w:t xml:space="preserve"> که با دو شماره مشخص شده است.</w:t>
      </w:r>
    </w:p>
    <w:p w:rsidR="008501A5" w:rsidRPr="00633BA6" w:rsidRDefault="008501A5" w:rsidP="00224636">
      <w:pPr>
        <w:pStyle w:val="ListParagraph1"/>
        <w:numPr>
          <w:ilvl w:val="0"/>
          <w:numId w:val="4"/>
        </w:numPr>
        <w:rPr>
          <w:rtl/>
          <w:lang w:bidi="fa-IR"/>
        </w:rPr>
      </w:pPr>
      <w:r w:rsidRPr="00633BA6">
        <w:rPr>
          <w:rtl/>
          <w:lang w:bidi="fa-IR"/>
        </w:rPr>
        <w:t>سطوح بعدي نيز به همين ترتيب در اين فايل الگو تعريف شده</w:t>
      </w:r>
      <w:r w:rsidR="00224636">
        <w:rPr>
          <w:rFonts w:hint="cs"/>
          <w:rtl/>
          <w:lang w:bidi="fa-IR"/>
        </w:rPr>
        <w:t>‏</w:t>
      </w:r>
      <w:r w:rsidRPr="00633BA6">
        <w:rPr>
          <w:rtl/>
          <w:lang w:bidi="fa-IR"/>
        </w:rPr>
        <w:t>اند.</w:t>
      </w:r>
    </w:p>
    <w:p w:rsidR="008501A5" w:rsidRPr="00633BA6" w:rsidRDefault="001F7F9E" w:rsidP="00F0327A">
      <w:pPr>
        <w:pStyle w:val="Heading2"/>
        <w:rPr>
          <w:rtl/>
        </w:rPr>
      </w:pPr>
      <w:bookmarkStart w:id="34" w:name="_Toc531381858"/>
      <w:r>
        <w:rPr>
          <w:rFonts w:hint="cs"/>
          <w:rtl/>
        </w:rPr>
        <w:t>روش</w:t>
      </w:r>
      <w:r w:rsidR="008501A5" w:rsidRPr="00633BA6">
        <w:rPr>
          <w:rtl/>
        </w:rPr>
        <w:t xml:space="preserve"> تهيه فهرست مطالب</w:t>
      </w:r>
      <w:bookmarkEnd w:id="34"/>
    </w:p>
    <w:p w:rsidR="008501A5" w:rsidRPr="00633BA6" w:rsidRDefault="008501A5" w:rsidP="001F7F9E">
      <w:pPr>
        <w:pStyle w:val="NewParagraph"/>
        <w:rPr>
          <w:rtl/>
        </w:rPr>
      </w:pPr>
      <w:r w:rsidRPr="00633BA6">
        <w:rPr>
          <w:rtl/>
        </w:rPr>
        <w:t>در صورتي</w:t>
      </w:r>
      <w:r w:rsidR="001F7F9E">
        <w:rPr>
          <w:rFonts w:hint="cs"/>
          <w:rtl/>
        </w:rPr>
        <w:t>‏</w:t>
      </w:r>
      <w:r w:rsidRPr="00633BA6">
        <w:rPr>
          <w:rtl/>
        </w:rPr>
        <w:t>که قاعد</w:t>
      </w:r>
      <w:r w:rsidR="008C3EDC">
        <w:rPr>
          <w:rFonts w:hint="cs"/>
          <w:rtl/>
        </w:rPr>
        <w:t>ه‏ها</w:t>
      </w:r>
      <w:r w:rsidR="00C13BDA">
        <w:rPr>
          <w:rFonts w:hint="cs"/>
          <w:rtl/>
        </w:rPr>
        <w:t>ی</w:t>
      </w:r>
      <w:r w:rsidRPr="00633BA6">
        <w:rPr>
          <w:rtl/>
        </w:rPr>
        <w:t xml:space="preserve"> داده شده در اين گزارش رعايت شده باشد، براي تهيه فهرست مطالب نياز به صرف زمان</w:t>
      </w:r>
      <w:r w:rsidR="00C13BDA">
        <w:rPr>
          <w:rFonts w:hint="cs"/>
          <w:rtl/>
        </w:rPr>
        <w:t xml:space="preserve"> زیاد</w:t>
      </w:r>
      <w:r w:rsidRPr="00633BA6">
        <w:rPr>
          <w:rtl/>
        </w:rPr>
        <w:t xml:space="preserve"> نخواهد بود. براي اين</w:t>
      </w:r>
      <w:r w:rsidR="00C13BDA">
        <w:rPr>
          <w:rFonts w:hint="cs"/>
          <w:rtl/>
        </w:rPr>
        <w:t xml:space="preserve"> </w:t>
      </w:r>
      <w:r w:rsidR="00C13BDA">
        <w:rPr>
          <w:rtl/>
        </w:rPr>
        <w:t xml:space="preserve">کار لازم است </w:t>
      </w:r>
      <w:r w:rsidR="00C13BDA">
        <w:rPr>
          <w:rFonts w:hint="cs"/>
          <w:rtl/>
        </w:rPr>
        <w:t>به‏صورت زیر عمل</w:t>
      </w:r>
      <w:r w:rsidRPr="00633BA6">
        <w:rPr>
          <w:rtl/>
        </w:rPr>
        <w:t xml:space="preserve"> شود:</w:t>
      </w:r>
    </w:p>
    <w:p w:rsidR="008501A5" w:rsidRPr="00633BA6" w:rsidRDefault="008501A5" w:rsidP="00DD2416">
      <w:pPr>
        <w:pStyle w:val="ListParagraph1"/>
        <w:numPr>
          <w:ilvl w:val="0"/>
          <w:numId w:val="8"/>
        </w:numPr>
        <w:rPr>
          <w:rtl/>
        </w:rPr>
      </w:pPr>
      <w:r w:rsidRPr="00633BA6">
        <w:rPr>
          <w:rtl/>
        </w:rPr>
        <w:lastRenderedPageBreak/>
        <w:t>در صفح</w:t>
      </w:r>
      <w:r w:rsidR="00224636">
        <w:rPr>
          <w:rtl/>
        </w:rPr>
        <w:t>ه‏ا</w:t>
      </w:r>
      <w:r w:rsidRPr="00633BA6">
        <w:rPr>
          <w:rtl/>
        </w:rPr>
        <w:t>ي که قرار است فهرست مطالب درج شود، درست در اولين خط (زير خط جدا کننده) مکان نما قرار گيرد.</w:t>
      </w:r>
    </w:p>
    <w:p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6772C298" wp14:editId="38A02313">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اينصورت پنجره </w:t>
      </w:r>
      <w:r w:rsidR="00CB1E90">
        <w:fldChar w:fldCharType="begin"/>
      </w:r>
      <w:r w:rsidR="00CB1E90">
        <w:instrText xml:space="preserve">REF _Ref415667323 \h \* MERGEFORMAT </w:instrText>
      </w:r>
      <w:r w:rsidR="00CB1E90">
        <w:fldChar w:fldCharType="separate"/>
      </w:r>
      <w:r w:rsidR="00C0763C">
        <w:rPr>
          <w:rtl/>
        </w:rPr>
        <w:t xml:space="preserve">شکل </w:t>
      </w:r>
      <w:r w:rsidR="00C0763C">
        <w:rPr>
          <w:noProof/>
          <w:rtl/>
        </w:rPr>
        <w:t>‏3</w:t>
      </w:r>
      <w:r w:rsidR="00C0763C">
        <w:rPr>
          <w:noProof/>
          <w:rtl/>
        </w:rPr>
        <w:noBreakHyphen/>
        <w:t>2</w:t>
      </w:r>
      <w:r w:rsidR="00CB1E90">
        <w:fldChar w:fldCharType="end"/>
      </w:r>
      <w:r w:rsidR="008501A5" w:rsidRPr="00633BA6">
        <w:rPr>
          <w:rtl/>
        </w:rPr>
        <w:t xml:space="preserve"> ظاهر م</w:t>
      </w:r>
      <w:r w:rsidR="00D26319">
        <w:rPr>
          <w:rtl/>
        </w:rPr>
        <w:t>ي‏ش</w:t>
      </w:r>
      <w:r w:rsidR="008501A5" w:rsidRPr="00633BA6">
        <w:rPr>
          <w:rtl/>
        </w:rPr>
        <w:t>ود.</w:t>
      </w:r>
    </w:p>
    <w:p w:rsidR="008501A5" w:rsidRPr="00633BA6" w:rsidRDefault="008C78C8" w:rsidP="008C78C8">
      <w:pPr>
        <w:pStyle w:val="Caption"/>
        <w:rPr>
          <w:rtl/>
        </w:rPr>
      </w:pPr>
      <w:bookmarkStart w:id="35" w:name="_Ref415667323"/>
      <w:bookmarkStart w:id="36" w:name="_Toc463258855"/>
      <w:bookmarkStart w:id="37"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35"/>
      <w:r>
        <w:rPr>
          <w:rFonts w:hint="cs"/>
          <w:rtl/>
        </w:rPr>
        <w:t xml:space="preserve"> </w:t>
      </w:r>
      <w:r w:rsidR="008501A5" w:rsidRPr="00633BA6">
        <w:rPr>
          <w:rtl/>
        </w:rPr>
        <w:t>پنجره توليد فهرست مطالب.</w:t>
      </w:r>
      <w:bookmarkEnd w:id="36"/>
      <w:bookmarkEnd w:id="37"/>
    </w:p>
    <w:p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تنظيم</w:t>
      </w:r>
      <w:r w:rsidRPr="00633BA6">
        <w:rPr>
          <w:rtl/>
          <w:lang w:bidi="fa-IR"/>
        </w:rPr>
        <w:softHyphen/>
        <w:t xml:space="preserve">های لازم و فشردن کليد </w:t>
      </w:r>
      <w:r w:rsidRPr="00633BA6">
        <w:rPr>
          <w:lang w:bidi="fa-IR"/>
        </w:rPr>
        <w:t>OK</w:t>
      </w:r>
      <w:r w:rsidRPr="00633BA6">
        <w:rPr>
          <w:rtl/>
          <w:lang w:bidi="fa-IR"/>
        </w:rPr>
        <w:t xml:space="preserve"> ليست موضو</w:t>
      </w:r>
      <w:r w:rsidR="001F7F9E">
        <w:rPr>
          <w:rtl/>
          <w:lang w:bidi="fa-IR"/>
        </w:rPr>
        <w:t>ع‏ه</w:t>
      </w:r>
      <w:r w:rsidRPr="00633BA6">
        <w:rPr>
          <w:rtl/>
          <w:lang w:bidi="fa-IR"/>
        </w:rPr>
        <w:t>ایی که در سطح</w:t>
      </w:r>
      <w:r w:rsidR="001F7F9E">
        <w:rPr>
          <w:rFonts w:hint="cs"/>
          <w:rtl/>
          <w:lang w:bidi="fa-IR"/>
        </w:rPr>
        <w:t>‏</w:t>
      </w:r>
      <w:r w:rsidRPr="00633BA6">
        <w:rPr>
          <w:rtl/>
          <w:lang w:bidi="fa-IR"/>
        </w:rPr>
        <w:t>بندي متن دخالت دارند در مکان مورد نظر ايجاد خواهند شد.</w:t>
      </w:r>
    </w:p>
    <w:p w:rsidR="008501A5" w:rsidRPr="00633BA6" w:rsidRDefault="008501A5" w:rsidP="001F7F9E">
      <w:pPr>
        <w:pStyle w:val="ListParagraph1"/>
        <w:rPr>
          <w:rtl/>
          <w:lang w:bidi="fa-IR"/>
        </w:rPr>
      </w:pPr>
      <w:r w:rsidRPr="00633BA6">
        <w:rPr>
          <w:rtl/>
          <w:lang w:bidi="fa-IR"/>
        </w:rPr>
        <w:t>در برخي موارد ممکن است جهت خط</w:t>
      </w:r>
      <w:r w:rsidR="001F7F9E">
        <w:rPr>
          <w:rFonts w:hint="cs"/>
          <w:rtl/>
          <w:lang w:bidi="fa-IR"/>
        </w:rPr>
        <w:t>‏</w:t>
      </w:r>
      <w:r w:rsidRPr="00633BA6">
        <w:rPr>
          <w:rtl/>
          <w:lang w:bidi="fa-IR"/>
        </w:rPr>
        <w:t>های جدول توليد شده از چپ به راست باشند، که م</w:t>
      </w:r>
      <w:r w:rsidR="00224636">
        <w:rPr>
          <w:rtl/>
          <w:lang w:bidi="fa-IR"/>
        </w:rPr>
        <w:t>ي‏ت</w:t>
      </w:r>
      <w:r w:rsidRPr="00633BA6">
        <w:rPr>
          <w:rtl/>
          <w:lang w:bidi="fa-IR"/>
        </w:rPr>
        <w:t>وان با انتخاب همه آن جدول و تغيير جهت خط</w:t>
      </w:r>
      <w:r w:rsidR="001F7F9E">
        <w:rPr>
          <w:rFonts w:hint="cs"/>
          <w:rtl/>
          <w:lang w:bidi="fa-IR"/>
        </w:rPr>
        <w:t>‏</w:t>
      </w:r>
      <w:r w:rsidRPr="00633BA6">
        <w:rPr>
          <w:rtl/>
          <w:lang w:bidi="fa-IR"/>
        </w:rPr>
        <w:t>ها، آنرا راست به چپ نمود.</w:t>
      </w:r>
    </w:p>
    <w:p w:rsidR="008501A5" w:rsidRDefault="008501A5" w:rsidP="00227A66">
      <w:pPr>
        <w:pStyle w:val="ListParagraph1"/>
        <w:rPr>
          <w:lang w:bidi="fa-IR"/>
        </w:rPr>
      </w:pPr>
      <w:r w:rsidRPr="00633BA6">
        <w:rPr>
          <w:rtl/>
          <w:lang w:bidi="fa-IR"/>
        </w:rPr>
        <w:t xml:space="preserve">بعد از آن با کليک راست روي جدول توليد شده و انتخاب </w:t>
      </w:r>
      <w:r w:rsidRPr="00633BA6">
        <w:rPr>
          <w:lang w:bidi="fa-IR"/>
        </w:rPr>
        <w:t>Update fields</w:t>
      </w:r>
      <w:r w:rsidRPr="00633BA6">
        <w:rPr>
          <w:rtl/>
          <w:lang w:bidi="fa-IR"/>
        </w:rPr>
        <w:t xml:space="preserve"> و يا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r w:rsidR="00C0763C">
        <w:rPr>
          <w:rtl/>
        </w:rPr>
        <w:t xml:space="preserve">شکل </w:t>
      </w:r>
      <w:r w:rsidR="00C0763C">
        <w:rPr>
          <w:noProof/>
          <w:rtl/>
        </w:rPr>
        <w:t>‏3</w:t>
      </w:r>
      <w:r w:rsidR="00C0763C">
        <w:rPr>
          <w:noProof/>
          <w:rtl/>
        </w:rPr>
        <w:noBreakHyphen/>
        <w:t>3</w:t>
      </w:r>
      <w:r w:rsidR="00CB1E90">
        <w:fldChar w:fldCharType="end"/>
      </w:r>
      <w:r w:rsidRPr="00633BA6">
        <w:rPr>
          <w:rtl/>
          <w:lang w:bidi="fa-IR"/>
        </w:rPr>
        <w:t xml:space="preserve"> ظاهر م</w:t>
      </w:r>
      <w:r w:rsidR="00D26319">
        <w:rPr>
          <w:rtl/>
          <w:lang w:bidi="fa-IR"/>
        </w:rPr>
        <w:t>ي‏ش</w:t>
      </w:r>
      <w:r w:rsidRPr="00633BA6">
        <w:rPr>
          <w:rtl/>
          <w:lang w:bidi="fa-IR"/>
        </w:rPr>
        <w:t>ود.</w:t>
      </w:r>
    </w:p>
    <w:p w:rsidR="008C78C8" w:rsidRPr="00633BA6" w:rsidRDefault="008C78C8" w:rsidP="008C78C8">
      <w:pPr>
        <w:pStyle w:val="ListParagraph1"/>
        <w:numPr>
          <w:ilvl w:val="0"/>
          <w:numId w:val="0"/>
        </w:numPr>
        <w:ind w:left="720"/>
        <w:rPr>
          <w:lang w:bidi="fa-IR"/>
        </w:rPr>
      </w:pPr>
    </w:p>
    <w:p w:rsidR="008501A5" w:rsidRPr="00633BA6" w:rsidRDefault="008C78C8" w:rsidP="002113D6">
      <w:pPr>
        <w:pStyle w:val="Figures"/>
        <w:rPr>
          <w:rFonts w:cs="B Nazanin"/>
          <w:noProof w:val="0"/>
          <w:rtl/>
        </w:rPr>
      </w:pPr>
      <w:r>
        <w:rPr>
          <w:rFonts w:cs="B Nazanin"/>
        </w:rPr>
        <w:lastRenderedPageBreak/>
        <w:drawing>
          <wp:inline distT="0" distB="0" distL="0" distR="0" wp14:anchorId="726E7248" wp14:editId="122320F5">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rsidR="008501A5" w:rsidRPr="00633BA6" w:rsidRDefault="008C78C8" w:rsidP="008C78C8">
      <w:pPr>
        <w:pStyle w:val="Caption"/>
        <w:rPr>
          <w:rtl/>
        </w:rPr>
      </w:pPr>
      <w:bookmarkStart w:id="38" w:name="_Ref415667375"/>
      <w:bookmarkStart w:id="39" w:name="_Toc463258856"/>
      <w:bookmarkStart w:id="40"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38"/>
      <w:r w:rsidR="008501A5" w:rsidRPr="00633BA6">
        <w:rPr>
          <w:rtl/>
        </w:rPr>
        <w:t xml:space="preserve"> پنجره به</w:t>
      </w:r>
      <w:r w:rsidR="008501A5" w:rsidRPr="00633BA6">
        <w:rPr>
          <w:rtl/>
        </w:rPr>
        <w:softHyphen/>
        <w:t>هنگام کردن محتواي جدول فهرست مطالب.</w:t>
      </w:r>
      <w:bookmarkEnd w:id="39"/>
      <w:bookmarkEnd w:id="40"/>
    </w:p>
    <w:p w:rsidR="008501A5" w:rsidRPr="00633BA6" w:rsidRDefault="008501A5" w:rsidP="008C78C8">
      <w:pPr>
        <w:pStyle w:val="NewParagraph"/>
        <w:rPr>
          <w:rtl/>
        </w:rPr>
      </w:pPr>
      <w:r w:rsidRPr="00633BA6">
        <w:rPr>
          <w:rtl/>
        </w:rPr>
        <w:t>ممکن است تا اين مرحله هنوز عددهای شماره صفح</w:t>
      </w:r>
      <w:r w:rsidR="008C3EDC">
        <w:rPr>
          <w:rtl/>
        </w:rPr>
        <w:t>ه‏ها</w:t>
      </w:r>
      <w:r w:rsidRPr="00633BA6">
        <w:rPr>
          <w:rtl/>
        </w:rPr>
        <w:t xml:space="preserve"> به صورت انگليسي باشند، که با يک</w:t>
      </w:r>
      <w:r w:rsidR="001F7F9E">
        <w:rPr>
          <w:rFonts w:hint="cs"/>
          <w:rtl/>
        </w:rPr>
        <w:t>‏</w:t>
      </w:r>
      <w:r w:rsidRPr="00633BA6">
        <w:rPr>
          <w:rtl/>
        </w:rPr>
        <w:t>بار به</w:t>
      </w:r>
      <w:r w:rsidR="001F7F9E">
        <w:rPr>
          <w:rFonts w:hint="cs"/>
          <w:rtl/>
        </w:rPr>
        <w:t>‏</w:t>
      </w:r>
      <w:r w:rsidRPr="00633BA6">
        <w:rPr>
          <w:rtl/>
        </w:rPr>
        <w:t>هنگام کردن شماره صفح</w:t>
      </w:r>
      <w:r w:rsidR="008C3EDC">
        <w:rPr>
          <w:rtl/>
        </w:rPr>
        <w:t>ه‏ها</w:t>
      </w:r>
      <w:r w:rsidRPr="00633BA6">
        <w:rPr>
          <w:rtl/>
        </w:rPr>
        <w:t xml:space="preserve"> اين مشکل حل م</w:t>
      </w:r>
      <w:r w:rsidR="00D26319">
        <w:rPr>
          <w:rtl/>
        </w:rPr>
        <w:t>ي‏ش</w:t>
      </w:r>
      <w:r w:rsidRPr="00633BA6">
        <w:rPr>
          <w:rtl/>
        </w:rPr>
        <w:t>ود. در صورت</w:t>
      </w:r>
      <w:r w:rsidR="001F7F9E">
        <w:rPr>
          <w:rtl/>
        </w:rPr>
        <w:t>ي‏ک</w:t>
      </w:r>
      <w:r w:rsidRPr="00633BA6">
        <w:rPr>
          <w:rtl/>
        </w:rPr>
        <w:t xml:space="preserve">ه جدول نياز به تغيير کلي داشته باشد (مثلا يک عنوان اضافه و يا کم شده باشد، با انتخاب گزينه </w:t>
      </w:r>
      <w:r w:rsidRPr="00633BA6">
        <w:t>Update entire table</w:t>
      </w:r>
      <w:r w:rsidRPr="00633BA6">
        <w:rPr>
          <w:rtl/>
        </w:rPr>
        <w:t xml:space="preserve"> م</w:t>
      </w:r>
      <w:r w:rsidR="00224636">
        <w:rPr>
          <w:rtl/>
        </w:rPr>
        <w:t>ي‏ت</w:t>
      </w:r>
      <w:r w:rsidRPr="00633BA6">
        <w:rPr>
          <w:rtl/>
        </w:rPr>
        <w:t>وان مجدداً جدول را به</w:t>
      </w:r>
      <w:r w:rsidR="001F7F9E">
        <w:rPr>
          <w:rFonts w:hint="cs"/>
          <w:rtl/>
        </w:rPr>
        <w:t>‏</w:t>
      </w:r>
      <w:r w:rsidRPr="00633BA6">
        <w:rPr>
          <w:rtl/>
        </w:rPr>
        <w:t>هنگام کرد.</w:t>
      </w:r>
    </w:p>
    <w:p w:rsidR="008501A5" w:rsidRPr="00633BA6" w:rsidRDefault="008501A5" w:rsidP="00F0327A">
      <w:pPr>
        <w:pStyle w:val="Heading2"/>
        <w:rPr>
          <w:rtl/>
        </w:rPr>
      </w:pPr>
      <w:bookmarkStart w:id="41" w:name="_Toc531381859"/>
      <w:r w:rsidRPr="00633BA6">
        <w:rPr>
          <w:rtl/>
        </w:rPr>
        <w:t>جدو</w:t>
      </w:r>
      <w:r w:rsidR="008C3EDC">
        <w:rPr>
          <w:rtl/>
        </w:rPr>
        <w:t>ل‏ه</w:t>
      </w:r>
      <w:r w:rsidRPr="00633BA6">
        <w:rPr>
          <w:rtl/>
        </w:rPr>
        <w:t>ا و شک</w:t>
      </w:r>
      <w:r w:rsidR="008C3EDC">
        <w:rPr>
          <w:rtl/>
        </w:rPr>
        <w:t>ل‏ه</w:t>
      </w:r>
      <w:r w:rsidRPr="00633BA6">
        <w:rPr>
          <w:rtl/>
        </w:rPr>
        <w:t>ا</w:t>
      </w:r>
      <w:bookmarkEnd w:id="41"/>
    </w:p>
    <w:p w:rsidR="008501A5" w:rsidRPr="00633BA6" w:rsidRDefault="008501A5" w:rsidP="00544258">
      <w:pPr>
        <w:pStyle w:val="NewParagraph"/>
        <w:rPr>
          <w:rtl/>
        </w:rPr>
      </w:pPr>
      <w:r w:rsidRPr="00633BA6">
        <w:rPr>
          <w:rtl/>
        </w:rPr>
        <w:t>تمامي شک</w:t>
      </w:r>
      <w:r w:rsidR="008C3EDC">
        <w:rPr>
          <w:rtl/>
        </w:rPr>
        <w:t>ل‏ه</w:t>
      </w:r>
      <w:r w:rsidRPr="00633BA6">
        <w:rPr>
          <w:rtl/>
        </w:rPr>
        <w:t>ا (تصويرها، نمودارها، منحني</w:t>
      </w:r>
      <w:r w:rsidR="00544258">
        <w:rPr>
          <w:rFonts w:hint="cs"/>
          <w:rtl/>
        </w:rPr>
        <w:t>‏</w:t>
      </w:r>
      <w:r w:rsidRPr="00633BA6">
        <w:rPr>
          <w:rtl/>
        </w:rPr>
        <w:t>ها) و جدو</w:t>
      </w:r>
      <w:r w:rsidR="008C3EDC">
        <w:rPr>
          <w:rtl/>
        </w:rPr>
        <w:t>ل‏ه</w:t>
      </w:r>
      <w:r w:rsidRPr="00633BA6">
        <w:rPr>
          <w:rtl/>
        </w:rPr>
        <w:t>ا بايد با کيفيت مناسب تهيه شوند. به گون</w:t>
      </w:r>
      <w:r w:rsidR="00224636">
        <w:rPr>
          <w:rtl/>
        </w:rPr>
        <w:t>ه‏ا</w:t>
      </w:r>
      <w:r w:rsidRPr="00633BA6">
        <w:rPr>
          <w:rtl/>
        </w:rPr>
        <w:t>ي که کپي تهيه شده از آنها از وضوح کافي برخوردار باشد. تلاش شود تا جاي ممكن از وارد كردن شك</w:t>
      </w:r>
      <w:r w:rsidR="00E42AD0">
        <w:rPr>
          <w:rtl/>
        </w:rPr>
        <w:t>ل‏ه</w:t>
      </w:r>
      <w:r w:rsidRPr="00633BA6">
        <w:rPr>
          <w:rtl/>
        </w:rPr>
        <w:t xml:space="preserve">ا بصورت </w:t>
      </w:r>
      <w:r w:rsidRPr="00633BA6">
        <w:t>Bitmap</w:t>
      </w:r>
      <w:r w:rsidRPr="00633BA6">
        <w:rPr>
          <w:rtl/>
        </w:rPr>
        <w:t xml:space="preserve"> خودداري شود، چون حجم آن بالا و كيفيت آن كم است و در صورت تغيير طول و عرض آن، كيفيّت آن به شدت كاهش مي</w:t>
      </w:r>
      <w:r w:rsidR="00544258">
        <w:rPr>
          <w:rFonts w:hint="cs"/>
          <w:rtl/>
        </w:rPr>
        <w:t>‏</w:t>
      </w:r>
      <w:r w:rsidRPr="00633BA6">
        <w:rPr>
          <w:rtl/>
        </w:rPr>
        <w:t>يابد. شك</w:t>
      </w:r>
      <w:r w:rsidR="00E42AD0">
        <w:rPr>
          <w:rtl/>
        </w:rPr>
        <w:t>ل‏ه</w:t>
      </w:r>
      <w:r w:rsidRPr="00633BA6">
        <w:rPr>
          <w:rtl/>
        </w:rPr>
        <w:t>ا تاجای ممکن، به</w:t>
      </w:r>
      <w:r w:rsidRPr="00633BA6">
        <w:rPr>
          <w:rtl/>
        </w:rPr>
        <w:softHyphen/>
        <w:t xml:space="preserve">صورت </w:t>
      </w:r>
      <w:r w:rsidRPr="00633BA6">
        <w:t>Drawing objects</w:t>
      </w:r>
      <w:r w:rsidRPr="00633BA6">
        <w:rPr>
          <w:rtl/>
        </w:rPr>
        <w:t xml:space="preserve"> و قابل ويرايش جزء به جزء با كليك سمت راست بر روي آن باشد، و اگر اين امكان پذير نبود، تصوير بصورت </w:t>
      </w:r>
      <w:r w:rsidRPr="00633BA6">
        <w:t>jpeg</w:t>
      </w:r>
      <w:r w:rsidRPr="00633BA6">
        <w:rPr>
          <w:rtl/>
        </w:rPr>
        <w:t xml:space="preserve"> منتقل شود كه داراي حجم نسبتاً قابل قبولي است.</w:t>
      </w:r>
    </w:p>
    <w:p w:rsidR="008501A5" w:rsidRPr="00633BA6" w:rsidRDefault="008501A5" w:rsidP="001F3801">
      <w:pPr>
        <w:pStyle w:val="NewParagraph"/>
        <w:rPr>
          <w:rtl/>
        </w:rPr>
      </w:pPr>
      <w:r w:rsidRPr="00633BA6">
        <w:rPr>
          <w:rtl/>
        </w:rPr>
        <w:t xml:space="preserve">نمودارهاي </w:t>
      </w:r>
      <w:r w:rsidRPr="00633BA6">
        <w:t>MATLAB</w:t>
      </w:r>
      <w:r w:rsidRPr="00633BA6">
        <w:rPr>
          <w:rtl/>
        </w:rPr>
        <w:t xml:space="preserve"> بايد بصورت </w:t>
      </w:r>
      <w:r w:rsidRPr="00633BA6">
        <w:t>meta</w:t>
      </w:r>
      <w:r w:rsidRPr="00633BA6">
        <w:rPr>
          <w:rtl/>
        </w:rPr>
        <w:t xml:space="preserve"> به فایل منتقل شود. براي اينكار كافي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گزينه </w:t>
      </w:r>
      <w:r w:rsidRPr="00633BA6">
        <w:t>Preserve info (meta if possible)</w:t>
      </w:r>
      <w:r w:rsidRPr="00633BA6">
        <w:rPr>
          <w:rtl/>
        </w:rPr>
        <w:t xml:space="preserve"> انتخاب شود. </w:t>
      </w:r>
    </w:p>
    <w:p w:rsidR="008501A5" w:rsidRPr="00633BA6" w:rsidRDefault="008501A5" w:rsidP="00F31E8A">
      <w:pPr>
        <w:pStyle w:val="NewParagraph"/>
        <w:rPr>
          <w:rtl/>
        </w:rPr>
      </w:pPr>
      <w:r w:rsidRPr="00633BA6">
        <w:rPr>
          <w:rtl/>
        </w:rPr>
        <w:t>تمامي شک</w:t>
      </w:r>
      <w:r w:rsidR="008C3EDC">
        <w:rPr>
          <w:rtl/>
        </w:rPr>
        <w:t>ل‏ه</w:t>
      </w:r>
      <w:r w:rsidRPr="00633BA6">
        <w:rPr>
          <w:rtl/>
        </w:rPr>
        <w:t>ا و جدو</w:t>
      </w:r>
      <w:r w:rsidR="008C3EDC">
        <w:rPr>
          <w:rtl/>
        </w:rPr>
        <w:t>ل‏ه</w:t>
      </w:r>
      <w:r w:rsidRPr="00633BA6">
        <w:rPr>
          <w:rtl/>
        </w:rPr>
        <w:t>ا بايد به ترتيب ظهور در هر فصل، شماره گذاري شوند. مثلاً براي جدو</w:t>
      </w:r>
      <w:r w:rsidR="008C3EDC">
        <w:rPr>
          <w:rtl/>
        </w:rPr>
        <w:t>ل‏ه</w:t>
      </w:r>
      <w:r w:rsidRPr="00633BA6">
        <w:rPr>
          <w:rtl/>
        </w:rPr>
        <w:t>اي فصل 2، جدول 2-1، 2-2، و</w:t>
      </w:r>
      <w:r w:rsidRPr="00633BA6">
        <w:rPr>
          <w:rFonts w:cs="Times New Roman"/>
          <w:rtl/>
        </w:rPr>
        <w:t>…</w:t>
      </w:r>
      <w:r w:rsidRPr="00633BA6">
        <w:rPr>
          <w:rtl/>
        </w:rPr>
        <w:t>، براي جدو</w:t>
      </w:r>
      <w:r w:rsidR="008C3EDC">
        <w:rPr>
          <w:rtl/>
        </w:rPr>
        <w:t>ل‏ه</w:t>
      </w:r>
      <w:r w:rsidRPr="00633BA6">
        <w:rPr>
          <w:rtl/>
        </w:rPr>
        <w:t xml:space="preserve">اي فصل 3، جدول 3-1، 3-2، و </w:t>
      </w:r>
      <w:r w:rsidRPr="00633BA6">
        <w:rPr>
          <w:rFonts w:cs="Times New Roman"/>
          <w:rtl/>
        </w:rPr>
        <w:t>…</w:t>
      </w:r>
      <w:r w:rsidRPr="00633BA6">
        <w:rPr>
          <w:rtl/>
        </w:rPr>
        <w:t>بیان شود. عنوان جدو</w:t>
      </w:r>
      <w:r w:rsidR="008C3EDC">
        <w:rPr>
          <w:rtl/>
        </w:rPr>
        <w:t>ل‏ه</w:t>
      </w:r>
      <w:r w:rsidRPr="00633BA6">
        <w:rPr>
          <w:rtl/>
        </w:rPr>
        <w:t xml:space="preserve">ا در </w:t>
      </w:r>
      <w:r w:rsidRPr="00633BA6">
        <w:rPr>
          <w:rtl/>
        </w:rPr>
        <w:lastRenderedPageBreak/>
        <w:t>بالاي آنها و شرح شک</w:t>
      </w:r>
      <w:r w:rsidR="008C3EDC">
        <w:rPr>
          <w:rtl/>
        </w:rPr>
        <w:t>ل‏ه</w:t>
      </w:r>
      <w:r w:rsidRPr="00633BA6">
        <w:rPr>
          <w:rtl/>
        </w:rPr>
        <w:t>ا در زير آنها داده</w:t>
      </w:r>
      <w:r w:rsidR="00544258">
        <w:rPr>
          <w:rFonts w:hint="cs"/>
          <w:rtl/>
        </w:rPr>
        <w:t xml:space="preserve"> </w:t>
      </w:r>
      <w:r w:rsidRPr="00633BA6">
        <w:rPr>
          <w:rtl/>
        </w:rPr>
        <w:t>شود. شماره شكل و يا جدول نبايد در پرانتز داده شود تا اينكه با معادل</w:t>
      </w:r>
      <w:r w:rsidR="008C3EDC">
        <w:rPr>
          <w:rtl/>
        </w:rPr>
        <w:t>ه‏ها</w:t>
      </w:r>
      <w:r w:rsidRPr="00633BA6">
        <w:rPr>
          <w:rtl/>
        </w:rPr>
        <w:t xml:space="preserve"> اشتباه نشود.</w:t>
      </w:r>
    </w:p>
    <w:p w:rsidR="008501A5" w:rsidRPr="00633BA6" w:rsidRDefault="00C03D89" w:rsidP="00AA1473">
      <w:pPr>
        <w:pStyle w:val="Figures"/>
        <w:rPr>
          <w:rFonts w:cs="B Nazanin"/>
          <w:noProof w:val="0"/>
          <w:rtl/>
        </w:rPr>
      </w:pPr>
      <w:r>
        <w:rPr>
          <w:rFonts w:cs="B Nazanin"/>
        </w:rPr>
        <w:drawing>
          <wp:inline distT="0" distB="0" distL="0" distR="0" wp14:anchorId="68B40096" wp14:editId="5C87736D">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1">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rsidR="008501A5" w:rsidRPr="00633BA6" w:rsidRDefault="008C78C8" w:rsidP="008C78C8">
      <w:pPr>
        <w:pStyle w:val="Caption"/>
        <w:rPr>
          <w:rtl/>
        </w:rPr>
      </w:pPr>
      <w:bookmarkStart w:id="42" w:name="_Ref530719596"/>
      <w:bookmarkStart w:id="43" w:name="_Toc463258857"/>
      <w:bookmarkStart w:id="44"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42"/>
      <w:r>
        <w:rPr>
          <w:rFonts w:hint="cs"/>
          <w:rtl/>
        </w:rPr>
        <w:t xml:space="preserve"> </w:t>
      </w:r>
      <w:r w:rsidR="008501A5" w:rsidRPr="00633BA6">
        <w:rPr>
          <w:rtl/>
        </w:rPr>
        <w:t xml:space="preserve">تنظيمات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43"/>
      <w:bookmarkEnd w:id="44"/>
    </w:p>
    <w:p w:rsidR="008501A5" w:rsidRPr="00633BA6" w:rsidRDefault="008501A5" w:rsidP="001D22CF">
      <w:pPr>
        <w:pStyle w:val="NewParagraph"/>
        <w:rPr>
          <w:rtl/>
        </w:rPr>
      </w:pPr>
      <w:r w:rsidRPr="00633BA6">
        <w:rPr>
          <w:rtl/>
        </w:rPr>
        <w:t xml:space="preserve">بعد از وارد کردن شکل در مکان مورد نظر لازم است سبك </w:t>
      </w:r>
      <w:r w:rsidRPr="00633BA6">
        <w:t>Figures</w:t>
      </w:r>
      <w:r w:rsidRPr="00633BA6">
        <w:rPr>
          <w:rtl/>
        </w:rPr>
        <w:t xml:space="preserve"> روي آن اعمال شود. بعد از نوشتن شرح شک</w:t>
      </w:r>
      <w:r w:rsidR="008C3EDC">
        <w:rPr>
          <w:rtl/>
        </w:rPr>
        <w:t>ل‏ه</w:t>
      </w:r>
      <w:r w:rsidRPr="00633BA6">
        <w:rPr>
          <w:rtl/>
        </w:rPr>
        <w:t xml:space="preserve">ا بايد سبك </w:t>
      </w:r>
      <w:r w:rsidRPr="00633BA6">
        <w:t xml:space="preserve"> Caption_Figure</w:t>
      </w:r>
      <w:r w:rsidRPr="00633BA6">
        <w:rPr>
          <w:rtl/>
        </w:rPr>
        <w:t>و بعد از نوشتن عنوان جدو</w:t>
      </w:r>
      <w:r w:rsidR="00E42AD0">
        <w:rPr>
          <w:rtl/>
        </w:rPr>
        <w:t>ل‏ه</w:t>
      </w:r>
      <w:r w:rsidRPr="00633BA6">
        <w:rPr>
          <w:rtl/>
        </w:rPr>
        <w:t xml:space="preserve">ا بايد سبك </w:t>
      </w:r>
      <w:r w:rsidRPr="00633BA6">
        <w:t>Caption_Table</w:t>
      </w:r>
      <w:r w:rsidRPr="00633BA6">
        <w:rPr>
          <w:rtl/>
        </w:rPr>
        <w:t xml:space="preserve"> روي</w:t>
      </w:r>
      <w:r w:rsidR="001D22CF">
        <w:rPr>
          <w:rFonts w:hint="cs"/>
          <w:rtl/>
        </w:rPr>
        <w:t xml:space="preserve"> </w:t>
      </w:r>
      <w:r w:rsidRPr="00633BA6">
        <w:rPr>
          <w:rtl/>
        </w:rPr>
        <w:t>آن اعمال شود.</w:t>
      </w:r>
    </w:p>
    <w:p w:rsidR="008501A5" w:rsidRPr="00633BA6" w:rsidRDefault="008501A5" w:rsidP="001D22CF">
      <w:pPr>
        <w:pStyle w:val="NewParagraph"/>
        <w:rPr>
          <w:rtl/>
        </w:rPr>
      </w:pPr>
      <w:r w:rsidRPr="00633BA6">
        <w:rPr>
          <w:rtl/>
        </w:rPr>
        <w:t>مرجع</w:t>
      </w:r>
      <w:r w:rsidR="001D22CF">
        <w:rPr>
          <w:rFonts w:hint="cs"/>
          <w:rtl/>
        </w:rPr>
        <w:t>‏</w:t>
      </w:r>
      <w:r w:rsidRPr="00633BA6">
        <w:rPr>
          <w:rtl/>
        </w:rPr>
        <w:t>دهي در انتهاي شرح شكل يا عنوان جدول براي تمامي شك</w:t>
      </w:r>
      <w:r w:rsidR="00E42AD0">
        <w:rPr>
          <w:rtl/>
        </w:rPr>
        <w:t>ل‏ه</w:t>
      </w:r>
      <w:r w:rsidRPr="00633BA6">
        <w:rPr>
          <w:rtl/>
        </w:rPr>
        <w:t>ا و جدو</w:t>
      </w:r>
      <w:r w:rsidR="00E42AD0">
        <w:rPr>
          <w:rtl/>
        </w:rPr>
        <w:t>ل‏ه</w:t>
      </w:r>
      <w:r w:rsidRPr="00633BA6">
        <w:rPr>
          <w:rtl/>
        </w:rPr>
        <w:t>ایی كه از مرجع ديگري گرفته شده الزامی است. شماره مرجع در عنوان جدول يا شرح شکل داده</w:t>
      </w:r>
      <w:r w:rsidR="00544258">
        <w:rPr>
          <w:rFonts w:hint="cs"/>
          <w:rtl/>
        </w:rPr>
        <w:t xml:space="preserve"> </w:t>
      </w:r>
      <w:r w:rsidRPr="00633BA6">
        <w:rPr>
          <w:rtl/>
        </w:rPr>
        <w:t>شود. اگر جدول را از مرج</w:t>
      </w:r>
      <w:r w:rsidR="001F7F9E">
        <w:rPr>
          <w:rtl/>
        </w:rPr>
        <w:t>ع‏ه</w:t>
      </w:r>
      <w:r w:rsidRPr="00633BA6">
        <w:rPr>
          <w:rtl/>
        </w:rPr>
        <w:t>ای مختلف گر</w:t>
      </w:r>
      <w:r w:rsidR="00224636">
        <w:rPr>
          <w:rFonts w:hint="cs"/>
          <w:rtl/>
        </w:rPr>
        <w:t>ف</w:t>
      </w:r>
      <w:r w:rsidRPr="00633BA6">
        <w:rPr>
          <w:rtl/>
        </w:rPr>
        <w:t>ته</w:t>
      </w:r>
      <w:r w:rsidR="00224636">
        <w:rPr>
          <w:rFonts w:hint="cs"/>
          <w:rtl/>
        </w:rPr>
        <w:t>‏</w:t>
      </w:r>
      <w:r w:rsidRPr="00633BA6">
        <w:rPr>
          <w:rtl/>
        </w:rPr>
        <w:t>اید، یک ستون اضافی در آخر گذاشته و مرجع هر ردیف از جدول را بنویسید. همچنين لازم است در متن به کليه شک</w:t>
      </w:r>
      <w:r w:rsidR="008C3EDC">
        <w:rPr>
          <w:rtl/>
        </w:rPr>
        <w:t>ل‏ه</w:t>
      </w:r>
      <w:r w:rsidRPr="00633BA6">
        <w:rPr>
          <w:rtl/>
        </w:rPr>
        <w:t>ا و جدو</w:t>
      </w:r>
      <w:r w:rsidR="008C3EDC">
        <w:rPr>
          <w:rtl/>
        </w:rPr>
        <w:t>ل‏ه</w:t>
      </w:r>
      <w:r w:rsidRPr="00633BA6">
        <w:rPr>
          <w:rtl/>
        </w:rPr>
        <w:t>ا با ذكر شماره اشاره شده باشد. شرح شکل مستقل از متن کامل و ترجيحاً بصورت جمله ناقص (شبیه عنوان مطالب) باشد. شک</w:t>
      </w:r>
      <w:r w:rsidR="00E42AD0">
        <w:rPr>
          <w:rtl/>
        </w:rPr>
        <w:t>ل‏ه</w:t>
      </w:r>
      <w:r w:rsidRPr="00633BA6">
        <w:rPr>
          <w:rtl/>
        </w:rPr>
        <w:t>ایی که از چند قسمت تشکیل شده</w:t>
      </w:r>
      <w:r w:rsidRPr="00633BA6">
        <w:rPr>
          <w:rtl/>
        </w:rPr>
        <w:softHyphen/>
        <w:t xml:space="preserve">اند، که </w:t>
      </w:r>
      <w:r w:rsidRPr="00633BA6">
        <w:rPr>
          <w:rtl/>
        </w:rPr>
        <w:lastRenderedPageBreak/>
        <w:t>بعضی در یک امتداد افقی قرارمی</w:t>
      </w:r>
      <w:r w:rsidR="00CA5454">
        <w:rPr>
          <w:rFonts w:hint="cs"/>
          <w:rtl/>
        </w:rPr>
        <w:t>‏</w:t>
      </w:r>
      <w:r w:rsidRPr="00633BA6">
        <w:rPr>
          <w:rtl/>
        </w:rPr>
        <w:t>گیرند، باید در جدول قرارگرفته و در انتها خط</w:t>
      </w:r>
      <w:r w:rsidR="00544258">
        <w:rPr>
          <w:rFonts w:hint="cs"/>
          <w:rtl/>
        </w:rPr>
        <w:t>‏</w:t>
      </w:r>
      <w:r w:rsidRPr="00633BA6">
        <w:rPr>
          <w:rtl/>
        </w:rPr>
        <w:t xml:space="preserve">های جدول در </w:t>
      </w:r>
      <w:r w:rsidRPr="00633BA6">
        <w:t>Borders and Shading</w:t>
      </w:r>
      <w:r w:rsidRPr="00633BA6">
        <w:rPr>
          <w:rtl/>
        </w:rPr>
        <w:t xml:space="preserve"> </w:t>
      </w:r>
      <w:r w:rsidR="001D22CF">
        <w:rPr>
          <w:rFonts w:hint="cs"/>
          <w:rtl/>
        </w:rPr>
        <w:t>خط‏های مرزی</w:t>
      </w:r>
      <w:r w:rsidR="001D22CF">
        <w:rPr>
          <w:rStyle w:val="FootnoteReference"/>
          <w:rtl/>
        </w:rPr>
        <w:footnoteReference w:id="28"/>
      </w:r>
      <w:r w:rsidR="001D22CF">
        <w:rPr>
          <w:rFonts w:hint="cs"/>
          <w:rtl/>
        </w:rPr>
        <w:t xml:space="preserve"> </w:t>
      </w:r>
      <w:r w:rsidRPr="00633BA6">
        <w:rPr>
          <w:rtl/>
        </w:rPr>
        <w:t>نامرئی شوند.</w:t>
      </w:r>
    </w:p>
    <w:p w:rsidR="008501A5" w:rsidRPr="00633BA6" w:rsidRDefault="008501A5" w:rsidP="007D4E79">
      <w:pPr>
        <w:pStyle w:val="NewParagraph"/>
        <w:rPr>
          <w:rtl/>
        </w:rPr>
      </w:pPr>
      <w:r w:rsidRPr="00633BA6">
        <w:rPr>
          <w:rtl/>
        </w:rPr>
        <w:t>در خیلی از شک</w:t>
      </w:r>
      <w:r w:rsidR="00E42AD0">
        <w:rPr>
          <w:rtl/>
        </w:rPr>
        <w:t>ل‏ه</w:t>
      </w:r>
      <w:r w:rsidRPr="00633BA6">
        <w:rPr>
          <w:rtl/>
        </w:rPr>
        <w:t>ا یک فضای خالی در اطراف شکل وجوددارد که برای حفظ تقارن قرار گرفتن شک</w:t>
      </w:r>
      <w:r w:rsidR="00E42AD0">
        <w:rPr>
          <w:rtl/>
        </w:rPr>
        <w:t>ل‏ه</w:t>
      </w:r>
      <w:r w:rsidRPr="00633BA6">
        <w:rPr>
          <w:rtl/>
        </w:rPr>
        <w:t>ا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بطرف خود شکل م</w:t>
      </w:r>
      <w:r w:rsidR="00CA5454">
        <w:rPr>
          <w:rtl/>
        </w:rPr>
        <w:t>ی‏ک</w:t>
      </w:r>
      <w:r w:rsidRPr="00633BA6">
        <w:rPr>
          <w:rtl/>
        </w:rPr>
        <w:t>شیم.</w:t>
      </w:r>
    </w:p>
    <w:tbl>
      <w:tblPr>
        <w:bidiVisual/>
        <w:tblW w:w="0" w:type="auto"/>
        <w:jc w:val="center"/>
        <w:tblLook w:val="00A0" w:firstRow="1" w:lastRow="0" w:firstColumn="1" w:lastColumn="0" w:noHBand="0" w:noVBand="0"/>
      </w:tblPr>
      <w:tblGrid>
        <w:gridCol w:w="4251"/>
        <w:gridCol w:w="3306"/>
      </w:tblGrid>
      <w:tr w:rsidR="008501A5" w:rsidRPr="00633BA6">
        <w:trPr>
          <w:jc w:val="center"/>
        </w:trPr>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5363FCE1" wp14:editId="3DE92D3D">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35794D69" wp14:editId="099B7D3B">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trPr>
          <w:jc w:val="center"/>
        </w:trPr>
        <w:tc>
          <w:tcPr>
            <w:tcW w:w="0" w:type="auto"/>
            <w:vAlign w:val="center"/>
          </w:tcPr>
          <w:p w:rsidR="008501A5" w:rsidRPr="00633BA6" w:rsidRDefault="008501A5" w:rsidP="0041787D">
            <w:pPr>
              <w:pStyle w:val="NewParagraph"/>
              <w:spacing w:after="0" w:line="240" w:lineRule="auto"/>
              <w:jc w:val="center"/>
            </w:pPr>
            <w:r w:rsidRPr="00633BA6">
              <w:rPr>
                <w:rtl/>
              </w:rPr>
              <w:t>(الف)</w:t>
            </w:r>
          </w:p>
        </w:tc>
        <w:tc>
          <w:tcPr>
            <w:tcW w:w="0" w:type="auto"/>
            <w:vAlign w:val="center"/>
          </w:tcPr>
          <w:p w:rsidR="008501A5" w:rsidRPr="00633BA6" w:rsidRDefault="008501A5" w:rsidP="0041787D">
            <w:pPr>
              <w:pStyle w:val="NewParagraph"/>
              <w:spacing w:after="0" w:line="240" w:lineRule="auto"/>
              <w:jc w:val="center"/>
            </w:pPr>
            <w:r w:rsidRPr="00633BA6">
              <w:rPr>
                <w:rtl/>
              </w:rPr>
              <w:t>(ب)</w:t>
            </w:r>
          </w:p>
        </w:tc>
      </w:tr>
      <w:tr w:rsidR="008501A5" w:rsidRPr="00633BA6">
        <w:trPr>
          <w:jc w:val="center"/>
        </w:trPr>
        <w:tc>
          <w:tcPr>
            <w:tcW w:w="0" w:type="auto"/>
            <w:gridSpan w:val="2"/>
            <w:vAlign w:val="center"/>
          </w:tcPr>
          <w:p w:rsidR="008501A5" w:rsidRPr="00633BA6" w:rsidRDefault="008C78C8" w:rsidP="008C78C8">
            <w:pPr>
              <w:pStyle w:val="Caption"/>
            </w:pPr>
            <w:bookmarkStart w:id="45" w:name="_Toc463258858"/>
            <w:bookmarkStart w:id="46"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45"/>
            <w:bookmarkEnd w:id="46"/>
          </w:p>
        </w:tc>
      </w:tr>
    </w:tbl>
    <w:p w:rsidR="008501A5" w:rsidRPr="00633BA6" w:rsidRDefault="008501A5" w:rsidP="007126AD">
      <w:pPr>
        <w:pStyle w:val="Heading3"/>
        <w:rPr>
          <w:rtl/>
        </w:rPr>
      </w:pPr>
      <w:bookmarkStart w:id="47" w:name="_Toc531381860"/>
      <w:r w:rsidRPr="00633BA6">
        <w:rPr>
          <w:rtl/>
        </w:rPr>
        <w:t>شمار</w:t>
      </w:r>
      <w:r w:rsidR="00E42AD0">
        <w:rPr>
          <w:rtl/>
        </w:rPr>
        <w:t>ه‏گ</w:t>
      </w:r>
      <w:r w:rsidRPr="00633BA6">
        <w:rPr>
          <w:rtl/>
        </w:rPr>
        <w:t>ذاري خودكار شک</w:t>
      </w:r>
      <w:r w:rsidR="008C3EDC">
        <w:rPr>
          <w:rtl/>
        </w:rPr>
        <w:t>ل‏ه</w:t>
      </w:r>
      <w:r w:rsidRPr="00633BA6">
        <w:rPr>
          <w:rtl/>
        </w:rPr>
        <w:t>ا و جدو</w:t>
      </w:r>
      <w:r w:rsidR="008C3EDC">
        <w:rPr>
          <w:rtl/>
        </w:rPr>
        <w:t>ل‏ه</w:t>
      </w:r>
      <w:r w:rsidRPr="00633BA6">
        <w:rPr>
          <w:rtl/>
        </w:rPr>
        <w:t>ا</w:t>
      </w:r>
      <w:bookmarkEnd w:id="47"/>
    </w:p>
    <w:p w:rsidR="008501A5" w:rsidRPr="00633BA6" w:rsidRDefault="008501A5" w:rsidP="00C13BDA">
      <w:pPr>
        <w:pStyle w:val="NewParagraph"/>
        <w:rPr>
          <w:rtl/>
        </w:rPr>
      </w:pPr>
      <w:r w:rsidRPr="00633BA6">
        <w:rPr>
          <w:rtl/>
        </w:rPr>
        <w:t>به طور کلي براي شماره</w:t>
      </w:r>
      <w:r w:rsidR="00C13BDA">
        <w:rPr>
          <w:rFonts w:hint="cs"/>
          <w:rtl/>
        </w:rPr>
        <w:t>‏</w:t>
      </w:r>
      <w:r w:rsidRPr="00633BA6">
        <w:rPr>
          <w:rtl/>
        </w:rPr>
        <w:t>گذاري موضوعاتي که متعلق به يک خانواده هستند (مثلا خانواده شک</w:t>
      </w:r>
      <w:r w:rsidR="008C3EDC">
        <w:rPr>
          <w:rtl/>
        </w:rPr>
        <w:t>ل‏ه</w:t>
      </w:r>
      <w:r w:rsidRPr="00633BA6">
        <w:rPr>
          <w:rtl/>
        </w:rPr>
        <w:t>ا، خانواده جدو</w:t>
      </w:r>
      <w:r w:rsidR="008C3EDC">
        <w:rPr>
          <w:rtl/>
        </w:rPr>
        <w:t>ل‏ه</w:t>
      </w:r>
      <w:r w:rsidRPr="00633BA6">
        <w:rPr>
          <w:rtl/>
        </w:rPr>
        <w:t>ا و خانواده معادل</w:t>
      </w:r>
      <w:r w:rsidR="008C3EDC">
        <w:rPr>
          <w:rtl/>
        </w:rPr>
        <w:t>ه‏ها</w:t>
      </w:r>
      <w:r w:rsidRPr="00633BA6">
        <w:rPr>
          <w:rtl/>
        </w:rPr>
        <w:t xml:space="preserve">) لازم است در بخش </w:t>
      </w:r>
      <w:r w:rsidRPr="00633BA6">
        <w:t>Caption</w:t>
      </w:r>
      <w:r w:rsidRPr="00633BA6">
        <w:rPr>
          <w:rtl/>
        </w:rPr>
        <w:t xml:space="preserve"> معادل هر خانواده يک عنوان تعريف نمود. براي اين</w:t>
      </w:r>
      <w:r w:rsidR="001F7F9E">
        <w:rPr>
          <w:rFonts w:hint="cs"/>
          <w:rtl/>
        </w:rPr>
        <w:t>‏</w:t>
      </w:r>
      <w:r w:rsidRPr="00633BA6">
        <w:rPr>
          <w:rtl/>
        </w:rPr>
        <w:t xml:space="preserve">کار لازم است مسير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اين مسير پنجره ظاهر خواهد شد.</w:t>
      </w:r>
    </w:p>
    <w:p w:rsidR="008501A5" w:rsidRPr="00633BA6" w:rsidRDefault="008501A5" w:rsidP="0021064E">
      <w:pPr>
        <w:pStyle w:val="NewParagraph"/>
        <w:rPr>
          <w:rtl/>
        </w:rPr>
      </w:pPr>
      <w:r w:rsidRPr="00633BA6">
        <w:rPr>
          <w:rtl/>
        </w:rPr>
        <w:t>در صورت</w:t>
      </w:r>
      <w:r w:rsidR="001F7F9E">
        <w:rPr>
          <w:rtl/>
        </w:rPr>
        <w:t>ي‏ک</w:t>
      </w:r>
      <w:r w:rsidRPr="00633BA6">
        <w:rPr>
          <w:rtl/>
        </w:rPr>
        <w:t xml:space="preserve">ه در فيلد </w:t>
      </w:r>
      <w:r w:rsidRPr="00633BA6">
        <w:t>Label</w:t>
      </w:r>
      <w:r w:rsidRPr="00633BA6">
        <w:rPr>
          <w:rtl/>
        </w:rPr>
        <w:t xml:space="preserve"> عنوان مورد نظر (شکل، معادله، جدول، ...) وجود نداشته باشد با انتخاب دکمه </w:t>
      </w:r>
      <w:r w:rsidRPr="00633BA6">
        <w:t>NewLabel</w:t>
      </w:r>
      <w:r w:rsidRPr="00633BA6">
        <w:rPr>
          <w:rtl/>
        </w:rPr>
        <w:t xml:space="preserve"> م</w:t>
      </w:r>
      <w:r w:rsidR="00224636">
        <w:rPr>
          <w:rtl/>
        </w:rPr>
        <w:t>ي‏ت</w:t>
      </w:r>
      <w:r w:rsidRPr="00633BA6">
        <w:rPr>
          <w:rtl/>
        </w:rPr>
        <w:t>وان عنوان خانواده مورد نظر را تعريف کرد (اين عنوان م</w:t>
      </w:r>
      <w:r w:rsidR="00224636">
        <w:rPr>
          <w:rtl/>
        </w:rPr>
        <w:t>ي‏ت</w:t>
      </w:r>
      <w:r w:rsidRPr="00633BA6">
        <w:rPr>
          <w:rtl/>
        </w:rPr>
        <w:t xml:space="preserve">واند هم به فارسي و هم به انگليسي باشد). پس از آن با انتخاب دکمه </w:t>
      </w:r>
      <w:r w:rsidRPr="00633BA6">
        <w:t>Numbering</w:t>
      </w:r>
      <w:r w:rsidRPr="00633BA6">
        <w:rPr>
          <w:rtl/>
        </w:rPr>
        <w:t xml:space="preserve"> م</w:t>
      </w:r>
      <w:r w:rsidR="00224636">
        <w:rPr>
          <w:rtl/>
        </w:rPr>
        <w:t>ي‏ت</w:t>
      </w:r>
      <w:r w:rsidRPr="00633BA6">
        <w:rPr>
          <w:rtl/>
        </w:rPr>
        <w:t>وان تنظيمات لازم براي شمار</w:t>
      </w:r>
      <w:r w:rsidR="00E42AD0">
        <w:rPr>
          <w:rtl/>
        </w:rPr>
        <w:t>ه‏گ</w:t>
      </w:r>
      <w:r w:rsidRPr="00633BA6">
        <w:rPr>
          <w:rtl/>
        </w:rPr>
        <w:t xml:space="preserve">ذاري را انجام </w:t>
      </w:r>
      <w:r w:rsidRPr="00633BA6">
        <w:rPr>
          <w:rtl/>
        </w:rPr>
        <w:lastRenderedPageBreak/>
        <w:t>داد. با اين کار  نرم</w:t>
      </w:r>
      <w:r w:rsidRPr="00633BA6">
        <w:rPr>
          <w:rtl/>
        </w:rPr>
        <w:softHyphen/>
        <w:t>افزار براي هر خانواده يک پايگاه داده</w:t>
      </w:r>
      <w:r w:rsidRPr="00633BA6">
        <w:rPr>
          <w:rStyle w:val="FootnoteReference"/>
          <w:rFonts w:cs="B Nazanin"/>
          <w:rtl/>
        </w:rPr>
        <w:footnoteReference w:id="29"/>
      </w:r>
      <w:r w:rsidRPr="00633BA6">
        <w:rPr>
          <w:rtl/>
        </w:rPr>
        <w:t xml:space="preserve"> ايجاد م</w:t>
      </w:r>
      <w:r w:rsidR="001F7F9E">
        <w:rPr>
          <w:rtl/>
        </w:rPr>
        <w:t>ي‏ک</w:t>
      </w:r>
      <w:r w:rsidRPr="00633BA6">
        <w:rPr>
          <w:rtl/>
        </w:rPr>
        <w:t>ند که به ترتيب شمار</w:t>
      </w:r>
      <w:r w:rsidR="00E42AD0">
        <w:rPr>
          <w:rtl/>
        </w:rPr>
        <w:t>ه‏گ</w:t>
      </w:r>
      <w:r w:rsidRPr="00633BA6">
        <w:rPr>
          <w:rtl/>
        </w:rPr>
        <w:t>ذاري در متن مرتب شد</w:t>
      </w:r>
      <w:r w:rsidR="00224636">
        <w:rPr>
          <w:rtl/>
        </w:rPr>
        <w:t>ه‏ا</w:t>
      </w:r>
      <w:r w:rsidRPr="00633BA6">
        <w:rPr>
          <w:rtl/>
        </w:rPr>
        <w:t>ند.</w:t>
      </w:r>
    </w:p>
    <w:p w:rsidR="008501A5" w:rsidRPr="00633BA6" w:rsidRDefault="00C03D89" w:rsidP="003D7C57">
      <w:pPr>
        <w:pStyle w:val="Figures"/>
        <w:rPr>
          <w:rFonts w:cs="B Nazanin"/>
        </w:rPr>
      </w:pPr>
      <w:r>
        <w:rPr>
          <w:rFonts w:cs="B Nazanin"/>
        </w:rPr>
        <w:drawing>
          <wp:inline distT="0" distB="0" distL="0" distR="0" wp14:anchorId="2D1FE9DF" wp14:editId="3C5BD4A6">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rsidR="008501A5" w:rsidRPr="00633BA6" w:rsidRDefault="008C78C8" w:rsidP="008C78C8">
      <w:pPr>
        <w:pStyle w:val="Caption"/>
      </w:pPr>
      <w:bookmarkStart w:id="48" w:name="_Ref415668658"/>
      <w:bookmarkStart w:id="49" w:name="_Toc463258859"/>
      <w:bookmarkStart w:id="50"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48"/>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49"/>
      <w:bookmarkEnd w:id="50"/>
    </w:p>
    <w:p w:rsidR="008501A5" w:rsidRPr="00633BA6" w:rsidRDefault="008501A5" w:rsidP="00544258">
      <w:pPr>
        <w:pStyle w:val="NewParagraph"/>
        <w:rPr>
          <w:rtl/>
        </w:rPr>
      </w:pPr>
      <w:r w:rsidRPr="00633BA6">
        <w:rPr>
          <w:rtl/>
        </w:rPr>
        <w:t xml:space="preserve">در صورتي كه مشاهده كرديد بخشي از عدد وارد شده توسط </w:t>
      </w:r>
      <w:r w:rsidRPr="00633BA6">
        <w:t>Caption</w:t>
      </w:r>
      <w:r w:rsidRPr="00633BA6">
        <w:rPr>
          <w:rtl/>
        </w:rPr>
        <w:t xml:space="preserve"> در متن بصورت انگليسي است، براي حلّ مشكل، بايد گزينه </w:t>
      </w:r>
      <w:r w:rsidRPr="00633BA6">
        <w:t>Exclude label from caption</w:t>
      </w:r>
      <w:r w:rsidRPr="00633BA6">
        <w:rPr>
          <w:rtl/>
        </w:rPr>
        <w:t xml:space="preserve"> را انتخاب كنيد. ولي در اينصورت بعد از فشردن دکمه </w:t>
      </w:r>
      <w:r w:rsidRPr="00633BA6">
        <w:t>OK</w:t>
      </w:r>
      <w:r w:rsidRPr="00633BA6">
        <w:rPr>
          <w:rtl/>
        </w:rPr>
        <w:t xml:space="preserve"> و ايجاد شماره، بايد عنوان خانواده مورد نظر (بعنوان مثال </w:t>
      </w:r>
      <w:r w:rsidR="00544258">
        <w:rPr>
          <w:rFonts w:hint="cs"/>
          <w:rtl/>
        </w:rPr>
        <w:t>«</w:t>
      </w:r>
      <w:r w:rsidRPr="00633BA6">
        <w:rPr>
          <w:rtl/>
        </w:rPr>
        <w:t>شکل</w:t>
      </w:r>
      <w:r w:rsidR="00544258">
        <w:rPr>
          <w:rFonts w:hint="cs"/>
          <w:rtl/>
        </w:rPr>
        <w:t>»</w:t>
      </w:r>
      <w:r w:rsidRPr="00633BA6">
        <w:rPr>
          <w:rtl/>
        </w:rPr>
        <w:t>) به طور دستي در متن تايپ شود. به</w:t>
      </w:r>
      <w:r w:rsidR="00544258">
        <w:rPr>
          <w:rFonts w:hint="cs"/>
          <w:rtl/>
        </w:rPr>
        <w:t>‏</w:t>
      </w:r>
      <w:r w:rsidRPr="00633BA6">
        <w:rPr>
          <w:rtl/>
        </w:rPr>
        <w:t>عبارتي فقط شماره آن عضو از خانواده به طور خودكار اضافه مي</w:t>
      </w:r>
      <w:r w:rsidR="00D26319">
        <w:rPr>
          <w:rFonts w:hint="cs"/>
          <w:rtl/>
        </w:rPr>
        <w:t>‏</w:t>
      </w:r>
      <w:r w:rsidRPr="00633BA6">
        <w:rPr>
          <w:rtl/>
        </w:rPr>
        <w:t>شود.</w:t>
      </w:r>
    </w:p>
    <w:p w:rsidR="008501A5" w:rsidRPr="00633BA6" w:rsidRDefault="008501A5" w:rsidP="00D26319">
      <w:pPr>
        <w:pStyle w:val="NewParagraph"/>
        <w:rPr>
          <w:rtl/>
        </w:rPr>
      </w:pPr>
      <w:r w:rsidRPr="00633BA6">
        <w:rPr>
          <w:rtl/>
        </w:rPr>
        <w:t>توجه به اين نکته لازم است که در صورت</w:t>
      </w:r>
      <w:r w:rsidR="001F7F9E">
        <w:rPr>
          <w:rtl/>
        </w:rPr>
        <w:t>ي‏ک</w:t>
      </w:r>
      <w:r w:rsidRPr="00633BA6">
        <w:rPr>
          <w:rtl/>
        </w:rPr>
        <w:t>ه جاي اين شماره در متن تغيير کند (که معمولا با تغيير مکان يکي از اعضاي آن خانواده مثلا تغيير مکان شکل لزوم پيدا مي</w:t>
      </w:r>
      <w:r w:rsidR="00D26319">
        <w:rPr>
          <w:rFonts w:hint="cs"/>
          <w:rtl/>
        </w:rPr>
        <w:t>‏</w:t>
      </w:r>
      <w:r w:rsidRPr="00633BA6">
        <w:rPr>
          <w:rtl/>
        </w:rPr>
        <w:t>کند) نرم</w:t>
      </w:r>
      <w:r w:rsidR="00D26319">
        <w:rPr>
          <w:rFonts w:hint="cs"/>
          <w:rtl/>
        </w:rPr>
        <w:t>‏</w:t>
      </w:r>
      <w:r w:rsidRPr="00633BA6">
        <w:rPr>
          <w:rtl/>
        </w:rPr>
        <w:t xml:space="preserve">افزار به طور اتوماتيک (و يا پس از انتخاب كل متن و فشردن كليد </w:t>
      </w:r>
      <w:r w:rsidRPr="00633BA6">
        <w:t>F9</w:t>
      </w:r>
      <w:r w:rsidRPr="00633BA6">
        <w:rPr>
          <w:rtl/>
        </w:rPr>
        <w:t>) مکان آن عضو از خانواده را نيز اصلاح مي</w:t>
      </w:r>
      <w:r w:rsidR="00D26319">
        <w:rPr>
          <w:rFonts w:hint="cs"/>
          <w:rtl/>
        </w:rPr>
        <w:t>‏</w:t>
      </w:r>
      <w:r w:rsidRPr="00633BA6">
        <w:rPr>
          <w:rtl/>
        </w:rPr>
        <w:t>کند. به اين ترتيب ديگر نياز به داشتن دغدغه اصلاح شماره درج شده (مثلاً هنگام</w:t>
      </w:r>
      <w:r w:rsidR="001F7F9E">
        <w:rPr>
          <w:rtl/>
        </w:rPr>
        <w:t>ي‏ک</w:t>
      </w:r>
      <w:r w:rsidRPr="00633BA6">
        <w:rPr>
          <w:rtl/>
        </w:rPr>
        <w:t>ه يک شکل جديد قبل از شکل مزبور اضافه و يا حذف مي</w:t>
      </w:r>
      <w:r w:rsidR="00D26319">
        <w:rPr>
          <w:rFonts w:hint="cs"/>
          <w:rtl/>
        </w:rPr>
        <w:t>‏</w:t>
      </w:r>
      <w:r w:rsidRPr="00633BA6">
        <w:rPr>
          <w:rtl/>
        </w:rPr>
        <w:t>شود) وجود ندارد.</w:t>
      </w:r>
    </w:p>
    <w:p w:rsidR="008501A5" w:rsidRPr="00633BA6" w:rsidRDefault="008501A5" w:rsidP="007126AD">
      <w:pPr>
        <w:pStyle w:val="Heading3"/>
        <w:rPr>
          <w:rtl/>
        </w:rPr>
      </w:pPr>
      <w:bookmarkStart w:id="51" w:name="_Toc531381861"/>
      <w:r w:rsidRPr="00633BA6">
        <w:rPr>
          <w:rtl/>
        </w:rPr>
        <w:lastRenderedPageBreak/>
        <w:t>ارجاع به يک شکل و يا جدول</w:t>
      </w:r>
      <w:bookmarkEnd w:id="51"/>
    </w:p>
    <w:p w:rsidR="008501A5" w:rsidRPr="00633BA6" w:rsidRDefault="008501A5" w:rsidP="00CA5454">
      <w:pPr>
        <w:pStyle w:val="NewParagraph"/>
        <w:rPr>
          <w:rtl/>
        </w:rPr>
      </w:pPr>
      <w:r w:rsidRPr="00633BA6">
        <w:rPr>
          <w:rtl/>
        </w:rPr>
        <w:t>در صورتي</w:t>
      </w:r>
      <w:r w:rsidR="00CA5454">
        <w:rPr>
          <w:rFonts w:hint="cs"/>
          <w:rtl/>
        </w:rPr>
        <w:t>‏</w:t>
      </w:r>
      <w:r w:rsidRPr="00633BA6">
        <w:rPr>
          <w:rtl/>
        </w:rPr>
        <w:t>که براي شمار</w:t>
      </w:r>
      <w:r w:rsidR="00E42AD0">
        <w:rPr>
          <w:rtl/>
        </w:rPr>
        <w:t>ه‏گ</w:t>
      </w:r>
      <w:r w:rsidRPr="00633BA6">
        <w:rPr>
          <w:rtl/>
        </w:rPr>
        <w:t>ذاري شک</w:t>
      </w:r>
      <w:r w:rsidR="008C3EDC">
        <w:rPr>
          <w:rtl/>
        </w:rPr>
        <w:t>ل‏ه</w:t>
      </w:r>
      <w:r w:rsidRPr="00633BA6">
        <w:rPr>
          <w:rtl/>
        </w:rPr>
        <w:t>ا، جدو</w:t>
      </w:r>
      <w:r w:rsidR="00E42AD0">
        <w:rPr>
          <w:rtl/>
        </w:rPr>
        <w:t>ل‏ه</w:t>
      </w:r>
      <w:r w:rsidRPr="00633BA6">
        <w:rPr>
          <w:rtl/>
        </w:rPr>
        <w:t xml:space="preserve">ا و ... از </w:t>
      </w:r>
      <w:r w:rsidRPr="00633BA6">
        <w:t>Caption</w:t>
      </w:r>
      <w:r w:rsidRPr="00633BA6">
        <w:rPr>
          <w:rtl/>
        </w:rPr>
        <w:t xml:space="preserve"> استفاده شده باشد، هر جا لازم باشد که به يک عضو از يک خانواده (شکل، جدول، معادله، و ...) ارجاع شود، بجاي اينکه به طور دستي شماره آن عضو درج شود، م</w:t>
      </w:r>
      <w:r w:rsidR="00224636">
        <w:rPr>
          <w:rtl/>
        </w:rPr>
        <w:t>ي‏ت</w:t>
      </w:r>
      <w:r w:rsidRPr="00633BA6">
        <w:rPr>
          <w:rtl/>
        </w:rPr>
        <w:t xml:space="preserve">وان اينکار را از طريق مسير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اينصورت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م</w:t>
      </w:r>
      <w:r w:rsidR="00D26319">
        <w:rPr>
          <w:rtl/>
        </w:rPr>
        <w:t>ي‏ش</w:t>
      </w:r>
      <w:r w:rsidRPr="00633BA6">
        <w:rPr>
          <w:rtl/>
        </w:rPr>
        <w:t xml:space="preserve">ود که يکي از فيلدهاي آن </w:t>
      </w:r>
      <w:r w:rsidRPr="00633BA6">
        <w:t>Reference type</w:t>
      </w:r>
      <w:r w:rsidRPr="00633BA6">
        <w:rPr>
          <w:rtl/>
        </w:rPr>
        <w:t xml:space="preserve"> است.</w:t>
      </w:r>
    </w:p>
    <w:p w:rsidR="008501A5" w:rsidRPr="00633BA6" w:rsidRDefault="00C03D89" w:rsidP="00456D36">
      <w:pPr>
        <w:pStyle w:val="Figures"/>
        <w:rPr>
          <w:rFonts w:cs="B Nazanin"/>
          <w:noProof w:val="0"/>
          <w:rtl/>
        </w:rPr>
      </w:pPr>
      <w:r>
        <w:rPr>
          <w:rFonts w:cs="B Nazanin"/>
        </w:rPr>
        <w:drawing>
          <wp:inline distT="0" distB="0" distL="0" distR="0" wp14:anchorId="29F9A678" wp14:editId="69740BFA">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rsidR="008501A5" w:rsidRPr="00633BA6" w:rsidRDefault="008C78C8" w:rsidP="008C78C8">
      <w:pPr>
        <w:pStyle w:val="Caption"/>
        <w:rPr>
          <w:rtl/>
        </w:rPr>
      </w:pPr>
      <w:bookmarkStart w:id="52" w:name="_Toc463258860"/>
      <w:bookmarkStart w:id="53"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52"/>
      <w:bookmarkEnd w:id="53"/>
    </w:p>
    <w:p w:rsidR="008501A5" w:rsidRPr="00633BA6" w:rsidRDefault="008501A5" w:rsidP="00CA5454">
      <w:pPr>
        <w:pStyle w:val="NewParagraph"/>
        <w:rPr>
          <w:rtl/>
        </w:rPr>
      </w:pPr>
      <w:r w:rsidRPr="00633BA6">
        <w:rPr>
          <w:rtl/>
        </w:rPr>
        <w:t>در اين فيلد م</w:t>
      </w:r>
      <w:r w:rsidR="00224636">
        <w:rPr>
          <w:rtl/>
        </w:rPr>
        <w:t>ي‏ت</w:t>
      </w:r>
      <w:r w:rsidRPr="00633BA6">
        <w:rPr>
          <w:rtl/>
        </w:rPr>
        <w:t xml:space="preserve">وان عنواني را که در مرحله قبل براي خانواده مورد نظر تعريف شده را مشاهده و انتخاب کرد. با انتخاب آن عنوان، کليه عناصر آن خانواده به ترتيب ظهور در متن در پنجره </w:t>
      </w:r>
      <w:r w:rsidRPr="00633BA6">
        <w:t>For which caption</w:t>
      </w:r>
      <w:r w:rsidRPr="00633BA6">
        <w:rPr>
          <w:rtl/>
        </w:rPr>
        <w:t xml:space="preserve"> ظاهر خواهند شد. حال با انتخاب عضو مورد نظر از آن خانواده (مثلا شکل) و انجام تنظيم فيلد </w:t>
      </w:r>
      <w:r w:rsidRPr="00633BA6">
        <w:t>Insert reference to</w:t>
      </w:r>
      <w:r w:rsidRPr="00633BA6">
        <w:rPr>
          <w:rtl/>
        </w:rPr>
        <w:t xml:space="preserve"> (که براي شک</w:t>
      </w:r>
      <w:r w:rsidR="008C3EDC">
        <w:rPr>
          <w:rtl/>
        </w:rPr>
        <w:t>ل‏ه</w:t>
      </w:r>
      <w:r w:rsidRPr="00633BA6">
        <w:rPr>
          <w:rtl/>
        </w:rPr>
        <w:t>ا و جدو</w:t>
      </w:r>
      <w:r w:rsidR="008C3EDC">
        <w:rPr>
          <w:rtl/>
        </w:rPr>
        <w:t>ل‏ه</w:t>
      </w:r>
      <w:r w:rsidRPr="00633BA6">
        <w:rPr>
          <w:rtl/>
        </w:rPr>
        <w:t xml:space="preserve">ا معمولا </w:t>
      </w:r>
      <w:r w:rsidRPr="00633BA6">
        <w:t>Only label and number</w:t>
      </w:r>
      <w:r w:rsidRPr="00633BA6">
        <w:rPr>
          <w:rtl/>
        </w:rPr>
        <w:t xml:space="preserve"> استفاده م</w:t>
      </w:r>
      <w:r w:rsidR="00D26319">
        <w:rPr>
          <w:rtl/>
        </w:rPr>
        <w:t>ي‏ش</w:t>
      </w:r>
      <w:r w:rsidRPr="00633BA6">
        <w:rPr>
          <w:rtl/>
        </w:rPr>
        <w:t xml:space="preserve">ود) و فشردن کليد </w:t>
      </w:r>
      <w:r w:rsidRPr="00633BA6">
        <w:t>Insert</w:t>
      </w:r>
      <w:r w:rsidRPr="00633BA6">
        <w:rPr>
          <w:rtl/>
        </w:rPr>
        <w:t xml:space="preserve"> شماره و يا عنوان عضو مورد نظر از آن خانواده در مکاني که مکان</w:t>
      </w:r>
      <w:r w:rsidR="00CA5454">
        <w:rPr>
          <w:rFonts w:hint="cs"/>
          <w:rtl/>
        </w:rPr>
        <w:t>‏</w:t>
      </w:r>
      <w:r w:rsidRPr="00633BA6">
        <w:rPr>
          <w:rtl/>
        </w:rPr>
        <w:t>نما قرار دارد ظاهر خواهد شد. مثلاً در اينجا م</w:t>
      </w:r>
      <w:r w:rsidR="00224636">
        <w:rPr>
          <w:rtl/>
        </w:rPr>
        <w:t>ي‏ت</w:t>
      </w:r>
      <w:r w:rsidRPr="00633BA6">
        <w:rPr>
          <w:rtl/>
        </w:rPr>
        <w:t xml:space="preserve">وان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اين نکته لازم است كه اگر با نگه</w:t>
      </w:r>
      <w:r w:rsidR="00CA5454">
        <w:rPr>
          <w:rFonts w:hint="cs"/>
          <w:rtl/>
        </w:rPr>
        <w:t>‏</w:t>
      </w:r>
      <w:r w:rsidRPr="00633BA6">
        <w:rPr>
          <w:rtl/>
        </w:rPr>
        <w:t xml:space="preserve">داشتن دگمه كنترل بر روي اين عدد كليك كنيم، مكان نما به محلّ شكل (محلي که </w:t>
      </w:r>
      <w:r w:rsidRPr="00633BA6">
        <w:t>Caption</w:t>
      </w:r>
      <w:r w:rsidRPr="00633BA6">
        <w:rPr>
          <w:rtl/>
        </w:rPr>
        <w:t xml:space="preserve"> تعريف شده است) منتقل م</w:t>
      </w:r>
      <w:r w:rsidR="00D26319">
        <w:rPr>
          <w:rtl/>
        </w:rPr>
        <w:t>ي‏ش</w:t>
      </w:r>
      <w:r w:rsidRPr="00633BA6">
        <w:rPr>
          <w:rtl/>
        </w:rPr>
        <w:t>ود.</w:t>
      </w:r>
    </w:p>
    <w:p w:rsidR="008501A5" w:rsidRPr="00633BA6" w:rsidRDefault="008501A5" w:rsidP="007126AD">
      <w:pPr>
        <w:pStyle w:val="Heading3"/>
        <w:rPr>
          <w:rtl/>
        </w:rPr>
      </w:pPr>
      <w:bookmarkStart w:id="54" w:name="_Toc531381862"/>
      <w:r w:rsidRPr="00633BA6">
        <w:rPr>
          <w:rtl/>
        </w:rPr>
        <w:lastRenderedPageBreak/>
        <w:t xml:space="preserve">مزاياي استفاده از </w:t>
      </w:r>
      <w:r w:rsidRPr="00633BA6">
        <w:t>Caption</w:t>
      </w:r>
      <w:bookmarkEnd w:id="54"/>
    </w:p>
    <w:p w:rsidR="008501A5" w:rsidRPr="00633BA6" w:rsidRDefault="008501A5" w:rsidP="001F7F9E">
      <w:pPr>
        <w:pStyle w:val="NewParagraph"/>
        <w:rPr>
          <w:rtl/>
        </w:rPr>
      </w:pPr>
      <w:r w:rsidRPr="00633BA6">
        <w:rPr>
          <w:rtl/>
        </w:rPr>
        <w:t>هر چند انجام اين همه مراحل براي درج يک شماره در متن زياد به نظر مي</w:t>
      </w:r>
      <w:r w:rsidR="001F7F9E">
        <w:rPr>
          <w:rFonts w:hint="cs"/>
          <w:rtl/>
        </w:rPr>
        <w:t>‏</w:t>
      </w:r>
      <w:r w:rsidRPr="00633BA6">
        <w:rPr>
          <w:rtl/>
        </w:rPr>
        <w:t>رسد، اما انجام اينکار مزاياي زير را به</w:t>
      </w:r>
      <w:r w:rsidRPr="00633BA6">
        <w:rPr>
          <w:rtl/>
        </w:rPr>
        <w:softHyphen/>
        <w:t>دنبال دارد:</w:t>
      </w:r>
    </w:p>
    <w:p w:rsidR="008501A5" w:rsidRPr="00633BA6" w:rsidRDefault="008501A5" w:rsidP="00CA5454">
      <w:pPr>
        <w:pStyle w:val="ListParagraph1"/>
        <w:numPr>
          <w:ilvl w:val="0"/>
          <w:numId w:val="14"/>
        </w:numPr>
        <w:rPr>
          <w:rtl/>
          <w:lang w:bidi="fa-IR"/>
        </w:rPr>
      </w:pPr>
      <w:r w:rsidRPr="00633BA6">
        <w:rPr>
          <w:rtl/>
          <w:lang w:bidi="fa-IR"/>
        </w:rPr>
        <w:t>نويسنده هيچ دغدغ</w:t>
      </w:r>
      <w:r w:rsidR="00224636">
        <w:rPr>
          <w:rtl/>
          <w:lang w:bidi="fa-IR"/>
        </w:rPr>
        <w:t>ه‏ا</w:t>
      </w:r>
      <w:r w:rsidRPr="00633BA6">
        <w:rPr>
          <w:rtl/>
          <w:lang w:bidi="fa-IR"/>
        </w:rPr>
        <w:t>ي از اضافه کردن شکل و يا جدول در متن ندارد چون مطمئن است در صورت</w:t>
      </w:r>
      <w:r w:rsidR="001F7F9E">
        <w:rPr>
          <w:rtl/>
          <w:lang w:bidi="fa-IR"/>
        </w:rPr>
        <w:t>ي‏ک</w:t>
      </w:r>
      <w:r w:rsidRPr="00633BA6">
        <w:rPr>
          <w:rtl/>
          <w:lang w:bidi="fa-IR"/>
        </w:rPr>
        <w:t>ه نياز به تغيير شماره شک</w:t>
      </w:r>
      <w:r w:rsidR="008C3EDC">
        <w:rPr>
          <w:rtl/>
          <w:lang w:bidi="fa-IR"/>
        </w:rPr>
        <w:t>ل‏ه</w:t>
      </w:r>
      <w:r w:rsidRPr="00633BA6">
        <w:rPr>
          <w:rtl/>
          <w:lang w:bidi="fa-IR"/>
        </w:rPr>
        <w:t>اي (جدو</w:t>
      </w:r>
      <w:r w:rsidR="008C3EDC">
        <w:rPr>
          <w:rtl/>
          <w:lang w:bidi="fa-IR"/>
        </w:rPr>
        <w:t>ل‏ه</w:t>
      </w:r>
      <w:r w:rsidRPr="00633BA6">
        <w:rPr>
          <w:rtl/>
          <w:lang w:bidi="fa-IR"/>
        </w:rPr>
        <w:t>اي) ديگر باشد نرم افزار آنرا به طور اتوماتيک انجام مي</w:t>
      </w:r>
      <w:r w:rsidR="00CA5454">
        <w:rPr>
          <w:rFonts w:hint="cs"/>
          <w:rtl/>
          <w:lang w:bidi="fa-IR"/>
        </w:rPr>
        <w:t>‏</w:t>
      </w:r>
      <w:r w:rsidRPr="00633BA6">
        <w:rPr>
          <w:rtl/>
          <w:lang w:bidi="fa-IR"/>
        </w:rPr>
        <w:t>دهد.</w:t>
      </w:r>
    </w:p>
    <w:p w:rsidR="008501A5" w:rsidRPr="00633BA6" w:rsidRDefault="008501A5" w:rsidP="00CA5454">
      <w:pPr>
        <w:pStyle w:val="ListParagraph1"/>
        <w:rPr>
          <w:lang w:bidi="fa-IR"/>
        </w:rPr>
      </w:pPr>
      <w:r w:rsidRPr="00633BA6">
        <w:rPr>
          <w:rtl/>
          <w:lang w:bidi="fa-IR"/>
        </w:rPr>
        <w:t>در صورت نياز به فهرست</w:t>
      </w:r>
      <w:r w:rsidR="00CA5454">
        <w:rPr>
          <w:rFonts w:hint="cs"/>
          <w:rtl/>
          <w:lang w:bidi="fa-IR"/>
        </w:rPr>
        <w:t>‏</w:t>
      </w:r>
      <w:r w:rsidRPr="00633BA6">
        <w:rPr>
          <w:rtl/>
          <w:lang w:bidi="fa-IR"/>
        </w:rPr>
        <w:t>گيري از اعضاي يک خانواده (مثلا فهرست شک</w:t>
      </w:r>
      <w:r w:rsidR="008C3EDC">
        <w:rPr>
          <w:rtl/>
          <w:lang w:bidi="fa-IR"/>
        </w:rPr>
        <w:t>ل‏ه</w:t>
      </w:r>
      <w:r w:rsidRPr="00633BA6">
        <w:rPr>
          <w:rtl/>
          <w:lang w:bidi="fa-IR"/>
        </w:rPr>
        <w:t>ا و جدو</w:t>
      </w:r>
      <w:r w:rsidR="008C3EDC">
        <w:rPr>
          <w:rtl/>
          <w:lang w:bidi="fa-IR"/>
        </w:rPr>
        <w:t>ل‏ه</w:t>
      </w:r>
      <w:r w:rsidRPr="00633BA6">
        <w:rPr>
          <w:rtl/>
          <w:lang w:bidi="fa-IR"/>
        </w:rPr>
        <w:t>ا) م</w:t>
      </w:r>
      <w:r w:rsidR="00224636">
        <w:rPr>
          <w:rtl/>
          <w:lang w:bidi="fa-IR"/>
        </w:rPr>
        <w:t>ي‏ت</w:t>
      </w:r>
      <w:r w:rsidRPr="00633BA6">
        <w:rPr>
          <w:rtl/>
          <w:lang w:bidi="fa-IR"/>
        </w:rPr>
        <w:t>وان اينکار را به صورت اتوماتيک انجام داد و حتي در صورتي</w:t>
      </w:r>
      <w:r w:rsidR="00CA5454">
        <w:rPr>
          <w:rFonts w:hint="cs"/>
          <w:rtl/>
          <w:lang w:bidi="fa-IR"/>
        </w:rPr>
        <w:t>‏</w:t>
      </w:r>
      <w:r w:rsidRPr="00633BA6">
        <w:rPr>
          <w:rtl/>
          <w:lang w:bidi="fa-IR"/>
        </w:rPr>
        <w:t>که بعد از فهرس</w:t>
      </w:r>
      <w:r w:rsidR="00CA5454">
        <w:rPr>
          <w:rtl/>
          <w:lang w:bidi="fa-IR"/>
        </w:rPr>
        <w:t>ت‏گ</w:t>
      </w:r>
      <w:r w:rsidRPr="00633BA6">
        <w:rPr>
          <w:rtl/>
          <w:lang w:bidi="fa-IR"/>
        </w:rPr>
        <w:t>يري دوباره خانواده تغيير کند به سادگي م</w:t>
      </w:r>
      <w:r w:rsidR="00224636">
        <w:rPr>
          <w:rtl/>
          <w:lang w:bidi="fa-IR"/>
        </w:rPr>
        <w:t>ي‏ت</w:t>
      </w:r>
      <w:r w:rsidRPr="00633BA6">
        <w:rPr>
          <w:rtl/>
          <w:lang w:bidi="fa-IR"/>
        </w:rPr>
        <w:t>وان فهرست را به</w:t>
      </w:r>
      <w:r w:rsidRPr="00633BA6">
        <w:rPr>
          <w:rtl/>
          <w:lang w:bidi="fa-IR"/>
        </w:rPr>
        <w:softHyphen/>
        <w:t>هنگام کرد.</w:t>
      </w:r>
    </w:p>
    <w:p w:rsidR="008501A5" w:rsidRPr="00633BA6" w:rsidRDefault="001A0C37" w:rsidP="002B1586">
      <w:pPr>
        <w:pStyle w:val="Heading3"/>
        <w:rPr>
          <w:rtl/>
        </w:rPr>
      </w:pPr>
      <w:bookmarkStart w:id="55" w:name="_Toc531381863"/>
      <w:bookmarkStart w:id="56" w:name="_Toc169578454"/>
      <w:r>
        <w:rPr>
          <w:rtl/>
        </w:rPr>
        <w:t>روش</w:t>
      </w:r>
      <w:r w:rsidR="008501A5" w:rsidRPr="00633BA6">
        <w:rPr>
          <w:rtl/>
        </w:rPr>
        <w:t xml:space="preserve"> تهيه فهرست شک</w:t>
      </w:r>
      <w:r w:rsidR="008C3EDC">
        <w:rPr>
          <w:rtl/>
        </w:rPr>
        <w:t>ل‏ه</w:t>
      </w:r>
      <w:r w:rsidR="008501A5" w:rsidRPr="00633BA6">
        <w:rPr>
          <w:rtl/>
        </w:rPr>
        <w:t>ا و جدو</w:t>
      </w:r>
      <w:r w:rsidR="008C3EDC">
        <w:rPr>
          <w:rtl/>
        </w:rPr>
        <w:t>ل‏ه</w:t>
      </w:r>
      <w:r w:rsidR="008501A5" w:rsidRPr="00633BA6">
        <w:rPr>
          <w:rtl/>
        </w:rPr>
        <w:t>ا</w:t>
      </w:r>
      <w:bookmarkEnd w:id="55"/>
    </w:p>
    <w:p w:rsidR="008501A5" w:rsidRPr="00633BA6" w:rsidRDefault="008501A5" w:rsidP="00E42AD0">
      <w:pPr>
        <w:pStyle w:val="NewParagraph"/>
        <w:rPr>
          <w:rtl/>
        </w:rPr>
      </w:pPr>
      <w:r w:rsidRPr="00633BA6">
        <w:rPr>
          <w:rtl/>
        </w:rPr>
        <w:t>براي تهيه فهرست از شکل</w:t>
      </w:r>
      <w:r w:rsidR="00C13BDA">
        <w:rPr>
          <w:rFonts w:hint="cs"/>
          <w:rtl/>
        </w:rPr>
        <w:t>‏</w:t>
      </w:r>
      <w:r w:rsidRPr="00633BA6">
        <w:rPr>
          <w:rtl/>
        </w:rPr>
        <w:t>ها و جدول</w:t>
      </w:r>
      <w:r w:rsidR="00C13BDA">
        <w:rPr>
          <w:rFonts w:hint="cs"/>
          <w:rtl/>
        </w:rPr>
        <w:t>‏</w:t>
      </w:r>
      <w:r w:rsidRPr="00633BA6">
        <w:rPr>
          <w:rtl/>
        </w:rPr>
        <w:t>ها مي</w:t>
      </w:r>
      <w:r w:rsidR="00C13BDA">
        <w:rPr>
          <w:rFonts w:hint="cs"/>
          <w:rtl/>
        </w:rPr>
        <w:t>‏</w:t>
      </w:r>
      <w:r w:rsidRPr="00633BA6">
        <w:rPr>
          <w:rtl/>
        </w:rPr>
        <w:t>توان مسير</w:t>
      </w:r>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اين</w:t>
      </w:r>
      <w:r w:rsidR="00C13BDA">
        <w:rPr>
          <w:rFonts w:hint="cs"/>
          <w:rtl/>
        </w:rPr>
        <w:t>‏</w:t>
      </w:r>
      <w:r w:rsidRPr="00633BA6">
        <w:rPr>
          <w:rtl/>
        </w:rPr>
        <w:t xml:space="preserve">صورت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م</w:t>
      </w:r>
      <w:r w:rsidR="00D26319">
        <w:rPr>
          <w:rtl/>
        </w:rPr>
        <w:t>ي‏ش</w:t>
      </w:r>
      <w:r w:rsidRPr="00633BA6">
        <w:rPr>
          <w:rtl/>
        </w:rPr>
        <w:t xml:space="preserve">ود. در قسمت </w:t>
      </w:r>
      <w:r w:rsidRPr="00633BA6">
        <w:t>Caption Lablel</w:t>
      </w:r>
      <w:r w:rsidRPr="00633BA6">
        <w:rPr>
          <w:rtl/>
        </w:rPr>
        <w:t>، جدول</w:t>
      </w:r>
      <w:r w:rsidR="008C3EDC">
        <w:rPr>
          <w:rFonts w:hint="cs"/>
          <w:rtl/>
        </w:rPr>
        <w:t xml:space="preserve"> </w:t>
      </w:r>
      <w:r w:rsidRPr="00633BA6">
        <w:rPr>
          <w:rtl/>
        </w:rPr>
        <w:t>يا شكل را انتخاب كنيد:</w:t>
      </w:r>
    </w:p>
    <w:p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ديده م</w:t>
      </w:r>
      <w:r w:rsidR="00D26319">
        <w:rPr>
          <w:rtl/>
        </w:rPr>
        <w:t>ي‏ش</w:t>
      </w:r>
      <w:r w:rsidRPr="00633BA6">
        <w:rPr>
          <w:rtl/>
        </w:rPr>
        <w:t xml:space="preserve">ود فيلدي با نام </w:t>
      </w:r>
      <w:r w:rsidRPr="00633BA6">
        <w:t>Caption label</w:t>
      </w:r>
      <w:r w:rsidRPr="00633BA6">
        <w:rPr>
          <w:rtl/>
        </w:rPr>
        <w:t xml:space="preserve"> وجود دارد که با باز کردن آن کليه عناوين </w:t>
      </w:r>
      <w:r w:rsidRPr="00633BA6">
        <w:t>caption</w:t>
      </w:r>
      <w:r w:rsidRPr="00633BA6">
        <w:rPr>
          <w:rtl/>
        </w:rPr>
        <w:t xml:space="preserve"> تعريف شده در متن قابل رويت است. بعنوان مثال اگر شک</w:t>
      </w:r>
      <w:r w:rsidR="008C3EDC">
        <w:rPr>
          <w:rtl/>
        </w:rPr>
        <w:t>ل‏ه</w:t>
      </w:r>
      <w:r w:rsidRPr="00633BA6">
        <w:rPr>
          <w:rtl/>
        </w:rPr>
        <w:t>ا با عنوان «شکل» تعريف شده باشند، با انتخاب آن م</w:t>
      </w:r>
      <w:r w:rsidR="00224636">
        <w:rPr>
          <w:rtl/>
        </w:rPr>
        <w:t>ي‏ت</w:t>
      </w:r>
      <w:r w:rsidRPr="00633BA6">
        <w:rPr>
          <w:rtl/>
        </w:rPr>
        <w:t>وان از کليه اعضاي خانواده «شکل» فهرست تهيه کرد (در مورد تهيه فهرست جدو</w:t>
      </w:r>
      <w:r w:rsidR="008C3EDC">
        <w:rPr>
          <w:rtl/>
        </w:rPr>
        <w:t>ل‏ه</w:t>
      </w:r>
      <w:r w:rsidRPr="00633BA6">
        <w:rPr>
          <w:rtl/>
        </w:rPr>
        <w:t>ا نيز به طريق مشابه با انتخاب مثلا «جدول» م</w:t>
      </w:r>
      <w:r w:rsidR="00224636">
        <w:rPr>
          <w:rtl/>
        </w:rPr>
        <w:t>ي‏ت</w:t>
      </w:r>
      <w:r w:rsidRPr="00633BA6">
        <w:rPr>
          <w:rtl/>
        </w:rPr>
        <w:t>وان از اعضاي خانواده جدول فهرست تهيه کرد). بقيه تنظيمات رام</w:t>
      </w:r>
      <w:r w:rsidR="00224636">
        <w:rPr>
          <w:rtl/>
        </w:rPr>
        <w:t>ي‏ت</w:t>
      </w:r>
      <w:r w:rsidRPr="00633BA6">
        <w:rPr>
          <w:rtl/>
        </w:rPr>
        <w:t>وان متناسب با نياز انجام داد.</w:t>
      </w:r>
    </w:p>
    <w:p w:rsidR="008501A5" w:rsidRPr="00633BA6" w:rsidRDefault="008501A5" w:rsidP="00E42AD0">
      <w:pPr>
        <w:pStyle w:val="NewParagraph"/>
        <w:rPr>
          <w:rtl/>
        </w:rPr>
      </w:pPr>
      <w:r w:rsidRPr="00633BA6">
        <w:rPr>
          <w:rtl/>
        </w:rPr>
        <w:t>توجه: در صورتي</w:t>
      </w:r>
      <w:r w:rsidR="00E42AD0">
        <w:rPr>
          <w:rFonts w:hint="cs"/>
          <w:rtl/>
        </w:rPr>
        <w:t>‏</w:t>
      </w:r>
      <w:r w:rsidRPr="00633BA6">
        <w:rPr>
          <w:rtl/>
        </w:rPr>
        <w:t>که بنا به دلايلي عناوين مختلفي براي شک</w:t>
      </w:r>
      <w:r w:rsidR="008C3EDC">
        <w:rPr>
          <w:rtl/>
        </w:rPr>
        <w:t>ل‏ه</w:t>
      </w:r>
      <w:r w:rsidRPr="00633BA6">
        <w:rPr>
          <w:rtl/>
        </w:rPr>
        <w:t xml:space="preserve">ا تعريف شده باشد، بعنوان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براي تهيه فهرست از همگي</w:t>
      </w:r>
      <w:r w:rsidR="00224636">
        <w:rPr>
          <w:rFonts w:hint="cs"/>
          <w:rtl/>
        </w:rPr>
        <w:t xml:space="preserve"> </w:t>
      </w:r>
      <w:r w:rsidRPr="00633BA6">
        <w:rPr>
          <w:rtl/>
        </w:rPr>
        <w:t>آنها م</w:t>
      </w:r>
      <w:r w:rsidR="00224636">
        <w:rPr>
          <w:rtl/>
        </w:rPr>
        <w:t>ي‏ت</w:t>
      </w:r>
      <w:r w:rsidRPr="00633BA6">
        <w:rPr>
          <w:rtl/>
        </w:rPr>
        <w:t xml:space="preserve">وان ابتدا از اعضاي </w:t>
      </w:r>
      <w:r w:rsidRPr="00633BA6">
        <w:t>Figure</w:t>
      </w:r>
      <w:r w:rsidRPr="00633BA6">
        <w:rPr>
          <w:rtl/>
        </w:rPr>
        <w:t xml:space="preserve"> فهرست تهيه کرده و سپس بلافاصله با قرار دادن مکان</w:t>
      </w:r>
      <w:r w:rsidRPr="00633BA6">
        <w:t>‌</w:t>
      </w:r>
      <w:r w:rsidRPr="00633BA6">
        <w:rPr>
          <w:rtl/>
        </w:rPr>
        <w:t xml:space="preserve">نما درست بعد از آخرين خط فهرست تهيه شده، براي اعضاي </w:t>
      </w:r>
      <w:r w:rsidRPr="00633BA6">
        <w:lastRenderedPageBreak/>
        <w:t>Figure_A1</w:t>
      </w:r>
      <w:r w:rsidRPr="00633BA6">
        <w:rPr>
          <w:rtl/>
        </w:rPr>
        <w:t xml:space="preserve"> فهرست تهيه کرد. در اين حالت دو (يا چند) فهرست مختلف پشت سر هم مرتب شد</w:t>
      </w:r>
      <w:r w:rsidR="00224636">
        <w:rPr>
          <w:rtl/>
        </w:rPr>
        <w:t>ه‏ا</w:t>
      </w:r>
      <w:r w:rsidRPr="00633BA6">
        <w:rPr>
          <w:rtl/>
        </w:rPr>
        <w:t>ند که براي به</w:t>
      </w:r>
      <w:r w:rsidRPr="00633BA6">
        <w:rPr>
          <w:rtl/>
        </w:rPr>
        <w:softHyphen/>
        <w:t>هنگام کردن آنها لازم است هر کدام را مجزا به</w:t>
      </w:r>
      <w:r w:rsidRPr="00633BA6">
        <w:rPr>
          <w:rtl/>
        </w:rPr>
        <w:softHyphen/>
        <w:t xml:space="preserve">هنگام نمود. </w:t>
      </w:r>
    </w:p>
    <w:p w:rsidR="008501A5" w:rsidRPr="00633BA6" w:rsidRDefault="00C03D89" w:rsidP="002B1586">
      <w:pPr>
        <w:pStyle w:val="Figures"/>
        <w:rPr>
          <w:rFonts w:cs="B Nazanin"/>
          <w:noProof w:val="0"/>
          <w:rtl/>
        </w:rPr>
      </w:pPr>
      <w:r>
        <w:rPr>
          <w:rFonts w:cs="B Nazanin"/>
        </w:rPr>
        <w:drawing>
          <wp:inline distT="0" distB="0" distL="0" distR="0" wp14:anchorId="23FC737A" wp14:editId="26E6DA4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rsidR="008501A5" w:rsidRPr="00633BA6" w:rsidRDefault="008C78C8" w:rsidP="008C78C8">
      <w:pPr>
        <w:pStyle w:val="Caption"/>
        <w:rPr>
          <w:rtl/>
        </w:rPr>
      </w:pPr>
      <w:bookmarkStart w:id="57" w:name="_Ref415669097"/>
      <w:bookmarkStart w:id="58" w:name="_Toc463258861"/>
      <w:bookmarkStart w:id="59"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57"/>
      <w:r w:rsidR="008501A5" w:rsidRPr="00633BA6">
        <w:rPr>
          <w:rtl/>
        </w:rPr>
        <w:t xml:space="preserve"> تنظيمات لازم براي تهيه فهرست شک</w:t>
      </w:r>
      <w:r w:rsidR="008C3EDC">
        <w:rPr>
          <w:rtl/>
        </w:rPr>
        <w:t>ل‏ه</w:t>
      </w:r>
      <w:r w:rsidR="008501A5" w:rsidRPr="00633BA6">
        <w:rPr>
          <w:rtl/>
        </w:rPr>
        <w:t>ا و جدو</w:t>
      </w:r>
      <w:r w:rsidR="008C3EDC">
        <w:rPr>
          <w:rtl/>
        </w:rPr>
        <w:t>ل‏ه</w:t>
      </w:r>
      <w:r w:rsidR="008501A5" w:rsidRPr="00633BA6">
        <w:rPr>
          <w:rtl/>
        </w:rPr>
        <w:t>ا.</w:t>
      </w:r>
      <w:bookmarkEnd w:id="58"/>
      <w:bookmarkEnd w:id="59"/>
    </w:p>
    <w:p w:rsidR="008501A5" w:rsidRPr="00633BA6" w:rsidRDefault="008501A5" w:rsidP="00F0327A">
      <w:pPr>
        <w:pStyle w:val="Heading2"/>
        <w:rPr>
          <w:rtl/>
        </w:rPr>
      </w:pPr>
      <w:bookmarkStart w:id="60" w:name="_Toc531381864"/>
      <w:r w:rsidRPr="00633BA6">
        <w:rPr>
          <w:rtl/>
        </w:rPr>
        <w:t>توضيحات متن با استفاده از پانِوِشت</w:t>
      </w:r>
      <w:bookmarkEnd w:id="56"/>
      <w:bookmarkEnd w:id="60"/>
    </w:p>
    <w:p w:rsidR="008501A5" w:rsidRPr="00633BA6" w:rsidRDefault="008501A5" w:rsidP="007A16AD">
      <w:pPr>
        <w:pStyle w:val="NewParagraph"/>
        <w:rPr>
          <w:rtl/>
        </w:rPr>
      </w:pPr>
      <w:r w:rsidRPr="00633BA6">
        <w:rPr>
          <w:rtl/>
        </w:rPr>
        <w:t>در صورتي که يک عبارت يا واژه نياز به توضيح خاصي داشته باشد اين توضيح را م</w:t>
      </w:r>
      <w:r w:rsidR="00224636">
        <w:rPr>
          <w:rtl/>
        </w:rPr>
        <w:t>ي‏ت</w:t>
      </w:r>
      <w:r w:rsidRPr="00633BA6">
        <w:rPr>
          <w:rtl/>
        </w:rPr>
        <w:t>وان به صورت پانِوِشت در همان صفحه آورد. در اين صورت، عبارت يا واژه توسط شمار</w:t>
      </w:r>
      <w:r w:rsidR="00224636">
        <w:rPr>
          <w:rtl/>
        </w:rPr>
        <w:t>ه‏ا</w:t>
      </w:r>
      <w:r w:rsidRPr="00633BA6">
        <w:rPr>
          <w:rtl/>
        </w:rPr>
        <w:t>ي به صورت بالانويس</w:t>
      </w:r>
      <w:r w:rsidRPr="00633BA6">
        <w:rPr>
          <w:rStyle w:val="FootnoteReference"/>
          <w:rFonts w:cs="B Nazanin"/>
          <w:rtl/>
        </w:rPr>
        <w:footnoteReference w:id="30"/>
      </w:r>
      <w:r w:rsidRPr="00633BA6">
        <w:rPr>
          <w:rtl/>
        </w:rPr>
        <w:t xml:space="preserve"> در بالا و سمت چپ آن تايپ م</w:t>
      </w:r>
      <w:r w:rsidR="00D26319">
        <w:rPr>
          <w:rtl/>
        </w:rPr>
        <w:t>ي‏ش</w:t>
      </w:r>
      <w:r w:rsidRPr="00633BA6">
        <w:rPr>
          <w:rtl/>
        </w:rPr>
        <w:t>ود و در پانِوِشت، توضيح مربوط به آن شمـاره آورده شود.</w:t>
      </w:r>
    </w:p>
    <w:p w:rsidR="008501A5" w:rsidRPr="00633BA6" w:rsidRDefault="008501A5" w:rsidP="00CA5454">
      <w:pPr>
        <w:pStyle w:val="NewParagraph"/>
        <w:rPr>
          <w:rtl/>
        </w:rPr>
      </w:pPr>
      <w:r w:rsidRPr="00633BA6">
        <w:rPr>
          <w:rtl/>
        </w:rPr>
        <w:t>در عنوان</w:t>
      </w:r>
      <w:r w:rsidR="00CA5454">
        <w:rPr>
          <w:rFonts w:hint="cs"/>
          <w:rtl/>
        </w:rPr>
        <w:t>‏</w:t>
      </w:r>
      <w:r w:rsidRPr="00633BA6">
        <w:rPr>
          <w:rtl/>
        </w:rPr>
        <w:t>های فص</w:t>
      </w:r>
      <w:r w:rsidR="00E42AD0">
        <w:rPr>
          <w:rtl/>
        </w:rPr>
        <w:t>ل‏ه</w:t>
      </w:r>
      <w:r w:rsidRPr="00633BA6">
        <w:rPr>
          <w:rtl/>
        </w:rPr>
        <w:t>ا</w:t>
      </w:r>
      <w:r w:rsidRPr="00633BA6">
        <w:rPr>
          <w:rStyle w:val="FootnoteReference"/>
          <w:rFonts w:cs="B Nazanin"/>
          <w:rtl/>
        </w:rPr>
        <w:footnoteReference w:id="31"/>
      </w:r>
      <w:r w:rsidRPr="00633BA6">
        <w:rPr>
          <w:rtl/>
        </w:rPr>
        <w:t xml:space="preserve"> و زيرفص</w:t>
      </w:r>
      <w:r w:rsidR="00E42AD0">
        <w:rPr>
          <w:rtl/>
        </w:rPr>
        <w:t>ل‏ه</w:t>
      </w:r>
      <w:r w:rsidRPr="00633BA6">
        <w:rPr>
          <w:rtl/>
        </w:rPr>
        <w:t>ا</w:t>
      </w:r>
      <w:r w:rsidRPr="00633BA6">
        <w:rPr>
          <w:rStyle w:val="FootnoteReference"/>
          <w:rFonts w:cs="B Nazanin"/>
          <w:rtl/>
        </w:rPr>
        <w:footnoteReference w:id="32"/>
      </w:r>
      <w:r w:rsidRPr="00633BA6">
        <w:rPr>
          <w:rtl/>
        </w:rPr>
        <w:t xml:space="preserve"> نبايد پانويسي انجام شود، بلكه بايد در اولين جايي كه در متن استفاده م</w:t>
      </w:r>
      <w:r w:rsidR="00D26319">
        <w:rPr>
          <w:rtl/>
        </w:rPr>
        <w:t>ي‏ش</w:t>
      </w:r>
      <w:r w:rsidRPr="00633BA6">
        <w:rPr>
          <w:rtl/>
        </w:rPr>
        <w:t>ود بكار رود. شماره پانِوِشت</w:t>
      </w:r>
      <w:r w:rsidR="00CA5454">
        <w:rPr>
          <w:rFonts w:hint="cs"/>
          <w:rtl/>
        </w:rPr>
        <w:t>‏</w:t>
      </w:r>
      <w:r w:rsidRPr="00633BA6">
        <w:rPr>
          <w:rtl/>
        </w:rPr>
        <w:t>ها در هر صفحه بايد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تنظيمات لازم براي پانِوِشت را نشان م</w:t>
      </w:r>
      <w:r w:rsidR="00CA5454">
        <w:rPr>
          <w:rtl/>
        </w:rPr>
        <w:t>ي‏د</w:t>
      </w:r>
      <w:r w:rsidRPr="00633BA6">
        <w:rPr>
          <w:rtl/>
        </w:rPr>
        <w:t>هد.</w:t>
      </w:r>
    </w:p>
    <w:p w:rsidR="008501A5" w:rsidRPr="00633BA6" w:rsidRDefault="00C03D89" w:rsidP="00CA0046">
      <w:pPr>
        <w:pStyle w:val="Figures"/>
        <w:rPr>
          <w:rFonts w:cs="B Nazanin"/>
          <w:noProof w:val="0"/>
          <w:rtl/>
        </w:rPr>
      </w:pPr>
      <w:r>
        <w:rPr>
          <w:rFonts w:cs="B Nazanin"/>
        </w:rPr>
        <w:lastRenderedPageBreak/>
        <w:drawing>
          <wp:inline distT="0" distB="0" distL="0" distR="0" wp14:anchorId="014F954E" wp14:editId="651F92D2">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rsidR="008501A5" w:rsidRPr="00633BA6" w:rsidRDefault="008C78C8" w:rsidP="008C78C8">
      <w:pPr>
        <w:pStyle w:val="Caption"/>
        <w:rPr>
          <w:lang w:bidi="ar-SA"/>
        </w:rPr>
      </w:pPr>
      <w:bookmarkStart w:id="61" w:name="_Ref415669411"/>
      <w:bookmarkStart w:id="62" w:name="_Toc463258862"/>
      <w:bookmarkStart w:id="63"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61"/>
      <w:r w:rsidR="00C13BDA">
        <w:rPr>
          <w:rFonts w:hint="cs"/>
          <w:rtl/>
        </w:rPr>
        <w:t xml:space="preserve"> </w:t>
      </w:r>
      <w:r w:rsidR="008501A5" w:rsidRPr="00633BA6">
        <w:rPr>
          <w:rtl/>
          <w:lang w:bidi="ar-SA"/>
        </w:rPr>
        <w:t>تنظيمات پانِوِشت.</w:t>
      </w:r>
      <w:bookmarkEnd w:id="62"/>
      <w:bookmarkEnd w:id="63"/>
    </w:p>
    <w:p w:rsidR="008501A5" w:rsidRPr="00633BA6" w:rsidRDefault="008501A5" w:rsidP="00CB5C39">
      <w:pPr>
        <w:pStyle w:val="Heading3"/>
        <w:rPr>
          <w:rtl/>
        </w:rPr>
      </w:pPr>
      <w:bookmarkStart w:id="64" w:name="_Toc531381865"/>
      <w:r w:rsidRPr="00633BA6">
        <w:rPr>
          <w:rtl/>
        </w:rPr>
        <w:t>درج نکردن واژ</w:t>
      </w:r>
      <w:r w:rsidR="008C3EDC">
        <w:rPr>
          <w:rtl/>
        </w:rPr>
        <w:t>ه‏ها</w:t>
      </w:r>
      <w:r w:rsidRPr="00633BA6">
        <w:rPr>
          <w:rtl/>
        </w:rPr>
        <w:t>ی انگليسي در متن فارسي</w:t>
      </w:r>
      <w:bookmarkEnd w:id="64"/>
    </w:p>
    <w:p w:rsidR="008501A5" w:rsidRPr="00633BA6" w:rsidRDefault="008501A5" w:rsidP="00CA5454">
      <w:pPr>
        <w:pStyle w:val="NewParagraph"/>
        <w:rPr>
          <w:rtl/>
        </w:rPr>
      </w:pPr>
      <w:r w:rsidRPr="00633BA6">
        <w:rPr>
          <w:rtl/>
        </w:rPr>
        <w:t>از معادل فارسي واژ</w:t>
      </w:r>
      <w:r w:rsidR="008C3EDC">
        <w:rPr>
          <w:rtl/>
        </w:rPr>
        <w:t>ه‏ها</w:t>
      </w:r>
      <w:r w:rsidRPr="00633BA6">
        <w:rPr>
          <w:rtl/>
        </w:rPr>
        <w:t xml:space="preserve"> در متن استفاده كنيد و واژ</w:t>
      </w:r>
      <w:r w:rsidR="008C3EDC">
        <w:rPr>
          <w:rtl/>
        </w:rPr>
        <w:t>ه‏ها</w:t>
      </w:r>
      <w:r w:rsidRPr="00633BA6">
        <w:rPr>
          <w:rtl/>
        </w:rPr>
        <w:t>ی انگليسي معادل را در اولین محل نمایش آن کلمه به</w:t>
      </w:r>
      <w:r w:rsidR="00CA5454">
        <w:rPr>
          <w:rFonts w:hint="cs"/>
          <w:rtl/>
        </w:rPr>
        <w:t>‏</w:t>
      </w:r>
      <w:r w:rsidRPr="00633BA6">
        <w:rPr>
          <w:rtl/>
        </w:rPr>
        <w:t>صورت پانِوِشت بیاورید. اگر واژه انگلیسی مخفف هم داشته باشد، بعد از پانوشتِ اصلِ کلمه، مخفف آن در مقابلش در داخل پرانتز قرارمی</w:t>
      </w:r>
      <w:r w:rsidR="00CA5454">
        <w:rPr>
          <w:rFonts w:hint="cs"/>
          <w:rtl/>
        </w:rPr>
        <w:t>‏</w:t>
      </w:r>
      <w:r w:rsidRPr="00633BA6">
        <w:rPr>
          <w:rtl/>
        </w:rPr>
        <w:t>گیرد، مانند پهنای کامل نیم</w:t>
      </w:r>
      <w:r w:rsidR="00CA5454">
        <w:rPr>
          <w:rFonts w:hint="cs"/>
          <w:rtl/>
        </w:rPr>
        <w:t>‏</w:t>
      </w:r>
      <w:r w:rsidRPr="00633BA6">
        <w:rPr>
          <w:rtl/>
        </w:rPr>
        <w:t>بیشینه</w:t>
      </w:r>
      <w:r w:rsidRPr="00633BA6">
        <w:rPr>
          <w:rStyle w:val="FootnoteReference"/>
          <w:rFonts w:cs="B Nazanin"/>
          <w:rtl/>
        </w:rPr>
        <w:footnoteReference w:id="33"/>
      </w:r>
      <w:r w:rsidRPr="00633BA6">
        <w:rPr>
          <w:rtl/>
        </w:rPr>
        <w:t>، که در ادامه م</w:t>
      </w:r>
      <w:r w:rsidR="00224636">
        <w:rPr>
          <w:rtl/>
        </w:rPr>
        <w:t>ي‏ت</w:t>
      </w:r>
      <w:r w:rsidRPr="00633BA6">
        <w:rPr>
          <w:rtl/>
        </w:rPr>
        <w:t xml:space="preserve">وان مستقیما از </w:t>
      </w:r>
      <w:r w:rsidRPr="00633BA6">
        <w:t>FWHM</w:t>
      </w:r>
      <w:r w:rsidRPr="00633BA6">
        <w:rPr>
          <w:rtl/>
        </w:rPr>
        <w:t xml:space="preserve"> در متن استفاده نمود.</w:t>
      </w:r>
    </w:p>
    <w:p w:rsidR="008501A5" w:rsidRPr="00633BA6" w:rsidRDefault="008501A5" w:rsidP="002F6FB1">
      <w:pPr>
        <w:pStyle w:val="NewParagraph"/>
        <w:rPr>
          <w:rtl/>
        </w:rPr>
      </w:pPr>
      <w:r w:rsidRPr="00633BA6">
        <w:rPr>
          <w:rtl/>
        </w:rPr>
        <w:t>در صورتي كه به هيچ وجه امكان برگرداندن يك نام انگليسي به فارسي وجود نداشت، بايد نام انگليسي در متن به خط فارسي و در پانِوِشت به انگليسي (يا به خط اصلي) نوشته شود. تا جای ممکن باید از کلم</w:t>
      </w:r>
      <w:r w:rsidR="008C3EDC">
        <w:rPr>
          <w:rtl/>
        </w:rPr>
        <w:t>ه‏ها</w:t>
      </w:r>
      <w:r w:rsidRPr="00633BA6">
        <w:rPr>
          <w:rtl/>
        </w:rPr>
        <w:t>یی استفاده کرد که مورد تایید فرهنگستان زبان فارسی است. تعدادی از این کلمه</w:t>
      </w:r>
      <w:r w:rsidR="00DC0AF7">
        <w:rPr>
          <w:rtl/>
        </w:rPr>
        <w:t>‌ها</w:t>
      </w:r>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اسم</w:t>
      </w:r>
      <w:r w:rsidR="00CA5454">
        <w:rPr>
          <w:rFonts w:hint="cs"/>
          <w:rtl/>
        </w:rPr>
        <w:t>‏</w:t>
      </w:r>
      <w:r w:rsidRPr="00633BA6">
        <w:rPr>
          <w:rtl/>
        </w:rPr>
        <w:t xml:space="preserve">های انگلیسی در فارسی بهتر است به جز موردهای خیلی معروف، </w:t>
      </w:r>
      <w:r w:rsidRPr="00633BA6">
        <w:rPr>
          <w:rtl/>
        </w:rPr>
        <w:lastRenderedPageBreak/>
        <w:t>با نام نویسنده به مقاله او ارجاع داده نشود. بدیهی است خواننده با دیدن شماره مرجع و مراجعه به آن، از نام محققین آن آگاه م</w:t>
      </w:r>
      <w:r w:rsidR="00224636">
        <w:rPr>
          <w:rtl/>
        </w:rPr>
        <w:t>ی‏ش</w:t>
      </w:r>
      <w:r w:rsidRPr="00633BA6">
        <w:rPr>
          <w:rtl/>
        </w:rPr>
        <w:t>ود.</w:t>
      </w:r>
    </w:p>
    <w:p w:rsidR="008501A5" w:rsidRPr="00633BA6" w:rsidRDefault="008501A5" w:rsidP="001D22CF">
      <w:pPr>
        <w:pStyle w:val="Heading2"/>
        <w:rPr>
          <w:rtl/>
        </w:rPr>
      </w:pPr>
      <w:bookmarkStart w:id="65" w:name="_Toc169578456"/>
      <w:bookmarkStart w:id="66" w:name="_Toc531381866"/>
      <w:r w:rsidRPr="00633BA6">
        <w:rPr>
          <w:rtl/>
        </w:rPr>
        <w:t>راب</w:t>
      </w:r>
      <w:r w:rsidR="00544258">
        <w:rPr>
          <w:rtl/>
        </w:rPr>
        <w:t>طه</w:t>
      </w:r>
      <w:r w:rsidR="008C3EDC">
        <w:rPr>
          <w:rtl/>
        </w:rPr>
        <w:t>‏ها</w:t>
      </w:r>
      <w:r w:rsidRPr="00633BA6">
        <w:rPr>
          <w:rtl/>
        </w:rPr>
        <w:t xml:space="preserve"> و معادل</w:t>
      </w:r>
      <w:r w:rsidR="008C3EDC">
        <w:rPr>
          <w:rtl/>
        </w:rPr>
        <w:t>ه‏ها</w:t>
      </w:r>
      <w:r w:rsidRPr="00633BA6">
        <w:rPr>
          <w:rtl/>
        </w:rPr>
        <w:t>ی رياضي</w:t>
      </w:r>
      <w:bookmarkEnd w:id="65"/>
      <w:bookmarkEnd w:id="66"/>
    </w:p>
    <w:p w:rsidR="008501A5" w:rsidRPr="00633BA6" w:rsidRDefault="008501A5" w:rsidP="00544258">
      <w:pPr>
        <w:pStyle w:val="NewParagraph"/>
        <w:rPr>
          <w:rtl/>
        </w:rPr>
      </w:pPr>
      <w:r w:rsidRPr="00633BA6">
        <w:rPr>
          <w:rtl/>
        </w:rPr>
        <w:t>معادل</w:t>
      </w:r>
      <w:r w:rsidR="008C3EDC">
        <w:rPr>
          <w:rtl/>
        </w:rPr>
        <w:t>ه‏ها</w:t>
      </w:r>
      <w:r w:rsidRPr="00633BA6">
        <w:rPr>
          <w:rtl/>
        </w:rPr>
        <w:t xml:space="preserve"> در هر فصل به طور جداگانه و به ترتيبي که در متن آورده شد</w:t>
      </w:r>
      <w:r w:rsidR="00224636">
        <w:rPr>
          <w:rtl/>
        </w:rPr>
        <w:t>ه‏ا</w:t>
      </w:r>
      <w:r w:rsidRPr="00633BA6">
        <w:rPr>
          <w:rtl/>
        </w:rPr>
        <w:t>ند، در داخل پرانتز به عدد شماره گذاري شوند به طوري که شماره فصل در سمت راست و شماره معادله بعد از آن آورده شود. شمار</w:t>
      </w:r>
      <w:r w:rsidR="00E42AD0">
        <w:rPr>
          <w:rtl/>
        </w:rPr>
        <w:t>ه‏گ</w:t>
      </w:r>
      <w:r w:rsidRPr="00633BA6">
        <w:rPr>
          <w:rtl/>
        </w:rPr>
        <w:t>ذاري معادل</w:t>
      </w:r>
      <w:r w:rsidR="008C3EDC">
        <w:rPr>
          <w:rtl/>
        </w:rPr>
        <w:t>ه‏ها</w:t>
      </w:r>
      <w:r w:rsidRPr="00633BA6">
        <w:rPr>
          <w:rtl/>
        </w:rPr>
        <w:t xml:space="preserve"> نيز بايد با استفاده از </w:t>
      </w:r>
      <w:r w:rsidRPr="00633BA6">
        <w:t>Caption</w:t>
      </w:r>
      <w:r w:rsidRPr="00633BA6">
        <w:rPr>
          <w:rtl/>
        </w:rPr>
        <w:t xml:space="preserve"> صورت گيرد. روشن است که براي ارجاع به يک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گيرد. طبق نمونه زير:</w:t>
      </w:r>
    </w:p>
    <w:p w:rsidR="008C4AD2" w:rsidRDefault="008501A5" w:rsidP="008C4AD2">
      <w:pPr>
        <w:pStyle w:val="EqCaption"/>
        <w:tabs>
          <w:tab w:val="left" w:pos="2731"/>
        </w:tabs>
        <w:rPr>
          <w:rtl/>
        </w:rPr>
      </w:pPr>
      <w:bookmarkStart w:id="67"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67"/>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0750790E" wp14:editId="3540C93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1173B5CC" wp14:editId="1F1207C9">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قائم</w:t>
      </w:r>
      <w:r w:rsidR="00544258">
        <w:rPr>
          <w:rFonts w:hint="cs"/>
          <w:rtl/>
        </w:rPr>
        <w:t>‏</w:t>
      </w:r>
      <w:r w:rsidR="001A0C37">
        <w:rPr>
          <w:rtl/>
        </w:rPr>
        <w:t>الزاویه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34"/>
      </w:r>
      <w:r w:rsidRPr="00633BA6">
        <w:rPr>
          <w:rtl/>
        </w:rPr>
        <w:t xml:space="preserve"> و خوابیده بودن</w:t>
      </w:r>
      <w:r w:rsidRPr="00633BA6">
        <w:rPr>
          <w:rStyle w:val="FootnoteReference"/>
          <w:rFonts w:cs="B Nazanin"/>
          <w:szCs w:val="24"/>
          <w:rtl/>
        </w:rPr>
        <w:footnoteReference w:id="35"/>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36"/>
      </w:r>
      <w:r w:rsidR="001A0C37">
        <w:rPr>
          <w:rFonts w:hint="cs"/>
          <w:rtl/>
        </w:rPr>
        <w:t xml:space="preserve"> تایپ شوند</w:t>
      </w:r>
      <w:r w:rsidRPr="00633BA6">
        <w:rPr>
          <w:rtl/>
        </w:rPr>
        <w:t>. شماره معادله بيان کننده رابطه 1 از فصل 3 است. برای این</w:t>
      </w:r>
      <w:r w:rsidR="00CA5454">
        <w:rPr>
          <w:rFonts w:hint="cs"/>
          <w:rtl/>
        </w:rPr>
        <w:t>‏</w:t>
      </w:r>
      <w:r w:rsidRPr="00633BA6">
        <w:rPr>
          <w:rtl/>
        </w:rPr>
        <w:t xml:space="preserve">که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می</w:t>
      </w:r>
      <w:r w:rsidR="00CA5454">
        <w:rPr>
          <w:rFonts w:hint="cs"/>
          <w:rtl/>
        </w:rPr>
        <w:t>‏</w:t>
      </w:r>
      <w:r w:rsidRPr="00633BA6">
        <w:rPr>
          <w:rtl/>
        </w:rPr>
        <w:t xml:space="preserve">زنیم. پس از فشردن </w:t>
      </w:r>
      <w:r w:rsidRPr="00633BA6">
        <w:t>Insert</w:t>
      </w:r>
      <w:r w:rsidRPr="00633BA6">
        <w:rPr>
          <w:rtl/>
        </w:rPr>
        <w:t xml:space="preserve"> پرانتزهای راست و چپ شماره را اضافه م</w:t>
      </w:r>
      <w:r w:rsidR="00CA5454">
        <w:rPr>
          <w:rtl/>
        </w:rPr>
        <w:t>ی‏ک</w:t>
      </w:r>
      <w:r w:rsidRPr="00633BA6">
        <w:rPr>
          <w:rtl/>
        </w:rPr>
        <w:t>نیم. سپس در بالای خط</w:t>
      </w:r>
      <w:r w:rsidR="00CA5454">
        <w:rPr>
          <w:rFonts w:hint="cs"/>
          <w:rtl/>
        </w:rPr>
        <w:t>‏</w:t>
      </w:r>
      <w:r w:rsidRPr="00633BA6">
        <w:rPr>
          <w:rtl/>
        </w:rPr>
        <w:t>کش عمودی علامت تَب چپ</w:t>
      </w:r>
      <w:r w:rsidR="00CA5454">
        <w:rPr>
          <w:rFonts w:hint="cs"/>
          <w:rtl/>
        </w:rPr>
        <w:t>‏</w:t>
      </w:r>
      <w:r w:rsidRPr="00633BA6">
        <w:rPr>
          <w:rtl/>
        </w:rPr>
        <w:t>چین را انتخاب کرده و روی خط</w:t>
      </w:r>
      <w:r w:rsidR="00CA5454">
        <w:rPr>
          <w:rFonts w:hint="cs"/>
          <w:rtl/>
        </w:rPr>
        <w:t>‏</w:t>
      </w:r>
      <w:r w:rsidRPr="00633BA6">
        <w:rPr>
          <w:rtl/>
        </w:rPr>
        <w:t xml:space="preserve">کش افقی کلیک </w:t>
      </w:r>
      <w:r w:rsidR="00DC0AF7">
        <w:rPr>
          <w:rtl/>
        </w:rPr>
        <w:t>می‌</w:t>
      </w:r>
      <w:r w:rsidRPr="00633BA6">
        <w:rPr>
          <w:rtl/>
        </w:rPr>
        <w:t>کنیم و آن را به منتها الیه سمت چپ خط</w:t>
      </w:r>
      <w:r w:rsidR="00CA5454">
        <w:rPr>
          <w:rFonts w:hint="cs"/>
          <w:rtl/>
        </w:rPr>
        <w:t>‏</w:t>
      </w:r>
      <w:r w:rsidRPr="00633BA6">
        <w:rPr>
          <w:rtl/>
        </w:rPr>
        <w:t>کش می</w:t>
      </w:r>
      <w:r w:rsidR="00CA5454">
        <w:rPr>
          <w:rFonts w:hint="cs"/>
          <w:rtl/>
        </w:rPr>
        <w:t>‏</w:t>
      </w:r>
      <w:r w:rsidRPr="00633BA6">
        <w:rPr>
          <w:rtl/>
        </w:rPr>
        <w:t>آوریم. سپس یک تَب بعد از شماره معادله زده و معادله را تایپ می</w:t>
      </w:r>
      <w:r w:rsidR="00CA5454">
        <w:rPr>
          <w:rFonts w:hint="cs"/>
          <w:rtl/>
        </w:rPr>
        <w:t>‏</w:t>
      </w:r>
      <w:r w:rsidRPr="00633BA6">
        <w:rPr>
          <w:rtl/>
        </w:rPr>
        <w:t>کنیم. مجددا لازم است اگر علامت</w:t>
      </w:r>
      <w:r w:rsidRPr="00633BA6">
        <w:rPr>
          <w:rtl/>
        </w:rPr>
        <w:softHyphen/>
        <w:t>های تَب دیگر در روی خط</w:t>
      </w:r>
      <w:r w:rsidRPr="00633BA6">
        <w:rPr>
          <w:rtl/>
        </w:rPr>
        <w:softHyphen/>
        <w:t>کش افقی باشد، آن</w:t>
      </w:r>
      <w:r w:rsidR="00CA5454">
        <w:rPr>
          <w:rFonts w:hint="cs"/>
          <w:rtl/>
        </w:rPr>
        <w:t>‏</w:t>
      </w:r>
      <w:r w:rsidRPr="00633BA6">
        <w:rPr>
          <w:rtl/>
        </w:rPr>
        <w:t>را روی آن کلیک کرده و آن را به بیرون پرت م</w:t>
      </w:r>
      <w:r w:rsidR="00CA5454">
        <w:rPr>
          <w:rtl/>
        </w:rPr>
        <w:t>ی‏ک</w:t>
      </w:r>
      <w:r w:rsidRPr="00633BA6">
        <w:rPr>
          <w:rtl/>
        </w:rPr>
        <w:t>نیم.</w:t>
      </w:r>
    </w:p>
    <w:p w:rsidR="008501A5" w:rsidRPr="00633BA6" w:rsidRDefault="008501A5" w:rsidP="00BB3057">
      <w:pPr>
        <w:pStyle w:val="NewParagraph"/>
        <w:rPr>
          <w:rtl/>
        </w:rPr>
      </w:pPr>
      <w:r w:rsidRPr="00633BA6">
        <w:rPr>
          <w:rtl/>
        </w:rPr>
        <w:lastRenderedPageBreak/>
        <w:t xml:space="preserve">اگر دگمه كنترل را گرفته و روي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كليك كنيد، مكان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rsidR="008501A5" w:rsidRPr="00633BA6" w:rsidRDefault="008501A5" w:rsidP="001A0C37">
      <w:pPr>
        <w:pStyle w:val="NewParagraph"/>
        <w:rPr>
          <w:rtl/>
        </w:rPr>
      </w:pPr>
      <w:r w:rsidRPr="00633BA6">
        <w:rPr>
          <w:rtl/>
        </w:rPr>
        <w:t>براي حفظ منطقي بودن ترتيب بيان، دقت كنيد كه به شماره رابطه قبل از محلّ قرارگيري رابطه در متن، اشاره نشود. در صورتي</w:t>
      </w:r>
      <w:r w:rsidR="001A0C37">
        <w:rPr>
          <w:rFonts w:hint="cs"/>
          <w:rtl/>
        </w:rPr>
        <w:t>‏</w:t>
      </w:r>
      <w:r w:rsidRPr="00633BA6">
        <w:rPr>
          <w:rtl/>
        </w:rPr>
        <w:t>كه احساس مي</w:t>
      </w:r>
      <w:r w:rsidR="008459FD">
        <w:rPr>
          <w:rFonts w:hint="cs"/>
          <w:rtl/>
        </w:rPr>
        <w:t>‏</w:t>
      </w:r>
      <w:r w:rsidRPr="00633BA6">
        <w:rPr>
          <w:rtl/>
        </w:rPr>
        <w:t>كنيد اين كار لازم است، بايد رابط</w:t>
      </w:r>
      <w:r w:rsidR="008C3EDC">
        <w:rPr>
          <w:rtl/>
        </w:rPr>
        <w:t>ه‏ها</w:t>
      </w:r>
      <w:r w:rsidRPr="00633BA6">
        <w:rPr>
          <w:rtl/>
        </w:rPr>
        <w:t xml:space="preserve"> را جا بجا كنيد تا این </w:t>
      </w:r>
      <w:r w:rsidR="00C75852">
        <w:rPr>
          <w:rtl/>
        </w:rPr>
        <w:t>شیوه‏نامه</w:t>
      </w:r>
      <w:r w:rsidRPr="00633BA6">
        <w:rPr>
          <w:rtl/>
        </w:rPr>
        <w:t xml:space="preserve"> قابل انجام باشد.</w:t>
      </w:r>
    </w:p>
    <w:p w:rsidR="008501A5" w:rsidRDefault="008501A5" w:rsidP="00544258">
      <w:pPr>
        <w:pStyle w:val="NewParagraph"/>
        <w:rPr>
          <w:rtl/>
        </w:rPr>
      </w:pPr>
      <w:r w:rsidRPr="00633BA6">
        <w:rPr>
          <w:rtl/>
        </w:rPr>
        <w:t>براي يكسان سازي فرمت گزارش</w:t>
      </w:r>
      <w:r w:rsidR="008459FD">
        <w:rPr>
          <w:rFonts w:hint="cs"/>
          <w:rtl/>
        </w:rPr>
        <w:t>‏</w:t>
      </w:r>
      <w:r w:rsidRPr="00633BA6">
        <w:rPr>
          <w:rtl/>
        </w:rPr>
        <w:t>ها، لازم است تمامي معادل</w:t>
      </w:r>
      <w:r w:rsidR="008C3EDC">
        <w:rPr>
          <w:rtl/>
        </w:rPr>
        <w:t>ه‏ها</w:t>
      </w:r>
      <w:r w:rsidRPr="00633BA6">
        <w:rPr>
          <w:rtl/>
        </w:rPr>
        <w:t xml:space="preserve"> در </w:t>
      </w:r>
      <w:r w:rsidRPr="00633BA6">
        <w:rPr>
          <w:rFonts w:hint="cs"/>
          <w:rtl/>
        </w:rPr>
        <w:t>ی</w:t>
      </w:r>
      <w:r w:rsidRPr="00633BA6">
        <w:rPr>
          <w:rtl/>
        </w:rPr>
        <w:t>ک متن به فرمت ويرايشگر معادله موجود در برنامه اصلي مايكروسافت ورد</w:t>
      </w:r>
      <w:r w:rsidRPr="00633BA6">
        <w:rPr>
          <w:rStyle w:val="FootnoteReference"/>
          <w:rFonts w:cs="B Nazanin"/>
          <w:rtl/>
        </w:rPr>
        <w:footnoteReference w:id="37"/>
      </w:r>
      <w:r w:rsidR="00544258">
        <w:t xml:space="preserve"> </w:t>
      </w:r>
      <w:r w:rsidRPr="00633BA6">
        <w:rPr>
          <w:rFonts w:hint="cs"/>
          <w:rtl/>
        </w:rPr>
        <w:t>ی</w:t>
      </w:r>
      <w:r w:rsidRPr="00633BA6">
        <w:rPr>
          <w:rtl/>
        </w:rPr>
        <w:t>ا ويرايشگرهاي ديگر مانند مت-تایپ</w:t>
      </w:r>
      <w:r w:rsidRPr="00633BA6">
        <w:rPr>
          <w:rStyle w:val="FootnoteReference"/>
          <w:rFonts w:cs="B Nazanin"/>
          <w:rtl/>
        </w:rPr>
        <w:footnoteReference w:id="38"/>
      </w:r>
      <w:r w:rsidRPr="00633BA6">
        <w:rPr>
          <w:rtl/>
        </w:rPr>
        <w:t xml:space="preserve"> باشد، و در سرتاسر متن از یک نوع ویرایشگر استفاده شود.</w:t>
      </w:r>
    </w:p>
    <w:p w:rsidR="008501A5" w:rsidRPr="00633BA6" w:rsidRDefault="001A0C37" w:rsidP="000F437E">
      <w:pPr>
        <w:pStyle w:val="Heading2"/>
        <w:rPr>
          <w:rtl/>
        </w:rPr>
      </w:pPr>
      <w:bookmarkStart w:id="68" w:name="_Toc531381867"/>
      <w:r>
        <w:rPr>
          <w:rtl/>
        </w:rPr>
        <w:t>روش</w:t>
      </w:r>
      <w:r w:rsidR="008501A5" w:rsidRPr="00633BA6">
        <w:rPr>
          <w:rtl/>
        </w:rPr>
        <w:t xml:space="preserve"> </w:t>
      </w:r>
      <w:r w:rsidR="000F437E">
        <w:rPr>
          <w:rFonts w:hint="cs"/>
          <w:rtl/>
        </w:rPr>
        <w:t>باز</w:t>
      </w:r>
      <w:r w:rsidR="008501A5" w:rsidRPr="00633BA6">
        <w:rPr>
          <w:rtl/>
        </w:rPr>
        <w:t>سازي شمار</w:t>
      </w:r>
      <w:r w:rsidR="008C3EDC">
        <w:rPr>
          <w:rtl/>
        </w:rPr>
        <w:t>ه‏ها</w:t>
      </w:r>
      <w:r w:rsidR="008501A5" w:rsidRPr="00633BA6">
        <w:rPr>
          <w:rtl/>
        </w:rPr>
        <w:t xml:space="preserve"> بصورت خودكار</w:t>
      </w:r>
      <w:bookmarkEnd w:id="68"/>
    </w:p>
    <w:p w:rsidR="008501A5" w:rsidRDefault="008501A5" w:rsidP="000F437E">
      <w:pPr>
        <w:pStyle w:val="NewParagraph"/>
        <w:rPr>
          <w:rtl/>
        </w:rPr>
      </w:pPr>
      <w:r w:rsidRPr="00633BA6">
        <w:rPr>
          <w:rtl/>
        </w:rPr>
        <w:t>پس از جابجايي معادل</w:t>
      </w:r>
      <w:r w:rsidR="008C3EDC">
        <w:rPr>
          <w:rtl/>
        </w:rPr>
        <w:t>ه‏ها</w:t>
      </w:r>
      <w:r w:rsidRPr="00633BA6">
        <w:rPr>
          <w:rtl/>
        </w:rPr>
        <w:t>، شكل</w:t>
      </w:r>
      <w:r w:rsidR="008459FD">
        <w:rPr>
          <w:rFonts w:hint="cs"/>
          <w:rtl/>
        </w:rPr>
        <w:t>‏</w:t>
      </w:r>
      <w:r w:rsidRPr="00633BA6">
        <w:rPr>
          <w:rtl/>
        </w:rPr>
        <w:t>ها، جدول</w:t>
      </w:r>
      <w:r w:rsidR="008459FD">
        <w:rPr>
          <w:rFonts w:hint="cs"/>
          <w:rtl/>
        </w:rPr>
        <w:t>‏</w:t>
      </w:r>
      <w:r w:rsidRPr="00633BA6">
        <w:rPr>
          <w:rtl/>
        </w:rPr>
        <w:t>ها و يا پس از كپي كردن مجدد آنها شمار</w:t>
      </w:r>
      <w:r w:rsidR="008C3EDC">
        <w:rPr>
          <w:rtl/>
        </w:rPr>
        <w:t>ه‏ها</w:t>
      </w:r>
      <w:r w:rsidRPr="00633BA6">
        <w:rPr>
          <w:rtl/>
        </w:rPr>
        <w:t>ي آنها موقتاً در مقادير قبلي خود باقي مي</w:t>
      </w:r>
      <w:r w:rsidR="008459FD">
        <w:rPr>
          <w:rFonts w:hint="cs"/>
          <w:rtl/>
        </w:rPr>
        <w:t>‏</w:t>
      </w:r>
      <w:r w:rsidRPr="00633BA6">
        <w:rPr>
          <w:rtl/>
        </w:rPr>
        <w:t>ماند. اين جاي نگراني ندارد</w:t>
      </w:r>
      <w:r w:rsidR="000F437E">
        <w:rPr>
          <w:rFonts w:hint="cs"/>
          <w:rtl/>
        </w:rPr>
        <w:t>،</w:t>
      </w:r>
      <w:r w:rsidRPr="00633BA6">
        <w:rPr>
          <w:rtl/>
        </w:rPr>
        <w:t xml:space="preserve"> هر زمان كه </w:t>
      </w:r>
      <w:r w:rsidR="000F437E">
        <w:rPr>
          <w:rFonts w:hint="cs"/>
          <w:rtl/>
        </w:rPr>
        <w:t>لازم باشد می‏توان</w:t>
      </w:r>
      <w:r w:rsidRPr="00633BA6">
        <w:rPr>
          <w:rtl/>
        </w:rPr>
        <w:t xml:space="preserve"> به مرتب نمودن شمار</w:t>
      </w:r>
      <w:r w:rsidR="008C3EDC">
        <w:rPr>
          <w:rtl/>
        </w:rPr>
        <w:t>ه‏ها</w:t>
      </w:r>
      <w:r w:rsidRPr="00633BA6">
        <w:rPr>
          <w:rtl/>
        </w:rPr>
        <w:t xml:space="preserve"> </w:t>
      </w:r>
      <w:r w:rsidR="000F437E">
        <w:rPr>
          <w:rFonts w:hint="cs"/>
          <w:rtl/>
        </w:rPr>
        <w:t>اقدام کرد. برای این کار</w:t>
      </w:r>
      <w:r w:rsidRPr="00633BA6">
        <w:rPr>
          <w:rtl/>
        </w:rPr>
        <w:t xml:space="preserve"> كافي است تمامي آن بخش از متن را كه در آن تغييراتي داده شده انتخاب </w:t>
      </w:r>
      <w:r w:rsidR="000F437E">
        <w:rPr>
          <w:rFonts w:hint="cs"/>
          <w:rtl/>
        </w:rPr>
        <w:t>کرده</w:t>
      </w:r>
      <w:r w:rsidRPr="00633BA6">
        <w:rPr>
          <w:rtl/>
        </w:rPr>
        <w:t xml:space="preserve"> و سپس كليد </w:t>
      </w:r>
      <w:r w:rsidRPr="00633BA6">
        <w:t>F9</w:t>
      </w:r>
      <w:r w:rsidRPr="00633BA6">
        <w:rPr>
          <w:rtl/>
        </w:rPr>
        <w:t xml:space="preserve"> را </w:t>
      </w:r>
      <w:r w:rsidR="000F437E">
        <w:rPr>
          <w:rFonts w:hint="cs"/>
          <w:rtl/>
        </w:rPr>
        <w:t>فشرده شود</w:t>
      </w:r>
      <w:r w:rsidRPr="00633BA6">
        <w:rPr>
          <w:rtl/>
        </w:rPr>
        <w:t>. براي تازه</w:t>
      </w:r>
      <w:r w:rsidR="000F437E">
        <w:rPr>
          <w:rFonts w:hint="cs"/>
          <w:rtl/>
        </w:rPr>
        <w:t>‏</w:t>
      </w:r>
      <w:r w:rsidRPr="00633BA6">
        <w:rPr>
          <w:rtl/>
        </w:rPr>
        <w:t xml:space="preserve">سازي كلّ فايل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rsidR="001D22CF" w:rsidRDefault="001D22CF" w:rsidP="000F437E">
      <w:pPr>
        <w:pStyle w:val="NewParagraph"/>
        <w:rPr>
          <w:rtl/>
        </w:rPr>
        <w:sectPr w:rsidR="001D22CF" w:rsidSect="0071319D">
          <w:headerReference w:type="default" r:id="rId38"/>
          <w:footerReference w:type="first" r:id="rId3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1D22CF" w:rsidRPr="00633BA6" w:rsidRDefault="001D22CF" w:rsidP="001D22CF">
      <w:pPr>
        <w:pStyle w:val="Heading1"/>
        <w:rPr>
          <w:sz w:val="56"/>
          <w:rtl/>
        </w:rPr>
      </w:pPr>
      <w:bookmarkStart w:id="69" w:name="_Toc531381868"/>
      <w:r>
        <w:rPr>
          <w:rFonts w:hint="cs"/>
          <w:sz w:val="56"/>
          <w:rtl/>
        </w:rPr>
        <w:lastRenderedPageBreak/>
        <w:t>مرجع دهی</w:t>
      </w:r>
      <w:bookmarkEnd w:id="69"/>
    </w:p>
    <w:p w:rsidR="001D22CF" w:rsidRPr="00633BA6" w:rsidRDefault="001D22CF" w:rsidP="000F437E">
      <w:pPr>
        <w:pStyle w:val="NewParagraph"/>
        <w:rPr>
          <w:rtl/>
        </w:rPr>
      </w:pPr>
    </w:p>
    <w:p w:rsidR="008501A5" w:rsidRPr="00633BA6" w:rsidRDefault="001A0C37" w:rsidP="001A0C37">
      <w:pPr>
        <w:pStyle w:val="Heading2"/>
        <w:rPr>
          <w:rtl/>
        </w:rPr>
      </w:pPr>
      <w:bookmarkStart w:id="70" w:name="_Toc531381869"/>
      <w:r>
        <w:rPr>
          <w:rtl/>
        </w:rPr>
        <w:t>روش</w:t>
      </w:r>
      <w:r w:rsidR="008501A5" w:rsidRPr="00633BA6">
        <w:rPr>
          <w:rtl/>
        </w:rPr>
        <w:t xml:space="preserve"> مرجع</w:t>
      </w:r>
      <w:r>
        <w:rPr>
          <w:rFonts w:hint="cs"/>
          <w:rtl/>
        </w:rPr>
        <w:t>‏</w:t>
      </w:r>
      <w:r w:rsidR="008501A5" w:rsidRPr="00633BA6">
        <w:rPr>
          <w:rtl/>
        </w:rPr>
        <w:t xml:space="preserve">دهي در متن با استفاده از </w:t>
      </w:r>
      <w:r w:rsidR="005D2747">
        <w:rPr>
          <w:rFonts w:hint="cs"/>
          <w:rtl/>
          <w:lang w:bidi="fa-IR"/>
        </w:rPr>
        <w:t xml:space="preserve">مرجع‌دهی خودکار </w:t>
      </w:r>
      <w:r w:rsidR="005D2747">
        <w:rPr>
          <w:lang w:bidi="fa-IR"/>
        </w:rPr>
        <w:t>word</w:t>
      </w:r>
      <w:bookmarkEnd w:id="70"/>
    </w:p>
    <w:p w:rsidR="008501A5" w:rsidRDefault="008501A5" w:rsidP="00633EB8">
      <w:pPr>
        <w:pStyle w:val="NewParagraph"/>
        <w:rPr>
          <w:rtl/>
        </w:rPr>
      </w:pPr>
      <w:r w:rsidRPr="00633BA6">
        <w:rPr>
          <w:rtl/>
        </w:rPr>
        <w:t>لازم است در متن به کليه مرج</w:t>
      </w:r>
      <w:r w:rsidR="001F7F9E">
        <w:rPr>
          <w:rtl/>
        </w:rPr>
        <w:t>ع‏ه</w:t>
      </w:r>
      <w:r w:rsidRPr="00633BA6">
        <w:rPr>
          <w:rtl/>
        </w:rPr>
        <w:t>ایي که مورد استفاده قرارگرفته</w:t>
      </w:r>
      <w:r w:rsidR="008459FD">
        <w:rPr>
          <w:rFonts w:hint="cs"/>
          <w:rtl/>
        </w:rPr>
        <w:t>‏</w:t>
      </w:r>
      <w:r w:rsidRPr="00633BA6">
        <w:rPr>
          <w:rtl/>
        </w:rPr>
        <w:t>اند اشاره شود. چنانچه در داخل متن از يک مرجع مطلبي نقل شود بلافاصله پس از خاتمه و قبل از نقطه پایان جمله کروشه</w:t>
      </w:r>
      <w:r w:rsidR="008459FD">
        <w:rPr>
          <w:rFonts w:hint="cs"/>
          <w:rtl/>
        </w:rPr>
        <w:t>‏</w:t>
      </w:r>
      <w:r w:rsidRPr="00633BA6">
        <w:rPr>
          <w:rtl/>
        </w:rPr>
        <w:t>اي باز و شماره مرجع ذکر شود. مرج</w:t>
      </w:r>
      <w:r w:rsidR="001F7F9E">
        <w:rPr>
          <w:rtl/>
        </w:rPr>
        <w:t>ع‏ه</w:t>
      </w:r>
      <w:r w:rsidRPr="00633BA6">
        <w:rPr>
          <w:rtl/>
        </w:rPr>
        <w:t xml:space="preserve">ا به ترتيب آورده شدن در متن باید شماره گذاري شوند و به ترتيب شماره در فهرست </w:t>
      </w:r>
      <w:r w:rsidR="008C3EDC">
        <w:rPr>
          <w:rtl/>
        </w:rPr>
        <w:t>مرجع‏ها</w:t>
      </w:r>
      <w:r w:rsidRPr="00633BA6">
        <w:rPr>
          <w:rtl/>
        </w:rPr>
        <w:t xml:space="preserve"> ذ</w:t>
      </w:r>
      <w:r w:rsidR="005D2747">
        <w:rPr>
          <w:rFonts w:hint="cs"/>
          <w:rtl/>
        </w:rPr>
        <w:t>کر شوند.</w:t>
      </w:r>
    </w:p>
    <w:p w:rsidR="005D2747" w:rsidRDefault="005D2747" w:rsidP="00B73869">
      <w:pPr>
        <w:pStyle w:val="NewParagraph"/>
        <w:rPr>
          <w:rtl/>
        </w:rPr>
      </w:pPr>
      <w:r>
        <w:rPr>
          <w:rFonts w:hint="cs"/>
          <w:rtl/>
        </w:rPr>
        <w:t xml:space="preserve">این کار توسط </w:t>
      </w:r>
      <w:r>
        <w:t>citation&amp;bibliography</w:t>
      </w:r>
      <w:r>
        <w:rPr>
          <w:rFonts w:hint="cs"/>
          <w:rtl/>
        </w:rPr>
        <w:t xml:space="preserve"> در </w:t>
      </w:r>
      <w:r w:rsidR="00B73869">
        <w:rPr>
          <w:rFonts w:hint="cs"/>
          <w:rtl/>
        </w:rPr>
        <w:t xml:space="preserve">برگه </w:t>
      </w:r>
      <w:r w:rsidR="00B73869">
        <w:rPr>
          <w:lang w:val="en-CA"/>
        </w:rPr>
        <w:t>References</w:t>
      </w:r>
      <w:r>
        <w:rPr>
          <w:rFonts w:hint="cs"/>
          <w:rtl/>
        </w:rPr>
        <w:t xml:space="preserve"> انجام می‌شو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345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1</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11C17819" wp14:editId="462914E6">
            <wp:extent cx="5181600" cy="1351722"/>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57641" b="82318"/>
                    <a:stretch/>
                  </pic:blipFill>
                  <pic:spPr bwMode="auto">
                    <a:xfrm>
                      <a:off x="0" y="0"/>
                      <a:ext cx="5204420" cy="1357675"/>
                    </a:xfrm>
                    <a:prstGeom prst="rect">
                      <a:avLst/>
                    </a:prstGeom>
                    <a:ln>
                      <a:noFill/>
                    </a:ln>
                    <a:extLst>
                      <a:ext uri="{53640926-AAD7-44D8-BBD7-CCE9431645EC}">
                        <a14:shadowObscured xmlns:a14="http://schemas.microsoft.com/office/drawing/2010/main"/>
                      </a:ext>
                    </a:extLst>
                  </pic:spPr>
                </pic:pic>
              </a:graphicData>
            </a:graphic>
          </wp:inline>
        </w:drawing>
      </w:r>
    </w:p>
    <w:p w:rsidR="008C4AD2" w:rsidRPr="008C4AD2" w:rsidRDefault="00B73869" w:rsidP="008C4AD2">
      <w:pPr>
        <w:pStyle w:val="Caption"/>
        <w:rPr>
          <w:rtl/>
          <w:lang w:val="en-CA"/>
        </w:rPr>
      </w:pPr>
      <w:bookmarkStart w:id="71" w:name="_Ref53072034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71"/>
      <w:r>
        <w:rPr>
          <w:rFonts w:hint="cs"/>
          <w:rtl/>
        </w:rPr>
        <w:t xml:space="preserve">مرجع‌دهی خودکار در </w:t>
      </w:r>
      <w:r>
        <w:rPr>
          <w:lang w:val="en-CA"/>
        </w:rPr>
        <w:t>Word</w:t>
      </w:r>
    </w:p>
    <w:p w:rsidR="008501A5" w:rsidRDefault="005D2747" w:rsidP="005D2747">
      <w:pPr>
        <w:pStyle w:val="NewParagraph"/>
        <w:rPr>
          <w:rtl/>
        </w:rPr>
      </w:pPr>
      <w:r>
        <w:rPr>
          <w:rFonts w:hint="cs"/>
          <w:rtl/>
        </w:rPr>
        <w:t xml:space="preserve">برای درج مرجع از </w:t>
      </w:r>
      <w:r>
        <w:t>Insert citation</w:t>
      </w:r>
      <w:r>
        <w:rPr>
          <w:rFonts w:hint="cs"/>
          <w:rtl/>
        </w:rPr>
        <w:t xml:space="preserve"> استفاده کنید. با کلیک روی </w:t>
      </w:r>
      <w:r>
        <w:t>Insert citation</w:t>
      </w:r>
      <w:r>
        <w:rPr>
          <w:rFonts w:hint="cs"/>
          <w:rtl/>
        </w:rPr>
        <w:t xml:space="preserve"> فهرست مراجع تعریف شده ظاهر می‌شود و می‌توانید انتخاب کنید. اگر مرجع جدید است با استفاده از </w:t>
      </w:r>
      <w:r>
        <w:t>Add new resource</w:t>
      </w:r>
      <w:r>
        <w:rPr>
          <w:rFonts w:hint="cs"/>
          <w:rtl/>
        </w:rPr>
        <w:t xml:space="preserve"> آن را </w:t>
      </w:r>
      <w:r>
        <w:rPr>
          <w:rFonts w:hint="cs"/>
          <w:rtl/>
        </w:rPr>
        <w:lastRenderedPageBreak/>
        <w:t xml:space="preserve">اضافه کنید. اگر می‌خواهید لیست مراجع را ببینید و آن را ویرایش کنید از </w:t>
      </w:r>
      <w:r>
        <w:t>Manage Source</w:t>
      </w:r>
      <w:r>
        <w:rPr>
          <w:rFonts w:hint="cs"/>
          <w:rtl/>
        </w:rPr>
        <w:t xml:space="preserve"> استفاده کنی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499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2</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31138FC6" wp14:editId="567F7F10">
            <wp:extent cx="4045069" cy="538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4165" t="-1" r="45309" b="35010"/>
                    <a:stretch/>
                  </pic:blipFill>
                  <pic:spPr bwMode="auto">
                    <a:xfrm>
                      <a:off x="0" y="0"/>
                      <a:ext cx="4050098" cy="5388951"/>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pPr>
      <w:bookmarkStart w:id="72" w:name="_Ref53072049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72"/>
      <w:r>
        <w:rPr>
          <w:rFonts w:hint="cs"/>
          <w:rtl/>
        </w:rPr>
        <w:t xml:space="preserve"> انتخاب مرجع برای درج ارجاع</w:t>
      </w:r>
    </w:p>
    <w:p w:rsidR="008501A5" w:rsidRPr="00633BA6" w:rsidRDefault="005D2747" w:rsidP="0029443C">
      <w:pPr>
        <w:pStyle w:val="NewParagraph"/>
        <w:rPr>
          <w:rtl/>
        </w:rPr>
      </w:pPr>
      <w:r>
        <w:rPr>
          <w:rFonts w:hint="cs"/>
          <w:rtl/>
        </w:rPr>
        <w:t>لیست مراجع درج شده در متن، در انتهای همین گزارش</w:t>
      </w:r>
      <w:r w:rsidR="0029443C">
        <w:rPr>
          <w:rFonts w:hint="cs"/>
          <w:rtl/>
        </w:rPr>
        <w:t xml:space="preserve"> در بخش فهرست مراجع آمده است. پس از درج، حذف یا ویرایش مراجع با کلیک روی این فهرست و انتخاب </w:t>
      </w:r>
      <w:r w:rsidR="0029443C">
        <w:t>Update Field</w:t>
      </w:r>
      <w:r w:rsidR="0029443C">
        <w:rPr>
          <w:rFonts w:hint="cs"/>
          <w:rtl/>
        </w:rPr>
        <w:t xml:space="preserve"> آن را به‌روز کنید.</w:t>
      </w:r>
    </w:p>
    <w:p w:rsidR="008501A5" w:rsidRPr="00633BA6" w:rsidRDefault="008501A5" w:rsidP="007A16AD">
      <w:pPr>
        <w:pStyle w:val="NewParagraph"/>
        <w:rPr>
          <w:rtl/>
        </w:rPr>
      </w:pPr>
    </w:p>
    <w:p w:rsidR="008501A5" w:rsidRPr="00633BA6" w:rsidRDefault="008501A5" w:rsidP="007A16AD">
      <w:pPr>
        <w:pStyle w:val="NewParagraph"/>
        <w:rPr>
          <w:rtl/>
        </w:rPr>
      </w:pPr>
    </w:p>
    <w:p w:rsidR="008501A5" w:rsidRPr="00633BA6" w:rsidRDefault="0029443C" w:rsidP="0029443C">
      <w:pPr>
        <w:pStyle w:val="NewParagraph"/>
        <w:jc w:val="center"/>
        <w:rPr>
          <w:rtl/>
        </w:rPr>
      </w:pPr>
      <w:r>
        <w:rPr>
          <w:noProof/>
          <w:lang w:bidi="ar-SA"/>
        </w:rPr>
        <w:lastRenderedPageBreak/>
        <w:drawing>
          <wp:inline distT="0" distB="0" distL="0" distR="0" wp14:anchorId="743A645F" wp14:editId="7F298F5D">
            <wp:extent cx="5133975" cy="2800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6165" t="49295" r="15950" b="8912"/>
                    <a:stretch/>
                  </pic:blipFill>
                  <pic:spPr bwMode="auto">
                    <a:xfrm>
                      <a:off x="0" y="0"/>
                      <a:ext cx="5148380" cy="2808207"/>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r>
        <w:rPr>
          <w:rFonts w:hint="cs"/>
          <w:rtl/>
        </w:rPr>
        <w:t xml:space="preserve"> به‌روزرسانی فهرست مراجع</w:t>
      </w:r>
    </w:p>
    <w:p w:rsidR="008501A5" w:rsidRPr="009D246B" w:rsidRDefault="008501A5" w:rsidP="00497689">
      <w:pPr>
        <w:pStyle w:val="Heading9"/>
        <w:rPr>
          <w:rtl/>
        </w:rPr>
      </w:pPr>
      <w:bookmarkStart w:id="73" w:name="_Toc168401250"/>
      <w:bookmarkStart w:id="74" w:name="_Toc168401694"/>
      <w:bookmarkStart w:id="75" w:name="_Toc168401942"/>
      <w:bookmarkStart w:id="76" w:name="_Toc168402102"/>
      <w:bookmarkStart w:id="77" w:name="_Toc168402172"/>
      <w:bookmarkStart w:id="78" w:name="_Toc168402241"/>
      <w:bookmarkStart w:id="79" w:name="_Toc168402370"/>
      <w:bookmarkStart w:id="80" w:name="_Toc168402428"/>
      <w:bookmarkStart w:id="81" w:name="_Toc168403082"/>
      <w:bookmarkStart w:id="82" w:name="_Toc168461300"/>
      <w:bookmarkStart w:id="83" w:name="_Toc168464937"/>
      <w:bookmarkStart w:id="84" w:name="_Toc168472174"/>
      <w:bookmarkStart w:id="85" w:name="_Toc168472226"/>
      <w:bookmarkStart w:id="86" w:name="_Toc168472378"/>
      <w:bookmarkStart w:id="87" w:name="_Toc168472420"/>
      <w:bookmarkStart w:id="88" w:name="_Toc168495428"/>
      <w:bookmarkStart w:id="89" w:name="_Toc168495585"/>
      <w:bookmarkStart w:id="90" w:name="_Toc168495649"/>
      <w:bookmarkStart w:id="91" w:name="_Toc531381870"/>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r w:rsidRPr="00497689">
        <w:rPr>
          <w:rtl/>
        </w:rPr>
        <w:lastRenderedPageBreak/>
        <w:t>سبك</w:t>
      </w:r>
      <w:r w:rsidR="00682850" w:rsidRPr="009D246B">
        <w:rPr>
          <w:rFonts w:hint="cs"/>
          <w:rtl/>
        </w:rPr>
        <w:t>‏</w:t>
      </w:r>
      <w:r w:rsidRPr="009D246B">
        <w:rPr>
          <w:rtl/>
        </w:rPr>
        <w:t>هاي تعريف شده</w:t>
      </w:r>
      <w:bookmarkEnd w:id="91"/>
    </w:p>
    <w:p w:rsidR="00727B69" w:rsidRPr="00633BA6" w:rsidRDefault="008501A5" w:rsidP="00727B69">
      <w:pPr>
        <w:rPr>
          <w:rFonts w:ascii="Times New Roman" w:hAnsi="Times New Roman"/>
          <w:rtl/>
          <w:lang w:bidi="fa-IR"/>
        </w:rPr>
      </w:pPr>
      <w:r w:rsidRPr="00633BA6">
        <w:rPr>
          <w:rFonts w:ascii="Times New Roman" w:hAnsi="Times New Roman" w:hint="eastAsia"/>
          <w:rtl/>
          <w:lang w:bidi="fa-IR"/>
        </w:rPr>
        <w:t>سبك</w:t>
      </w:r>
      <w:r w:rsidR="00E7240D">
        <w:rPr>
          <w:rFonts w:ascii="Times New Roman" w:hAnsi="Times New Roman" w:hint="cs"/>
          <w:rtl/>
          <w:lang w:bidi="fa-IR"/>
        </w:rPr>
        <w:t>‏</w:t>
      </w:r>
      <w:r w:rsidRPr="00633BA6">
        <w:rPr>
          <w:rFonts w:ascii="Times New Roman" w:hAnsi="Times New Roman" w:hint="eastAsia"/>
          <w:rtl/>
          <w:lang w:bidi="fa-IR"/>
        </w:rPr>
        <w:t>هاي</w:t>
      </w:r>
      <w:r w:rsidR="00682850">
        <w:rPr>
          <w:rFonts w:ascii="Times New Roman" w:hAnsi="Times New Roman" w:hint="cs"/>
          <w:rtl/>
          <w:lang w:bidi="fa-IR"/>
        </w:rPr>
        <w:t xml:space="preserve"> </w:t>
      </w:r>
      <w:r w:rsidRPr="00633BA6">
        <w:rPr>
          <w:rFonts w:ascii="Times New Roman" w:hAnsi="Times New Roman" w:hint="eastAsia"/>
          <w:rtl/>
          <w:lang w:bidi="fa-IR"/>
        </w:rPr>
        <w:t>تعريف</w:t>
      </w:r>
      <w:r w:rsidR="00682850">
        <w:rPr>
          <w:rFonts w:ascii="Times New Roman" w:hAnsi="Times New Roman" w:hint="cs"/>
          <w:rtl/>
          <w:lang w:bidi="fa-IR"/>
        </w:rPr>
        <w:t xml:space="preserve"> </w:t>
      </w:r>
      <w:r w:rsidRPr="00633BA6">
        <w:rPr>
          <w:rFonts w:ascii="Times New Roman" w:hAnsi="Times New Roman" w:hint="eastAsia"/>
          <w:rtl/>
          <w:lang w:bidi="fa-IR"/>
        </w:rPr>
        <w:t>شده</w:t>
      </w:r>
      <w:r w:rsidR="00E7240D">
        <w:rPr>
          <w:rFonts w:ascii="Times New Roman" w:hAnsi="Times New Roman" w:hint="cs"/>
          <w:rtl/>
          <w:lang w:bidi="fa-IR"/>
        </w:rPr>
        <w:t>‏</w:t>
      </w:r>
      <w:r w:rsidR="00682850">
        <w:rPr>
          <w:rFonts w:ascii="Times New Roman" w:hAnsi="Times New Roman" w:hint="cs"/>
          <w:rtl/>
          <w:lang w:bidi="fa-IR"/>
        </w:rPr>
        <w:t xml:space="preserve"> </w:t>
      </w:r>
      <w:r w:rsidR="00E7240D" w:rsidRPr="00633BA6">
        <w:rPr>
          <w:rFonts w:ascii="Times New Roman" w:hAnsi="Times New Roman" w:hint="eastAsia"/>
          <w:rtl/>
          <w:lang w:bidi="fa-IR"/>
        </w:rPr>
        <w:t>در</w:t>
      </w:r>
      <w:r w:rsidR="00E7240D">
        <w:rPr>
          <w:rFonts w:ascii="Times New Roman" w:hAnsi="Times New Roman" w:hint="cs"/>
          <w:rtl/>
          <w:lang w:bidi="fa-IR"/>
        </w:rPr>
        <w:t xml:space="preserve"> </w:t>
      </w:r>
      <w:r w:rsidR="00E7240D" w:rsidRPr="00633BA6">
        <w:rPr>
          <w:rFonts w:ascii="Times New Roman" w:hAnsi="Times New Roman" w:hint="eastAsia"/>
          <w:rtl/>
          <w:lang w:bidi="fa-IR"/>
        </w:rPr>
        <w:t>اين</w:t>
      </w:r>
      <w:r w:rsidR="00E7240D">
        <w:rPr>
          <w:rFonts w:ascii="Times New Roman" w:hAnsi="Times New Roman" w:hint="cs"/>
          <w:rtl/>
          <w:lang w:bidi="fa-IR"/>
        </w:rPr>
        <w:t xml:space="preserve"> فایل،</w:t>
      </w:r>
      <w:r w:rsidR="00E7240D" w:rsidRPr="00633BA6">
        <w:rPr>
          <w:rFonts w:ascii="Times New Roman" w:hAnsi="Times New Roman" w:hint="eastAsia"/>
          <w:rtl/>
          <w:lang w:bidi="fa-IR"/>
        </w:rPr>
        <w:t xml:space="preserve"> </w:t>
      </w:r>
      <w:r w:rsidRPr="00633BA6">
        <w:rPr>
          <w:rFonts w:ascii="Times New Roman" w:hAnsi="Times New Roman" w:hint="eastAsia"/>
          <w:rtl/>
          <w:lang w:bidi="fa-IR"/>
        </w:rPr>
        <w:t>در</w:t>
      </w:r>
      <w:r w:rsidR="00B73869">
        <w:rPr>
          <w:rFonts w:ascii="Times New Roman" w:hAnsi="Times New Roman" w:hint="cs"/>
          <w:rtl/>
          <w:lang w:bidi="fa-IR"/>
        </w:rPr>
        <w:t xml:space="preserve"> </w:t>
      </w:r>
      <w:r w:rsidR="00B73869">
        <w:rPr>
          <w:rFonts w:ascii="Times New Roman" w:hAnsi="Times New Roman"/>
          <w:rtl/>
          <w:lang w:bidi="fa-IR"/>
        </w:rPr>
        <w:fldChar w:fldCharType="begin"/>
      </w:r>
      <w:r w:rsidR="00B73869">
        <w:rPr>
          <w:rFonts w:ascii="Times New Roman" w:hAnsi="Times New Roman"/>
          <w:rtl/>
          <w:lang w:bidi="fa-IR"/>
        </w:rPr>
        <w:instrText xml:space="preserve"> </w:instrText>
      </w:r>
      <w:r w:rsidR="00B73869">
        <w:rPr>
          <w:rFonts w:ascii="Times New Roman" w:hAnsi="Times New Roman"/>
          <w:lang w:bidi="fa-IR"/>
        </w:rPr>
        <w:instrText>REF</w:instrText>
      </w:r>
      <w:r w:rsidR="00B73869">
        <w:rPr>
          <w:rFonts w:ascii="Times New Roman" w:hAnsi="Times New Roman"/>
          <w:rtl/>
          <w:lang w:bidi="fa-IR"/>
        </w:rPr>
        <w:instrText xml:space="preserve"> _</w:instrText>
      </w:r>
      <w:r w:rsidR="00B73869">
        <w:rPr>
          <w:rFonts w:ascii="Times New Roman" w:hAnsi="Times New Roman"/>
          <w:lang w:bidi="fa-IR"/>
        </w:rPr>
        <w:instrText>Ref530720599 \h</w:instrText>
      </w:r>
      <w:r w:rsidR="00B73869">
        <w:rPr>
          <w:rFonts w:ascii="Times New Roman" w:hAnsi="Times New Roman"/>
          <w:rtl/>
          <w:lang w:bidi="fa-IR"/>
        </w:rPr>
        <w:instrText xml:space="preserve"> </w:instrText>
      </w:r>
      <w:r w:rsidR="00B73869">
        <w:rPr>
          <w:rFonts w:ascii="Times New Roman" w:hAnsi="Times New Roman"/>
          <w:rtl/>
          <w:lang w:bidi="fa-IR"/>
        </w:rPr>
      </w:r>
      <w:r w:rsidR="00B73869">
        <w:rPr>
          <w:rFonts w:ascii="Times New Roman" w:hAnsi="Times New Roman"/>
          <w:rtl/>
          <w:lang w:bidi="fa-IR"/>
        </w:rPr>
        <w:fldChar w:fldCharType="separate"/>
      </w:r>
      <w:r w:rsidR="00121E8A">
        <w:rPr>
          <w:rtl/>
        </w:rPr>
        <w:t xml:space="preserve">جدول </w:t>
      </w:r>
      <w:r w:rsidR="00121E8A">
        <w:rPr>
          <w:noProof/>
          <w:rtl/>
        </w:rPr>
        <w:t>‏‌أ</w:t>
      </w:r>
      <w:r w:rsidR="00121E8A">
        <w:rPr>
          <w:rtl/>
        </w:rPr>
        <w:noBreakHyphen/>
      </w:r>
      <w:r w:rsidR="00121E8A">
        <w:rPr>
          <w:noProof/>
          <w:rtl/>
        </w:rPr>
        <w:t>1</w:t>
      </w:r>
      <w:r w:rsidR="00B73869">
        <w:rPr>
          <w:rFonts w:ascii="Times New Roman" w:hAnsi="Times New Roman"/>
          <w:rtl/>
          <w:lang w:bidi="fa-IR"/>
        </w:rPr>
        <w:fldChar w:fldCharType="end"/>
      </w:r>
      <w:r w:rsidR="00682850">
        <w:rPr>
          <w:rFonts w:ascii="Times New Roman" w:hAnsi="Times New Roman" w:hint="cs"/>
          <w:rtl/>
          <w:lang w:bidi="fa-IR"/>
        </w:rPr>
        <w:t xml:space="preserve"> </w:t>
      </w:r>
      <w:r w:rsidR="00E7240D">
        <w:rPr>
          <w:rFonts w:ascii="Times New Roman" w:hAnsi="Times New Roman" w:hint="cs"/>
          <w:rtl/>
          <w:lang w:bidi="fa-IR"/>
        </w:rPr>
        <w:t>آورده شده‏اند.</w:t>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727B69" w:rsidRPr="00633BA6"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rsidR="00727B69" w:rsidRPr="00633BA6" w:rsidRDefault="00727B69" w:rsidP="00727B69">
            <w:pPr>
              <w:pStyle w:val="Tables"/>
              <w:rPr>
                <w:rFonts w:ascii="Times New Roman" w:hAnsi="Times New Roman"/>
              </w:rPr>
            </w:pPr>
            <w:bookmarkStart w:id="92" w:name="_Ref530720599"/>
            <w:bookmarkStart w:id="93" w:name="_Toc530720185"/>
            <w:bookmarkStart w:id="94" w:name="_Ref530720594"/>
            <w:r w:rsidRPr="00633BA6">
              <w:rPr>
                <w:rFonts w:ascii="Times New Roman" w:hAnsi="Times New Roman" w:hint="eastAsia"/>
                <w:rtl/>
              </w:rPr>
              <w:t>موارداستفاده</w:t>
            </w:r>
          </w:p>
        </w:tc>
        <w:tc>
          <w:tcPr>
            <w:tcW w:w="0" w:type="auto"/>
            <w:tcBorders>
              <w:top w:val="double" w:sz="4" w:space="0" w:color="auto"/>
              <w:bottom w:val="double" w:sz="4" w:space="0" w:color="auto"/>
              <w:right w:val="double" w:sz="4" w:space="0" w:color="auto"/>
            </w:tcBorders>
            <w:shd w:val="clear" w:color="auto" w:fill="DAEEF3"/>
            <w:vAlign w:val="center"/>
          </w:tcPr>
          <w:p w:rsidR="00727B69" w:rsidRPr="00633BA6" w:rsidRDefault="00727B69"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727B69" w:rsidRPr="00633BA6" w:rsidTr="00727B69">
        <w:tc>
          <w:tcPr>
            <w:tcW w:w="0" w:type="auto"/>
            <w:tcBorders>
              <w:top w:val="double" w:sz="4" w:space="0" w:color="auto"/>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r w:rsidRPr="00633BA6">
              <w:rPr>
                <w:rFonts w:ascii="Times New Roman" w:hAnsi="Times New Roman" w:hint="eastAsia"/>
                <w:rtl/>
              </w:rPr>
              <w:t>شکل</w:t>
            </w:r>
            <w:r>
              <w:rPr>
                <w:rFonts w:ascii="Times New Roman" w:hAnsi="Times New Roman" w:hint="cs"/>
                <w:rtl/>
              </w:rPr>
              <w:t xml:space="preserve"> و عنوان جدول</w:t>
            </w:r>
          </w:p>
        </w:tc>
        <w:tc>
          <w:tcPr>
            <w:tcW w:w="0" w:type="auto"/>
            <w:tcBorders>
              <w:top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hint="eastAsia"/>
                <w:rtl/>
              </w:rPr>
              <w:t>معادله</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Equation_Number</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Glossary</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1-5</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ان‏هایی مانند</w:t>
            </w:r>
            <w:r w:rsidRPr="00633BA6">
              <w:rPr>
                <w:rFonts w:ascii="Times New Roman" w:hAnsi="Times New Roman"/>
                <w:rtl/>
              </w:rPr>
              <w:t xml:space="preserve"> «</w:t>
            </w:r>
            <w:r w:rsidRPr="00633BA6">
              <w:rPr>
                <w:rFonts w:ascii="Times New Roman" w:hAnsi="Times New Roman" w:hint="eastAsia"/>
                <w:rtl/>
              </w:rPr>
              <w:t>تاييديه</w:t>
            </w:r>
            <w:r>
              <w:rPr>
                <w:rFonts w:ascii="Times New Roman" w:hAnsi="Times New Roman" w:hint="cs"/>
                <w:rtl/>
              </w:rPr>
              <w:t xml:space="preserve"> </w:t>
            </w:r>
            <w:r w:rsidRPr="00633BA6">
              <w:rPr>
                <w:rFonts w:ascii="Times New Roman" w:hAnsi="Times New Roman" w:hint="eastAsia"/>
                <w:rtl/>
              </w:rPr>
              <w:t>هيات</w:t>
            </w:r>
            <w:r>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r w:rsidRPr="00633BA6">
              <w:rPr>
                <w:rFonts w:ascii="Times New Roman" w:hAnsi="Times New Roman" w:hint="eastAsia"/>
                <w:rtl/>
              </w:rPr>
              <w:t>نبا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r w:rsidRPr="00633BA6">
              <w:rPr>
                <w:rFonts w:ascii="Times New Roman" w:hAnsi="Times New Roman" w:hint="eastAsia"/>
                <w:rtl/>
              </w:rPr>
              <w:t>بياين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6</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های </w:t>
            </w:r>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Appendix</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centered</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r w:rsidRPr="00633BA6">
              <w:rPr>
                <w:rFonts w:ascii="Times New Roman" w:hAnsi="Times New Roman" w:hint="eastAsia"/>
                <w:rtl/>
              </w:rPr>
              <w:t>مرجع</w:t>
            </w:r>
            <w:r>
              <w:rPr>
                <w:rFonts w:ascii="Times New Roman" w:hAnsi="Times New Roman" w:hint="cs"/>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Heading_Ref</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lang w:bidi="fa-IR"/>
              </w:rPr>
              <w:t>براي</w:t>
            </w:r>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r w:rsidRPr="00633BA6">
              <w:rPr>
                <w:rFonts w:ascii="Times New Roman" w:hAnsi="Times New Roman" w:hint="eastAsia"/>
                <w:rtl/>
                <w:lang w:bidi="fa-IR"/>
              </w:rPr>
              <w:t>چکيده،</w:t>
            </w:r>
            <w:r>
              <w:rPr>
                <w:rFonts w:ascii="Times New Roman" w:hAnsi="Times New Roman" w:hint="cs"/>
                <w:rtl/>
                <w:lang w:bidi="fa-IR"/>
              </w:rPr>
              <w:t xml:space="preserve"> </w:t>
            </w:r>
            <w:r w:rsidRPr="00633BA6">
              <w:rPr>
                <w:rFonts w:ascii="Times New Roman" w:hAnsi="Times New Roman" w:hint="eastAsia"/>
                <w:rtl/>
                <w:lang w:bidi="fa-IR"/>
              </w:rPr>
              <w:t>کليدواژه،</w:t>
            </w:r>
            <w:r>
              <w:rPr>
                <w:rFonts w:ascii="Times New Roman" w:hAnsi="Times New Roman" w:hint="cs"/>
                <w:rtl/>
                <w:lang w:bidi="fa-IR"/>
              </w:rPr>
              <w:t xml:space="preserve"> </w:t>
            </w:r>
            <w:r w:rsidRPr="00633BA6">
              <w:rPr>
                <w:rFonts w:ascii="Times New Roman" w:hAnsi="Times New Roman" w:hint="eastAsia"/>
                <w:rtl/>
                <w:lang w:bidi="fa-IR"/>
              </w:rPr>
              <w:t>تعريف</w:t>
            </w:r>
            <w:r>
              <w:rPr>
                <w:rFonts w:ascii="Times New Roman" w:hAnsi="Times New Roman" w:hint="cs"/>
                <w:rtl/>
                <w:lang w:bidi="fa-IR"/>
              </w:rPr>
              <w:t>‏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قضي</w:t>
            </w:r>
            <w:r>
              <w:rPr>
                <w:rFonts w:ascii="Times New Roman" w:hAnsi="Times New Roman" w:hint="cs"/>
                <w:rtl/>
                <w:lang w:bidi="fa-IR"/>
              </w:rPr>
              <w:t>ه‏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r w:rsidRPr="00633BA6">
              <w:rPr>
                <w:rFonts w:ascii="Times New Roman" w:hAnsi="Times New Roman" w:hint="eastAsia"/>
                <w:rtl/>
                <w:lang w:bidi="fa-IR"/>
              </w:rPr>
              <w:t>نياز</w:t>
            </w:r>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Labe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r w:rsidRPr="00633BA6">
              <w:rPr>
                <w:rFonts w:ascii="Times New Roman" w:hAnsi="Times New Roman" w:hint="eastAsia"/>
                <w:rtl/>
              </w:rPr>
              <w:t>نوشتن</w:t>
            </w:r>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r w:rsidRPr="00633BA6">
              <w:rPr>
                <w:rFonts w:ascii="Times New Roman" w:hAnsi="Times New Roman" w:hint="eastAsia"/>
                <w:rtl/>
              </w:rPr>
              <w:t>يک</w:t>
            </w:r>
            <w:r>
              <w:rPr>
                <w:rFonts w:ascii="Times New Roman" w:hAnsi="Times New Roman" w:hint="cs"/>
                <w:rtl/>
              </w:rPr>
              <w:t xml:space="preserve"> </w:t>
            </w: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استفاده</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rma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علايم</w:t>
            </w:r>
            <w:r>
              <w:rPr>
                <w:rFonts w:ascii="Times New Roman" w:hAnsi="Times New Roman" w:hint="cs"/>
                <w:rtl/>
              </w:rPr>
              <w:t xml:space="preserve"> </w:t>
            </w:r>
            <w:r w:rsidRPr="00633BA6">
              <w:rPr>
                <w:rFonts w:ascii="Times New Roman" w:hAnsi="Times New Roman" w:hint="eastAsia"/>
                <w:rtl/>
              </w:rPr>
              <w:t>ونشان</w:t>
            </w:r>
            <w:r>
              <w:rPr>
                <w:rFonts w:ascii="Times New Roman" w:hAnsi="Times New Roman" w:hint="eastAsia"/>
                <w:rtl/>
              </w:rPr>
              <w:t>ه‏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ta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r>
              <w:rPr>
                <w:rFonts w:ascii="Times New Roman" w:hAnsi="Times New Roman" w:hint="cs"/>
                <w:rtl/>
              </w:rPr>
              <w:t xml:space="preserve"> </w:t>
            </w:r>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umbered Item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ک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Figur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Tabl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r w:rsidRPr="00633BA6">
              <w:rPr>
                <w:rFonts w:ascii="Times New Roman" w:hAnsi="Times New Roman" w:hint="eastAsia"/>
                <w:rtl/>
              </w:rPr>
              <w:t>مانند</w:t>
            </w:r>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دانشجو</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استادراهنما</w:t>
            </w:r>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itle Page Names</w:t>
            </w:r>
          </w:p>
        </w:tc>
      </w:tr>
      <w:tr w:rsidR="00727B69" w:rsidRPr="00633BA6" w:rsidTr="00727B69">
        <w:tc>
          <w:tcPr>
            <w:tcW w:w="0" w:type="auto"/>
            <w:tcBorders>
              <w:left w:val="double" w:sz="4" w:space="0" w:color="auto"/>
              <w:bottom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bottom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OC_Table</w:t>
            </w:r>
          </w:p>
        </w:tc>
      </w:tr>
    </w:tbl>
    <w:p w:rsidR="008501A5" w:rsidRPr="00633BA6" w:rsidRDefault="00727B69" w:rsidP="00B40BF9">
      <w:pPr>
        <w:pStyle w:val="Caption"/>
        <w:rPr>
          <w:rtl/>
        </w:rPr>
      </w:pPr>
      <w:r>
        <w:rPr>
          <w:rtl/>
        </w:rPr>
        <w:t xml:space="preserve"> </w:t>
      </w:r>
      <w:r w:rsidR="00B40BF9">
        <w:rPr>
          <w:rtl/>
        </w:rPr>
        <w:t xml:space="preserve">جدو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أ</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جدو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92"/>
      <w:r w:rsidR="002C4FAF">
        <w:rPr>
          <w:rFonts w:hint="cs"/>
          <w:rtl/>
        </w:rPr>
        <w:t xml:space="preserve"> </w:t>
      </w:r>
      <w:r w:rsidR="008501A5" w:rsidRPr="00633BA6">
        <w:rPr>
          <w:rFonts w:hint="eastAsia"/>
          <w:rtl/>
        </w:rPr>
        <w:t>سبك</w:t>
      </w:r>
      <w:r w:rsidR="00E7240D">
        <w:rPr>
          <w:rFonts w:hint="cs"/>
          <w:rtl/>
        </w:rPr>
        <w:t>‏</w:t>
      </w:r>
      <w:r w:rsidR="008501A5" w:rsidRPr="00633BA6">
        <w:rPr>
          <w:rFonts w:hint="eastAsia"/>
          <w:rtl/>
        </w:rPr>
        <w:t>هاي</w:t>
      </w:r>
      <w:r w:rsidR="00C75852">
        <w:rPr>
          <w:rFonts w:hint="cs"/>
          <w:rtl/>
        </w:rPr>
        <w:t xml:space="preserve"> </w:t>
      </w:r>
      <w:r w:rsidR="008501A5" w:rsidRPr="00633BA6">
        <w:rPr>
          <w:rFonts w:hint="eastAsia"/>
          <w:rtl/>
        </w:rPr>
        <w:t>تعريف</w:t>
      </w:r>
      <w:r w:rsidR="00E92BC2">
        <w:rPr>
          <w:rFonts w:hint="eastAsia"/>
        </w:rPr>
        <w:t>‌</w:t>
      </w:r>
      <w:r w:rsidR="008501A5" w:rsidRPr="00633BA6">
        <w:rPr>
          <w:rFonts w:hint="eastAsia"/>
          <w:rtl/>
        </w:rPr>
        <w:t>شده</w:t>
      </w:r>
      <w:r w:rsidR="00C75852">
        <w:rPr>
          <w:rFonts w:hint="cs"/>
          <w:rtl/>
        </w:rPr>
        <w:t xml:space="preserve"> </w:t>
      </w:r>
      <w:r w:rsidR="008501A5" w:rsidRPr="00633BA6">
        <w:rPr>
          <w:rFonts w:hint="eastAsia"/>
          <w:rtl/>
        </w:rPr>
        <w:t>و</w:t>
      </w:r>
      <w:r w:rsidR="00E92BC2">
        <w:rPr>
          <w:rFonts w:hint="cs"/>
          <w:rtl/>
        </w:rPr>
        <w:t xml:space="preserve"> </w:t>
      </w:r>
      <w:r w:rsidR="008501A5" w:rsidRPr="00633BA6">
        <w:rPr>
          <w:rFonts w:hint="eastAsia"/>
          <w:rtl/>
        </w:rPr>
        <w:t>موارد</w:t>
      </w:r>
      <w:r w:rsidR="00C75852">
        <w:rPr>
          <w:rFonts w:hint="cs"/>
          <w:rtl/>
        </w:rPr>
        <w:t xml:space="preserve"> </w:t>
      </w:r>
      <w:r w:rsidR="008501A5" w:rsidRPr="00633BA6">
        <w:rPr>
          <w:rFonts w:hint="eastAsia"/>
          <w:rtl/>
        </w:rPr>
        <w:t>استفاده</w:t>
      </w:r>
      <w:r w:rsidR="00C75852">
        <w:rPr>
          <w:rFonts w:hint="cs"/>
          <w:rtl/>
        </w:rPr>
        <w:t xml:space="preserve"> </w:t>
      </w:r>
      <w:r w:rsidR="008501A5" w:rsidRPr="00633BA6">
        <w:rPr>
          <w:rFonts w:hint="eastAsia"/>
          <w:rtl/>
        </w:rPr>
        <w:t>آنها</w:t>
      </w:r>
      <w:bookmarkEnd w:id="93"/>
      <w:bookmarkEnd w:id="94"/>
    </w:p>
    <w:p w:rsidR="008501A5" w:rsidRPr="00633BA6" w:rsidRDefault="008501A5" w:rsidP="00440005">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E42AD0" w:rsidP="00121E8A">
      <w:pPr>
        <w:pStyle w:val="Heading9"/>
        <w:rPr>
          <w:rtl/>
        </w:rPr>
      </w:pPr>
      <w:bookmarkStart w:id="95" w:name="_Toc531381871"/>
      <w:r w:rsidRPr="009D246B">
        <w:rPr>
          <w:rFonts w:hint="cs"/>
          <w:rtl/>
        </w:rPr>
        <w:lastRenderedPageBreak/>
        <w:t>روش</w:t>
      </w:r>
      <w:r w:rsidR="008501A5" w:rsidRPr="009D246B">
        <w:rPr>
          <w:rtl/>
        </w:rPr>
        <w:t xml:space="preserve"> </w:t>
      </w:r>
      <w:r w:rsidR="009D246B" w:rsidRPr="00121E8A">
        <w:rPr>
          <w:rFonts w:hint="cs"/>
          <w:rtl/>
        </w:rPr>
        <w:t>انتقال</w:t>
      </w:r>
      <w:r w:rsidR="008501A5" w:rsidRPr="009D246B">
        <w:rPr>
          <w:rtl/>
        </w:rPr>
        <w:t xml:space="preserve"> سبك</w:t>
      </w:r>
      <w:r w:rsidR="009D6963" w:rsidRPr="009D246B">
        <w:rPr>
          <w:rFonts w:hint="cs"/>
          <w:rtl/>
        </w:rPr>
        <w:t>‏</w:t>
      </w:r>
      <w:r w:rsidR="008501A5" w:rsidRPr="009D246B">
        <w:rPr>
          <w:rtl/>
        </w:rPr>
        <w:t>ها به فايل ديگر</w:t>
      </w:r>
      <w:bookmarkEnd w:id="95"/>
    </w:p>
    <w:p w:rsidR="008501A5" w:rsidRPr="00633BA6" w:rsidRDefault="008501A5" w:rsidP="007F15D4">
      <w:pPr>
        <w:rPr>
          <w:rFonts w:ascii="Times New Roman" w:hAnsi="Times New Roman"/>
          <w:rtl/>
          <w:lang w:bidi="fa-IR"/>
        </w:rPr>
      </w:pPr>
      <w:r w:rsidRPr="00633BA6">
        <w:rPr>
          <w:rFonts w:ascii="Times New Roman" w:hAnsi="Times New Roman" w:hint="eastAsia"/>
          <w:rtl/>
          <w:lang w:bidi="fa-IR"/>
        </w:rPr>
        <w:t>گاهي</w:t>
      </w:r>
      <w:r w:rsidR="009D6963" w:rsidRPr="00633BA6">
        <w:rPr>
          <w:rFonts w:ascii="Times New Roman" w:hAnsi="Times New Roman" w:hint="cs"/>
          <w:rtl/>
          <w:lang w:bidi="fa-IR"/>
        </w:rPr>
        <w:t xml:space="preserve"> </w:t>
      </w:r>
      <w:r w:rsidR="007F15D4" w:rsidRPr="00633BA6">
        <w:rPr>
          <w:rFonts w:ascii="Times New Roman" w:hAnsi="Times New Roman" w:hint="cs"/>
          <w:rtl/>
          <w:lang w:bidi="fa-IR"/>
        </w:rPr>
        <w:t>وقت‏ها</w:t>
      </w:r>
      <w:r w:rsidR="009D6963" w:rsidRPr="00633BA6">
        <w:rPr>
          <w:rFonts w:ascii="Times New Roman" w:hAnsi="Times New Roman" w:hint="cs"/>
          <w:rtl/>
          <w:lang w:bidi="fa-IR"/>
        </w:rPr>
        <w:t xml:space="preserve"> </w:t>
      </w:r>
      <w:r w:rsidRPr="00633BA6">
        <w:rPr>
          <w:rFonts w:ascii="Times New Roman" w:hAnsi="Times New Roman" w:hint="eastAsia"/>
          <w:rtl/>
          <w:lang w:bidi="fa-IR"/>
        </w:rPr>
        <w:t>ممکن</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ست</w:t>
      </w:r>
      <w:r w:rsidR="009D6963" w:rsidRPr="00633BA6">
        <w:rPr>
          <w:rFonts w:ascii="Times New Roman" w:hAnsi="Times New Roman" w:hint="cs"/>
          <w:rtl/>
          <w:lang w:bidi="fa-IR"/>
        </w:rPr>
        <w:t xml:space="preserve"> </w:t>
      </w:r>
      <w:r w:rsidRPr="00633BA6">
        <w:rPr>
          <w:rFonts w:ascii="Times New Roman" w:hAnsi="Times New Roman" w:hint="eastAsia"/>
          <w:rtl/>
          <w:lang w:bidi="fa-IR"/>
        </w:rPr>
        <w:t>نيازشود</w:t>
      </w:r>
      <w:r w:rsidR="009D6963" w:rsidRPr="00633BA6">
        <w:rPr>
          <w:rFonts w:ascii="Times New Roman" w:hAnsi="Times New Roman" w:hint="cs"/>
          <w:rtl/>
          <w:lang w:bidi="fa-IR"/>
        </w:rPr>
        <w:t xml:space="preserve"> </w:t>
      </w:r>
      <w:r w:rsidRPr="00633BA6">
        <w:rPr>
          <w:rFonts w:ascii="Times New Roman" w:hAnsi="Times New Roman" w:hint="eastAsia"/>
          <w:rtl/>
          <w:lang w:bidi="fa-IR"/>
        </w:rPr>
        <w:t>ک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ز</w:t>
      </w:r>
      <w:r w:rsidR="009D6963" w:rsidRPr="00633BA6">
        <w:rPr>
          <w:rFonts w:ascii="Times New Roman" w:hAnsi="Times New Roman" w:hint="cs"/>
          <w:rtl/>
          <w:lang w:bidi="fa-IR"/>
        </w:rPr>
        <w:t xml:space="preserve"> </w:t>
      </w:r>
      <w:r w:rsidRPr="00633BA6">
        <w:rPr>
          <w:rFonts w:ascii="Times New Roman" w:hAnsi="Times New Roman" w:hint="eastAsia"/>
          <w:rtl/>
          <w:lang w:bidi="fa-IR"/>
        </w:rPr>
        <w:t>سبك</w:t>
      </w:r>
      <w:r w:rsidR="009D6963" w:rsidRPr="00633BA6">
        <w:rPr>
          <w:rFonts w:ascii="Times New Roman" w:hAnsi="Times New Roman" w:hint="cs"/>
          <w:rtl/>
          <w:lang w:bidi="fa-IR"/>
        </w:rPr>
        <w:t>‏</w:t>
      </w:r>
      <w:r w:rsidRPr="00633BA6">
        <w:rPr>
          <w:rFonts w:ascii="Times New Roman" w:hAnsi="Times New Roman" w:hint="eastAsia"/>
          <w:rtl/>
          <w:lang w:bidi="fa-IR"/>
        </w:rPr>
        <w:t>هاي</w:t>
      </w:r>
      <w:r w:rsidR="009D6963" w:rsidRPr="00633BA6">
        <w:rPr>
          <w:rFonts w:ascii="Times New Roman" w:hAnsi="Times New Roman" w:hint="cs"/>
          <w:rtl/>
          <w:lang w:bidi="fa-IR"/>
        </w:rPr>
        <w:t xml:space="preserve"> </w:t>
      </w:r>
      <w:r w:rsidRPr="00633BA6">
        <w:rPr>
          <w:rFonts w:ascii="Times New Roman" w:hAnsi="Times New Roman" w:hint="eastAsia"/>
          <w:rtl/>
          <w:lang w:bidi="fa-IR"/>
        </w:rPr>
        <w:t>تعريف</w:t>
      </w:r>
      <w:r w:rsidR="007F15D4" w:rsidRPr="00633BA6">
        <w:rPr>
          <w:rFonts w:ascii="Times New Roman" w:hAnsi="Times New Roman" w:hint="cs"/>
          <w:rtl/>
          <w:lang w:bidi="fa-IR"/>
        </w:rPr>
        <w:t xml:space="preserve"> </w:t>
      </w:r>
      <w:r w:rsidRPr="00633BA6">
        <w:rPr>
          <w:rFonts w:ascii="Times New Roman" w:hAnsi="Times New Roman" w:hint="eastAsia"/>
          <w:rtl/>
          <w:lang w:bidi="fa-IR"/>
        </w:rPr>
        <w:t>شد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در</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9D6963" w:rsidRPr="00633BA6">
        <w:rPr>
          <w:rFonts w:ascii="Times New Roman" w:hAnsi="Times New Roman" w:hint="cs"/>
          <w:rtl/>
          <w:lang w:bidi="fa-IR"/>
        </w:rPr>
        <w:t xml:space="preserve"> </w:t>
      </w:r>
      <w:r w:rsidRPr="00633BA6">
        <w:rPr>
          <w:rFonts w:ascii="Times New Roman" w:hAnsi="Times New Roman" w:hint="eastAsia"/>
          <w:rtl/>
          <w:lang w:bidi="fa-IR"/>
        </w:rPr>
        <w:t>فايل</w:t>
      </w:r>
      <w:r w:rsidR="009D6963"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عم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روي</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ت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فاده</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w:t>
      </w:r>
      <w:r w:rsidRPr="00633BA6">
        <w:rPr>
          <w:rFonts w:ascii="Times New Roman" w:hAnsi="Times New Roman"/>
          <w:rtl/>
          <w:lang w:bidi="fa-IR"/>
        </w:rPr>
        <w:t xml:space="preserve">. </w:t>
      </w:r>
      <w:r w:rsidRPr="00633BA6">
        <w:rPr>
          <w:rFonts w:ascii="Times New Roman" w:hAnsi="Times New Roman" w:hint="eastAsia"/>
          <w:rtl/>
          <w:lang w:bidi="fa-IR"/>
        </w:rPr>
        <w:t>درنرم</w:t>
      </w:r>
      <w:r w:rsidR="007E60E8" w:rsidRPr="00633BA6">
        <w:rPr>
          <w:rFonts w:ascii="Times New Roman" w:hAnsi="Times New Roman" w:hint="cs"/>
          <w:rtl/>
          <w:lang w:bidi="fa-IR"/>
        </w:rPr>
        <w:t>‏</w:t>
      </w:r>
      <w:r w:rsidRPr="00633BA6">
        <w:rPr>
          <w:rFonts w:ascii="Times New Roman" w:hAnsi="Times New Roman" w:hint="eastAsia"/>
          <w:rtl/>
          <w:lang w:bidi="fa-IR"/>
        </w:rPr>
        <w:t>افزا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ايكروساف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رد</w:t>
      </w:r>
      <w:r w:rsidR="007E60E8" w:rsidRPr="00633BA6">
        <w:rPr>
          <w:rFonts w:ascii="Times New Roman" w:hAnsi="Times New Roman" w:hint="cs"/>
          <w:rtl/>
          <w:lang w:bidi="fa-IR"/>
        </w:rPr>
        <w:t xml:space="preserve"> </w:t>
      </w:r>
      <w:r w:rsidRPr="00633BA6">
        <w:rPr>
          <w:rFonts w:ascii="Times New Roman" w:hAnsi="Times New Roman" w:hint="eastAsia"/>
          <w:rtl/>
          <w:lang w:bidi="fa-IR"/>
        </w:rPr>
        <w:t>قابليت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پ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ن</w:t>
      </w:r>
      <w:r w:rsidR="007E60E8" w:rsidRPr="00633BA6">
        <w:rPr>
          <w:rFonts w:ascii="Times New Roman" w:hAnsi="Times New Roman" w:hint="cs"/>
          <w:rtl/>
          <w:lang w:bidi="fa-IR"/>
        </w:rPr>
        <w:t xml:space="preserve"> </w:t>
      </w:r>
      <w:r w:rsidRPr="00633BA6">
        <w:rPr>
          <w:rFonts w:ascii="Times New Roman" w:hAnsi="Times New Roman" w:hint="eastAsia"/>
          <w:rtl/>
          <w:lang w:bidi="fa-IR"/>
        </w:rPr>
        <w:t>سبك</w:t>
      </w:r>
      <w:r w:rsidR="007E60E8" w:rsidRPr="00633BA6">
        <w:rPr>
          <w:rFonts w:ascii="Times New Roman" w:hAnsi="Times New Roman" w:hint="cs"/>
          <w:rtl/>
          <w:lang w:bidi="fa-IR"/>
        </w:rPr>
        <w:t>‏</w:t>
      </w:r>
      <w:r w:rsidRPr="00633BA6">
        <w:rPr>
          <w:rFonts w:ascii="Times New Roman" w:hAnsi="Times New Roman" w:hint="eastAsia"/>
          <w:rtl/>
          <w:lang w:bidi="fa-IR"/>
        </w:rPr>
        <w:t>ها</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ز</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جود</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ارد</w:t>
      </w:r>
      <w:r w:rsidRPr="00633BA6">
        <w:rPr>
          <w:rFonts w:ascii="Times New Roman" w:hAnsi="Times New Roman"/>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سترس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آ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لازم</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سير</w:t>
      </w:r>
      <w:r w:rsidRPr="00633BA6">
        <w:rPr>
          <w:rFonts w:ascii="Times New Roman" w:hAnsi="Times New Roman"/>
          <w:lang w:bidi="fa-IR"/>
        </w:rPr>
        <w:t>View</w:t>
      </w:r>
      <w:r w:rsidRPr="00633BA6">
        <w:rPr>
          <w:rFonts w:ascii="Times New Roman" w:hAnsi="Times New Roman"/>
          <w:szCs w:val="24"/>
          <w:lang w:bidi="fa-IR"/>
        </w:rPr>
        <w:sym w:font="Wingdings" w:char="F0F0"/>
      </w:r>
      <w:r w:rsidRPr="00633BA6">
        <w:rPr>
          <w:rFonts w:ascii="Times New Roman" w:hAnsi="Times New Roman"/>
          <w:lang w:bidi="fa-IR"/>
        </w:rPr>
        <w:t>Macros</w:t>
      </w:r>
      <w:r w:rsidRPr="00633BA6">
        <w:rPr>
          <w:rFonts w:ascii="Times New Roman" w:hAnsi="Times New Roman"/>
          <w:szCs w:val="24"/>
          <w:lang w:bidi="fa-IR"/>
        </w:rPr>
        <w:sym w:font="Wingdings" w:char="F0F0"/>
      </w:r>
      <w:r w:rsidRPr="00633BA6">
        <w:rPr>
          <w:rFonts w:ascii="Times New Roman" w:hAnsi="Times New Roman"/>
          <w:lang w:bidi="fa-IR"/>
        </w:rPr>
        <w:t>View Macros</w:t>
      </w:r>
      <w:r w:rsidR="007E60E8" w:rsidRPr="00633BA6">
        <w:rPr>
          <w:rFonts w:ascii="Times New Roman" w:hAnsi="Times New Roman"/>
          <w:lang w:bidi="fa-IR"/>
        </w:rPr>
        <w:t xml:space="preserve"> </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نب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شده</w:t>
      </w:r>
      <w:r w:rsidRPr="00633BA6">
        <w:rPr>
          <w:rFonts w:ascii="Times New Roman" w:hAnsi="Times New Roman"/>
          <w:rtl/>
          <w:lang w:bidi="fa-IR"/>
        </w:rPr>
        <w:t xml:space="preserve">. </w:t>
      </w:r>
      <w:r w:rsidRPr="00633BA6">
        <w:rPr>
          <w:rFonts w:ascii="Times New Roman" w:hAnsi="Times New Roman" w:hint="eastAsia"/>
          <w:rtl/>
          <w:lang w:bidi="fa-IR"/>
        </w:rPr>
        <w:t>سپس</w:t>
      </w:r>
      <w:r w:rsidR="007E60E8" w:rsidRPr="00633BA6">
        <w:rPr>
          <w:rFonts w:ascii="Times New Roman" w:hAnsi="Times New Roman" w:hint="cs"/>
          <w:rtl/>
          <w:lang w:bidi="fa-IR"/>
        </w:rPr>
        <w:t xml:space="preserve"> </w:t>
      </w:r>
      <w:r w:rsidRPr="00633BA6">
        <w:rPr>
          <w:rFonts w:ascii="Times New Roman" w:hAnsi="Times New Roman" w:hint="eastAsia"/>
          <w:rtl/>
          <w:lang w:bidi="fa-IR"/>
        </w:rPr>
        <w:t>دکمه</w:t>
      </w:r>
      <w:r w:rsidR="007E60E8" w:rsidRPr="00633BA6">
        <w:rPr>
          <w:rFonts w:ascii="Times New Roman" w:hAnsi="Times New Roman" w:hint="cs"/>
          <w:rtl/>
          <w:lang w:bidi="fa-IR"/>
        </w:rPr>
        <w:t xml:space="preserve"> </w:t>
      </w:r>
      <w:r w:rsidRPr="00633BA6">
        <w:rPr>
          <w:rFonts w:ascii="Times New Roman" w:hAnsi="Times New Roman"/>
          <w:lang w:bidi="fa-IR"/>
        </w:rPr>
        <w:t>Organizer</w:t>
      </w:r>
      <w:r w:rsidR="007E60E8" w:rsidRPr="00633BA6">
        <w:rPr>
          <w:rFonts w:ascii="Times New Roman" w:hAnsi="Times New Roman" w:hint="cs"/>
          <w:rtl/>
          <w:lang w:bidi="fa-IR"/>
        </w:rPr>
        <w:t xml:space="preserve"> </w:t>
      </w:r>
      <w:r w:rsidR="003743BD">
        <w:rPr>
          <w:rFonts w:ascii="Times New Roman" w:hAnsi="Times New Roman" w:hint="cs"/>
          <w:rtl/>
          <w:lang w:bidi="fa-IR"/>
        </w:rPr>
        <w:t xml:space="preserve">و صفحه </w:t>
      </w:r>
      <w:r w:rsidR="003743BD">
        <w:rPr>
          <w:rFonts w:ascii="Times New Roman" w:hAnsi="Times New Roman"/>
          <w:lang w:bidi="fa-IR"/>
        </w:rPr>
        <w:t>Styles</w:t>
      </w:r>
      <w:r w:rsidR="003743BD">
        <w:rPr>
          <w:rFonts w:ascii="Times New Roman" w:hAnsi="Times New Roman" w:hint="cs"/>
          <w:rtl/>
          <w:lang w:bidi="fa-IR"/>
        </w:rPr>
        <w:t xml:space="preserve"> </w:t>
      </w:r>
      <w:r w:rsidRPr="00633BA6">
        <w:rPr>
          <w:rFonts w:ascii="Times New Roman" w:hAnsi="Times New Roman" w:hint="eastAsia"/>
          <w:rtl/>
          <w:lang w:bidi="fa-IR"/>
        </w:rPr>
        <w:t>انتخاب</w:t>
      </w:r>
      <w:r w:rsidR="007E60E8" w:rsidRPr="00633BA6">
        <w:rPr>
          <w:rFonts w:ascii="Times New Roman" w:hAnsi="Times New Roman" w:hint="cs"/>
          <w:rtl/>
          <w:lang w:bidi="fa-IR"/>
        </w:rPr>
        <w:t xml:space="preserve"> </w:t>
      </w:r>
      <w:r w:rsidRPr="00633BA6">
        <w:rPr>
          <w:rFonts w:ascii="Times New Roman" w:hAnsi="Times New Roman" w:hint="eastAsia"/>
          <w:rtl/>
          <w:lang w:bidi="fa-IR"/>
        </w:rPr>
        <w:t>شود</w:t>
      </w:r>
      <w:r w:rsidRPr="00633BA6">
        <w:rPr>
          <w:rFonts w:ascii="Times New Roman" w:hAnsi="Times New Roman"/>
          <w:rtl/>
          <w:lang w:bidi="fa-IR"/>
        </w:rPr>
        <w:t>.</w:t>
      </w:r>
    </w:p>
    <w:p w:rsidR="008501A5" w:rsidRPr="00633BA6" w:rsidRDefault="00C03D89" w:rsidP="00440005">
      <w:pPr>
        <w:pStyle w:val="Figures"/>
        <w:rPr>
          <w:rFonts w:cs="B Nazanin"/>
        </w:rPr>
      </w:pPr>
      <w:r>
        <w:rPr>
          <w:rFonts w:cs="B Nazanin"/>
        </w:rPr>
        <w:drawing>
          <wp:inline distT="0" distB="0" distL="0" distR="0" wp14:anchorId="786DD08D" wp14:editId="27E6B579">
            <wp:extent cx="5124450" cy="3400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24450" cy="3400425"/>
                    </a:xfrm>
                    <a:prstGeom prst="rect">
                      <a:avLst/>
                    </a:prstGeom>
                    <a:noFill/>
                    <a:ln>
                      <a:noFill/>
                    </a:ln>
                  </pic:spPr>
                </pic:pic>
              </a:graphicData>
            </a:graphic>
          </wp:inline>
        </w:drawing>
      </w:r>
    </w:p>
    <w:p w:rsidR="008501A5" w:rsidRPr="00633BA6" w:rsidRDefault="00B40BF9" w:rsidP="00B40BF9">
      <w:pPr>
        <w:pStyle w:val="Caption"/>
      </w:pPr>
      <w:bookmarkStart w:id="96" w:name="_Ref531083137"/>
      <w:bookmarkStart w:id="97" w:name="_Toc169710071"/>
      <w:bookmarkStart w:id="98" w:name="_Toc170547004"/>
      <w:bookmarkStart w:id="99" w:name="_Ref531083133"/>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96"/>
      <w:r w:rsidR="008501A5" w:rsidRPr="00633BA6">
        <w:rPr>
          <w:rtl/>
        </w:rPr>
        <w:t xml:space="preserve"> کپي</w:t>
      </w:r>
      <w:r w:rsidR="00E42AD0">
        <w:rPr>
          <w:rFonts w:hint="cs"/>
          <w:rtl/>
        </w:rPr>
        <w:t>‏</w:t>
      </w:r>
      <w:r w:rsidR="008501A5" w:rsidRPr="00633BA6">
        <w:rPr>
          <w:rtl/>
        </w:rPr>
        <w:t>کردن سب</w:t>
      </w:r>
      <w:r w:rsidR="008C3EDC">
        <w:rPr>
          <w:rtl/>
        </w:rPr>
        <w:t>ك‏ه</w:t>
      </w:r>
      <w:r w:rsidR="008501A5" w:rsidRPr="00633BA6">
        <w:rPr>
          <w:rtl/>
        </w:rPr>
        <w:t>ا از يک فايل به فايل ديگر.</w:t>
      </w:r>
      <w:bookmarkEnd w:id="97"/>
      <w:bookmarkEnd w:id="98"/>
      <w:bookmarkEnd w:id="99"/>
    </w:p>
    <w:p w:rsidR="008501A5" w:rsidRPr="00633BA6" w:rsidRDefault="008501A5" w:rsidP="00B409A6">
      <w:pPr>
        <w:rPr>
          <w:rFonts w:ascii="Times New Roman" w:hAnsi="Times New Roman"/>
          <w:rtl/>
          <w:lang w:bidi="fa-IR"/>
        </w:rPr>
      </w:pP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008C4AD2">
        <w:rPr>
          <w:rFonts w:ascii="Times New Roman" w:hAnsi="Times New Roman"/>
          <w:rtl/>
          <w:lang w:bidi="fa-IR"/>
        </w:rPr>
        <w:fldChar w:fldCharType="begin"/>
      </w:r>
      <w:r w:rsidR="008C4AD2">
        <w:rPr>
          <w:rFonts w:ascii="Times New Roman" w:hAnsi="Times New Roman"/>
          <w:rtl/>
          <w:lang w:bidi="fa-IR"/>
        </w:rPr>
        <w:instrText xml:space="preserve"> </w:instrText>
      </w:r>
      <w:r w:rsidR="008C4AD2">
        <w:rPr>
          <w:rFonts w:ascii="Times New Roman" w:hAnsi="Times New Roman"/>
          <w:lang w:bidi="fa-IR"/>
        </w:rPr>
        <w:instrText>REF</w:instrText>
      </w:r>
      <w:r w:rsidR="008C4AD2">
        <w:rPr>
          <w:rFonts w:ascii="Times New Roman" w:hAnsi="Times New Roman"/>
          <w:rtl/>
          <w:lang w:bidi="fa-IR"/>
        </w:rPr>
        <w:instrText xml:space="preserve"> _</w:instrText>
      </w:r>
      <w:r w:rsidR="008C4AD2">
        <w:rPr>
          <w:rFonts w:ascii="Times New Roman" w:hAnsi="Times New Roman"/>
          <w:lang w:bidi="fa-IR"/>
        </w:rPr>
        <w:instrText>Ref531083137 \h</w:instrText>
      </w:r>
      <w:r w:rsidR="008C4AD2">
        <w:rPr>
          <w:rFonts w:ascii="Times New Roman" w:hAnsi="Times New Roman"/>
          <w:rtl/>
          <w:lang w:bidi="fa-IR"/>
        </w:rPr>
        <w:instrText xml:space="preserve"> </w:instrText>
      </w:r>
      <w:r w:rsidR="008C4AD2">
        <w:rPr>
          <w:rFonts w:ascii="Times New Roman" w:hAnsi="Times New Roman"/>
          <w:rtl/>
          <w:lang w:bidi="fa-IR"/>
        </w:rPr>
      </w:r>
      <w:r w:rsidR="008C4AD2">
        <w:rPr>
          <w:rFonts w:ascii="Times New Roman" w:hAnsi="Times New Roman"/>
          <w:rtl/>
          <w:lang w:bidi="fa-IR"/>
        </w:rPr>
        <w:fldChar w:fldCharType="separate"/>
      </w:r>
      <w:r w:rsidR="00121E8A">
        <w:rPr>
          <w:rtl/>
        </w:rPr>
        <w:t xml:space="preserve">شکل </w:t>
      </w:r>
      <w:r w:rsidR="00121E8A">
        <w:rPr>
          <w:noProof/>
          <w:rtl/>
        </w:rPr>
        <w:t>‏‌ب</w:t>
      </w:r>
      <w:r w:rsidR="00121E8A">
        <w:rPr>
          <w:rtl/>
        </w:rPr>
        <w:noBreakHyphen/>
      </w:r>
      <w:r w:rsidR="00121E8A">
        <w:rPr>
          <w:noProof/>
          <w:rtl/>
        </w:rPr>
        <w:t>1</w:t>
      </w:r>
      <w:r w:rsidR="008C4AD2">
        <w:rPr>
          <w:rFonts w:ascii="Times New Roman" w:hAnsi="Times New Roman"/>
          <w:rtl/>
          <w:lang w:bidi="fa-IR"/>
        </w:rPr>
        <w:fldChar w:fldCharType="end"/>
      </w:r>
      <w:r w:rsidR="008C4AD2">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بخش</w:t>
      </w:r>
      <w:r w:rsidR="00945D78">
        <w:rPr>
          <w:rFonts w:ascii="Times New Roman" w:hAnsi="Times New Roman" w:hint="cs"/>
          <w:rtl/>
          <w:lang w:bidi="fa-IR"/>
        </w:rPr>
        <w:t xml:space="preserve"> </w:t>
      </w:r>
      <w:r w:rsidRPr="00633BA6">
        <w:rPr>
          <w:rFonts w:ascii="Times New Roman" w:hAnsi="Times New Roman"/>
          <w:lang w:bidi="fa-IR"/>
        </w:rPr>
        <w:t>In</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Pr="00633BA6">
        <w:rPr>
          <w:rFonts w:ascii="Times New Roman" w:hAnsi="Times New Roman" w:hint="eastAsia"/>
          <w:rtl/>
          <w:lang w:bidi="fa-IR"/>
        </w:rPr>
        <w:t>ديده</w:t>
      </w:r>
      <w:r w:rsidR="00945D78">
        <w:rPr>
          <w:rFonts w:ascii="Times New Roman" w:hAnsi="Times New Roman" w:hint="cs"/>
          <w:rtl/>
          <w:lang w:bidi="fa-IR"/>
        </w:rPr>
        <w:t xml:space="preserve"> </w:t>
      </w:r>
      <w:r w:rsidRPr="00633BA6">
        <w:rPr>
          <w:rFonts w:ascii="Times New Roman" w:hAnsi="Times New Roman" w:hint="eastAsia"/>
          <w:rtl/>
          <w:lang w:bidi="fa-IR"/>
        </w:rPr>
        <w:t>م</w:t>
      </w:r>
      <w:r w:rsidR="00D26319">
        <w:rPr>
          <w:rFonts w:ascii="Times New Roman" w:hAnsi="Times New Roman" w:hint="eastAsia"/>
          <w:rtl/>
          <w:lang w:bidi="fa-IR"/>
        </w:rPr>
        <w:t>ي‏ش</w:t>
      </w:r>
      <w:r w:rsidRPr="00633BA6">
        <w:rPr>
          <w:rFonts w:ascii="Times New Roman" w:hAnsi="Times New Roman" w:hint="eastAsia"/>
          <w:rtl/>
          <w:lang w:bidi="fa-IR"/>
        </w:rPr>
        <w:t>ود</w:t>
      </w:r>
      <w:r w:rsidRPr="00633BA6">
        <w:rPr>
          <w:rFonts w:ascii="Times New Roman" w:hAnsi="Times New Roman"/>
          <w:rtl/>
          <w:lang w:bidi="fa-IR"/>
        </w:rPr>
        <w:t xml:space="preserve">. </w:t>
      </w: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کليدهاي</w:t>
      </w:r>
      <w:r w:rsidR="00945D78">
        <w:rPr>
          <w:rFonts w:ascii="Times New Roman" w:hAnsi="Times New Roman" w:hint="cs"/>
          <w:rtl/>
          <w:lang w:bidi="fa-IR"/>
        </w:rPr>
        <w:t xml:space="preserve"> </w:t>
      </w:r>
      <w:r w:rsidRPr="00633BA6">
        <w:rPr>
          <w:rFonts w:ascii="Times New Roman" w:hAnsi="Times New Roman"/>
          <w:lang w:bidi="fa-IR"/>
        </w:rPr>
        <w:t>Close File</w:t>
      </w:r>
      <w:r w:rsidR="00945D78">
        <w:rPr>
          <w:rFonts w:ascii="Times New Roman" w:hAnsi="Times New Roman" w:hint="cs"/>
          <w:rtl/>
          <w:lang w:bidi="fa-IR"/>
        </w:rPr>
        <w:t xml:space="preserve"> </w:t>
      </w:r>
      <w:r w:rsidRPr="00633BA6">
        <w:rPr>
          <w:rFonts w:ascii="Times New Roman" w:hAnsi="Times New Roman" w:hint="eastAsia"/>
          <w:rtl/>
          <w:lang w:bidi="fa-IR"/>
        </w:rPr>
        <w:t>فاي</w:t>
      </w:r>
      <w:r w:rsidR="008C3EDC">
        <w:rPr>
          <w:rFonts w:ascii="Times New Roman" w:hAnsi="Times New Roman" w:hint="eastAsia"/>
          <w:rtl/>
          <w:lang w:bidi="fa-IR"/>
        </w:rPr>
        <w:t>ل‏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In</w:t>
      </w:r>
      <w:r w:rsidR="00E92BC2">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003743BD">
        <w:rPr>
          <w:rFonts w:ascii="Times New Roman" w:hAnsi="Times New Roman" w:hint="cs"/>
          <w:rtl/>
          <w:lang w:bidi="fa-IR"/>
        </w:rPr>
        <w:t>بسته</w:t>
      </w:r>
      <w:r w:rsidR="00945D78">
        <w:rPr>
          <w:rFonts w:ascii="Times New Roman" w:hAnsi="Times New Roman" w:hint="cs"/>
          <w:rtl/>
          <w:lang w:bidi="fa-IR"/>
        </w:rPr>
        <w:t xml:space="preserve"> </w:t>
      </w:r>
      <w:r w:rsidRPr="00633BA6">
        <w:rPr>
          <w:rFonts w:ascii="Times New Roman" w:hAnsi="Times New Roman" w:hint="eastAsia"/>
          <w:rtl/>
          <w:lang w:bidi="fa-IR"/>
        </w:rPr>
        <w:t>خواه</w:t>
      </w:r>
      <w:r w:rsidR="003743BD">
        <w:rPr>
          <w:rFonts w:ascii="Times New Roman" w:hAnsi="Times New Roman" w:hint="cs"/>
          <w:rtl/>
          <w:lang w:bidi="fa-IR"/>
        </w:rPr>
        <w:t>ن</w:t>
      </w:r>
      <w:r w:rsidRPr="00633BA6">
        <w:rPr>
          <w:rFonts w:ascii="Times New Roman" w:hAnsi="Times New Roman" w:hint="eastAsia"/>
          <w:rtl/>
          <w:lang w:bidi="fa-IR"/>
        </w:rPr>
        <w:t>دشد</w:t>
      </w:r>
      <w:r w:rsidRPr="00633BA6">
        <w:rPr>
          <w:rFonts w:ascii="Times New Roman" w:hAnsi="Times New Roman"/>
          <w:rtl/>
          <w:lang w:bidi="fa-IR"/>
        </w:rPr>
        <w:t xml:space="preserve">. </w:t>
      </w:r>
      <w:r w:rsidRPr="00633BA6">
        <w:rPr>
          <w:rFonts w:ascii="Times New Roman" w:hAnsi="Times New Roman" w:hint="eastAsia"/>
          <w:rtl/>
          <w:lang w:bidi="fa-IR"/>
        </w:rPr>
        <w:t>دراين</w:t>
      </w:r>
      <w:r w:rsidR="00945D78">
        <w:rPr>
          <w:rFonts w:ascii="Times New Roman" w:hAnsi="Times New Roman" w:hint="cs"/>
          <w:rtl/>
          <w:lang w:bidi="fa-IR"/>
        </w:rPr>
        <w:t xml:space="preserve"> </w:t>
      </w:r>
      <w:r w:rsidRPr="00633BA6">
        <w:rPr>
          <w:rFonts w:ascii="Times New Roman" w:hAnsi="Times New Roman" w:hint="eastAsia"/>
          <w:rtl/>
          <w:lang w:bidi="fa-IR"/>
        </w:rPr>
        <w:t>حالت</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Pr="00633BA6">
        <w:rPr>
          <w:rFonts w:ascii="Times New Roman" w:hAnsi="Times New Roman" w:hint="eastAsia"/>
          <w:rtl/>
          <w:lang w:bidi="fa-IR"/>
        </w:rPr>
        <w:t>به</w:t>
      </w:r>
      <w:r w:rsidR="00945D78">
        <w:rPr>
          <w:rFonts w:ascii="Times New Roman" w:hAnsi="Times New Roman" w:hint="cs"/>
          <w:rtl/>
          <w:lang w:bidi="fa-IR"/>
        </w:rPr>
        <w:t>‏</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00B409A6">
        <w:rPr>
          <w:rFonts w:ascii="Times New Roman" w:hAnsi="Times New Roman"/>
          <w:rtl/>
          <w:lang w:bidi="fa-IR"/>
        </w:rPr>
        <w:fldChar w:fldCharType="begin"/>
      </w:r>
      <w:r w:rsidR="00B409A6">
        <w:rPr>
          <w:rFonts w:ascii="Times New Roman" w:hAnsi="Times New Roman"/>
          <w:rtl/>
          <w:lang w:bidi="fa-IR"/>
        </w:rPr>
        <w:instrText xml:space="preserve"> </w:instrText>
      </w:r>
      <w:r w:rsidR="00B409A6">
        <w:rPr>
          <w:rFonts w:ascii="Times New Roman" w:hAnsi="Times New Roman" w:hint="cs"/>
          <w:lang w:bidi="fa-IR"/>
        </w:rPr>
        <w:instrText>REF</w:instrText>
      </w:r>
      <w:r w:rsidR="00B409A6">
        <w:rPr>
          <w:rFonts w:ascii="Times New Roman" w:hAnsi="Times New Roman" w:hint="cs"/>
          <w:rtl/>
          <w:lang w:bidi="fa-IR"/>
        </w:rPr>
        <w:instrText xml:space="preserve"> _</w:instrText>
      </w:r>
      <w:r w:rsidR="00B409A6">
        <w:rPr>
          <w:rFonts w:ascii="Times New Roman" w:hAnsi="Times New Roman" w:hint="cs"/>
          <w:lang w:bidi="fa-IR"/>
        </w:rPr>
        <w:instrText>Ref531083353 \h</w:instrText>
      </w:r>
      <w:r w:rsidR="00B409A6">
        <w:rPr>
          <w:rFonts w:ascii="Times New Roman" w:hAnsi="Times New Roman"/>
          <w:rtl/>
          <w:lang w:bidi="fa-IR"/>
        </w:rPr>
        <w:instrText xml:space="preserve"> </w:instrText>
      </w:r>
      <w:r w:rsidR="00B409A6">
        <w:rPr>
          <w:rFonts w:ascii="Times New Roman" w:hAnsi="Times New Roman"/>
          <w:rtl/>
          <w:lang w:bidi="fa-IR"/>
        </w:rPr>
      </w:r>
      <w:r w:rsidR="00B409A6">
        <w:rPr>
          <w:rFonts w:ascii="Times New Roman" w:hAnsi="Times New Roman"/>
          <w:rtl/>
          <w:lang w:bidi="fa-IR"/>
        </w:rPr>
        <w:fldChar w:fldCharType="separate"/>
      </w:r>
      <w:r w:rsidR="00B40BF9">
        <w:rPr>
          <w:rtl/>
        </w:rPr>
        <w:t xml:space="preserve">شکل </w:t>
      </w:r>
      <w:r w:rsidR="00B40BF9">
        <w:rPr>
          <w:noProof/>
          <w:rtl/>
        </w:rPr>
        <w:t>‏‌ب</w:t>
      </w:r>
      <w:r w:rsidR="00B40BF9">
        <w:rPr>
          <w:rtl/>
        </w:rPr>
        <w:noBreakHyphen/>
      </w:r>
      <w:r w:rsidR="00B40BF9">
        <w:rPr>
          <w:noProof/>
          <w:rtl/>
        </w:rPr>
        <w:t>2</w:t>
      </w:r>
      <w:r w:rsidR="00B409A6">
        <w:rPr>
          <w:rFonts w:ascii="Times New Roman" w:hAnsi="Times New Roman"/>
          <w:rtl/>
          <w:lang w:bidi="fa-IR"/>
        </w:rPr>
        <w:fldChar w:fldCharType="end"/>
      </w:r>
      <w:r w:rsidR="00945D78">
        <w:rPr>
          <w:rFonts w:ascii="Times New Roman" w:hAnsi="Times New Roman" w:hint="cs"/>
          <w:rtl/>
          <w:lang w:bidi="fa-IR"/>
        </w:rPr>
        <w:t xml:space="preserve"> </w:t>
      </w:r>
      <w:r w:rsidRPr="00633BA6">
        <w:rPr>
          <w:rFonts w:ascii="Times New Roman" w:hAnsi="Times New Roman" w:hint="eastAsia"/>
          <w:rtl/>
          <w:lang w:bidi="fa-IR"/>
        </w:rPr>
        <w:t>ظاهر</w:t>
      </w:r>
      <w:r w:rsidR="00945D78">
        <w:rPr>
          <w:rFonts w:ascii="Times New Roman" w:hAnsi="Times New Roman" w:hint="cs"/>
          <w:rtl/>
          <w:lang w:bidi="fa-IR"/>
        </w:rPr>
        <w:t xml:space="preserve"> </w:t>
      </w:r>
      <w:r w:rsidRPr="00633BA6">
        <w:rPr>
          <w:rFonts w:ascii="Times New Roman" w:hAnsi="Times New Roman" w:hint="eastAsia"/>
          <w:rtl/>
          <w:lang w:bidi="fa-IR"/>
        </w:rPr>
        <w:t>خواهد</w:t>
      </w:r>
      <w:r w:rsidR="00E92BC2">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w:t>
      </w:r>
    </w:p>
    <w:p w:rsidR="008501A5" w:rsidRPr="00633BA6" w:rsidRDefault="00C03D89" w:rsidP="00440005">
      <w:pPr>
        <w:pStyle w:val="Figures"/>
        <w:rPr>
          <w:rFonts w:cs="B Nazanin"/>
          <w:noProof w:val="0"/>
          <w:rtl/>
        </w:rPr>
      </w:pPr>
      <w:r>
        <w:rPr>
          <w:rFonts w:cs="B Nazanin"/>
        </w:rPr>
        <w:lastRenderedPageBreak/>
        <w:drawing>
          <wp:inline distT="0" distB="0" distL="0" distR="0" wp14:anchorId="58CCAD5C" wp14:editId="3F238A6C">
            <wp:extent cx="5114925" cy="3543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b="-4042"/>
                    <a:stretch>
                      <a:fillRect/>
                    </a:stretch>
                  </pic:blipFill>
                  <pic:spPr bwMode="auto">
                    <a:xfrm>
                      <a:off x="0" y="0"/>
                      <a:ext cx="5114925" cy="3543300"/>
                    </a:xfrm>
                    <a:prstGeom prst="rect">
                      <a:avLst/>
                    </a:prstGeom>
                    <a:noFill/>
                    <a:ln>
                      <a:noFill/>
                    </a:ln>
                  </pic:spPr>
                </pic:pic>
              </a:graphicData>
            </a:graphic>
          </wp:inline>
        </w:drawing>
      </w:r>
    </w:p>
    <w:p w:rsidR="008501A5" w:rsidRPr="00633BA6" w:rsidRDefault="00B40BF9" w:rsidP="00B40BF9">
      <w:pPr>
        <w:pStyle w:val="Caption"/>
        <w:rPr>
          <w:rtl/>
        </w:rPr>
      </w:pPr>
      <w:bookmarkStart w:id="100" w:name="_Ref531083353"/>
      <w:bookmarkStart w:id="101" w:name="_Toc169710072"/>
      <w:bookmarkStart w:id="102" w:name="_Toc170547005"/>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2</w:t>
      </w:r>
      <w:r>
        <w:rPr>
          <w:rtl/>
        </w:rPr>
        <w:fldChar w:fldCharType="end"/>
      </w:r>
      <w:bookmarkEnd w:id="100"/>
      <w:r w:rsidR="008501A5" w:rsidRPr="00633BA6">
        <w:rPr>
          <w:rtl/>
        </w:rPr>
        <w:t xml:space="preserve"> تنظيمات لازم براي کپي کردن سب</w:t>
      </w:r>
      <w:r w:rsidR="008C3EDC">
        <w:rPr>
          <w:rtl/>
        </w:rPr>
        <w:t>ك‏ه</w:t>
      </w:r>
      <w:r w:rsidR="008501A5" w:rsidRPr="00633BA6">
        <w:rPr>
          <w:rtl/>
        </w:rPr>
        <w:t>ا از يک فايل به فايل ديگر.</w:t>
      </w:r>
      <w:bookmarkEnd w:id="101"/>
      <w:bookmarkEnd w:id="102"/>
    </w:p>
    <w:p w:rsidR="008501A5" w:rsidRPr="00633BA6" w:rsidRDefault="008501A5" w:rsidP="00224636">
      <w:pPr>
        <w:rPr>
          <w:rFonts w:ascii="Times New Roman" w:hAnsi="Times New Roman"/>
          <w:rtl/>
          <w:lang w:bidi="fa-IR"/>
        </w:rPr>
      </w:pP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دکم</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Open File</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هر</w:t>
      </w:r>
      <w:r w:rsidR="00945D78">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سمت</w:t>
      </w:r>
      <w:r w:rsidR="00945D78">
        <w:rPr>
          <w:rFonts w:ascii="Times New Roman" w:hAnsi="Times New Roman" w:hint="cs"/>
          <w:rtl/>
          <w:lang w:bidi="fa-IR"/>
        </w:rPr>
        <w:t xml:space="preserve"> پ</w:t>
      </w:r>
      <w:r w:rsidRPr="00633BA6">
        <w:rPr>
          <w:rFonts w:ascii="Times New Roman" w:hAnsi="Times New Roman" w:hint="eastAsia"/>
          <w:rtl/>
          <w:lang w:bidi="fa-IR"/>
        </w:rPr>
        <w:t>نجره</w:t>
      </w:r>
      <w:r w:rsidR="00945D78">
        <w:rPr>
          <w:rFonts w:ascii="Times New Roman" w:hAnsi="Times New Roman" w:hint="cs"/>
          <w:rtl/>
          <w:lang w:bidi="fa-IR"/>
        </w:rPr>
        <w:t xml:space="preserve"> </w:t>
      </w:r>
      <w:r w:rsidRPr="00633BA6">
        <w:rPr>
          <w:rFonts w:ascii="Times New Roman" w:hAnsi="Times New Roman" w:hint="eastAsia"/>
          <w:rtl/>
          <w:lang w:bidi="fa-IR"/>
        </w:rPr>
        <w:t>فوق</w:t>
      </w:r>
      <w:r w:rsidR="00945D78">
        <w:rPr>
          <w:rFonts w:ascii="Times New Roman" w:hAnsi="Times New Roman" w:hint="cs"/>
          <w:rtl/>
          <w:lang w:bidi="fa-IR"/>
        </w:rPr>
        <w:t xml:space="preserve"> </w:t>
      </w:r>
      <w:r w:rsidRPr="00633BA6">
        <w:rPr>
          <w:rFonts w:ascii="Times New Roman" w:hAnsi="Times New Roman" w:hint="eastAsia"/>
          <w:rtl/>
          <w:lang w:bidi="fa-IR"/>
        </w:rPr>
        <w:t>مي</w:t>
      </w:r>
      <w:r w:rsidR="00224636">
        <w:rPr>
          <w:rFonts w:ascii="Times New Roman" w:hAnsi="Times New Roman" w:hint="cs"/>
          <w:rtl/>
          <w:lang w:bidi="fa-IR"/>
        </w:rPr>
        <w:t>‏</w:t>
      </w:r>
      <w:r w:rsidRPr="00633BA6">
        <w:rPr>
          <w:rFonts w:ascii="Times New Roman" w:hAnsi="Times New Roman" w:hint="eastAsia"/>
          <w:rtl/>
          <w:lang w:bidi="fa-IR"/>
        </w:rPr>
        <w:t>توان</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مبدا</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مقصد</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بازنمود</w:t>
      </w:r>
      <w:r w:rsidR="003743BD">
        <w:rPr>
          <w:rFonts w:ascii="Times New Roman" w:hAnsi="Times New Roman" w:hint="cs"/>
          <w:rtl/>
          <w:lang w:bidi="fa-IR"/>
        </w:rPr>
        <w:t xml:space="preserve">. </w:t>
      </w:r>
      <w:r w:rsidRPr="00633BA6">
        <w:rPr>
          <w:rFonts w:ascii="Times New Roman" w:hAnsi="Times New Roman" w:hint="eastAsia"/>
          <w:rtl/>
          <w:lang w:bidi="fa-IR"/>
        </w:rPr>
        <w:t>بعد</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Pr="00633BA6">
        <w:rPr>
          <w:rFonts w:ascii="Times New Roman" w:hAnsi="Times New Roman"/>
          <w:rtl/>
          <w:lang w:bidi="fa-IR"/>
        </w:rPr>
        <w:softHyphen/>
      </w:r>
      <w:r w:rsidRPr="00633BA6">
        <w:rPr>
          <w:rFonts w:ascii="Times New Roman" w:hAnsi="Times New Roman" w:hint="eastAsia"/>
          <w:rtl/>
          <w:lang w:bidi="fa-IR"/>
        </w:rPr>
        <w:t>کار</w:t>
      </w:r>
      <w:r w:rsidR="00945D78">
        <w:rPr>
          <w:rFonts w:ascii="Times New Roman" w:hAnsi="Times New Roman" w:hint="cs"/>
          <w:rtl/>
          <w:lang w:bidi="fa-IR"/>
        </w:rPr>
        <w:t xml:space="preserve"> </w:t>
      </w:r>
      <w:r w:rsidRPr="00633BA6">
        <w:rPr>
          <w:rFonts w:ascii="Times New Roman" w:hAnsi="Times New Roman" w:hint="eastAsia"/>
          <w:rtl/>
          <w:lang w:bidi="fa-IR"/>
        </w:rPr>
        <w:t>کليه</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نشان</w:t>
      </w:r>
      <w:r w:rsidR="00945D78">
        <w:rPr>
          <w:rFonts w:ascii="Times New Roman" w:hAnsi="Times New Roman" w:hint="cs"/>
          <w:rtl/>
          <w:lang w:bidi="fa-IR"/>
        </w:rPr>
        <w:t xml:space="preserve"> </w:t>
      </w:r>
      <w:r w:rsidRPr="00633BA6">
        <w:rPr>
          <w:rFonts w:ascii="Times New Roman" w:hAnsi="Times New Roman" w:hint="eastAsia"/>
          <w:rtl/>
          <w:lang w:bidi="fa-IR"/>
        </w:rPr>
        <w:t>داده</w:t>
      </w:r>
      <w:r w:rsidR="00945D78">
        <w:rPr>
          <w:rFonts w:ascii="Times New Roman" w:hAnsi="Times New Roman" w:hint="cs"/>
          <w:rtl/>
          <w:lang w:bidi="fa-IR"/>
        </w:rPr>
        <w:t xml:space="preserve"> </w:t>
      </w:r>
      <w:r w:rsidRPr="00633BA6">
        <w:rPr>
          <w:rFonts w:ascii="Times New Roman" w:hAnsi="Times New Roman" w:hint="eastAsia"/>
          <w:rtl/>
          <w:lang w:bidi="fa-IR"/>
        </w:rPr>
        <w:t>خواهند</w:t>
      </w:r>
      <w:r w:rsidR="00945D78">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00945D78">
        <w:rPr>
          <w:rFonts w:ascii="Times New Roman" w:hAnsi="Times New Roman" w:hint="cs"/>
          <w:rtl/>
          <w:lang w:bidi="fa-IR"/>
        </w:rPr>
        <w:t xml:space="preserve"> </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Pr="00633BA6">
        <w:rPr>
          <w:rFonts w:ascii="Times New Roman" w:hAnsi="Times New Roman" w:hint="eastAsia"/>
          <w:rtl/>
          <w:lang w:bidi="fa-IR"/>
        </w:rPr>
        <w:t>سه</w:t>
      </w:r>
      <w:r w:rsidR="00945D78">
        <w:rPr>
          <w:rFonts w:ascii="Times New Roman" w:hAnsi="Times New Roman" w:hint="cs"/>
          <w:rtl/>
          <w:lang w:bidi="fa-IR"/>
        </w:rPr>
        <w:t xml:space="preserve"> </w:t>
      </w:r>
      <w:r w:rsidRPr="00633BA6">
        <w:rPr>
          <w:rFonts w:ascii="Times New Roman" w:hAnsi="Times New Roman" w:hint="eastAsia"/>
          <w:rtl/>
          <w:lang w:bidi="fa-IR"/>
        </w:rPr>
        <w:t>عمل</w:t>
      </w:r>
      <w:r w:rsidR="00945D78">
        <w:rPr>
          <w:rFonts w:ascii="Times New Roman" w:hAnsi="Times New Roman" w:hint="cs"/>
          <w:rtl/>
          <w:lang w:bidi="fa-IR"/>
        </w:rPr>
        <w:t xml:space="preserve"> </w:t>
      </w:r>
      <w:r w:rsidRPr="00633BA6">
        <w:rPr>
          <w:rFonts w:ascii="Times New Roman" w:hAnsi="Times New Roman"/>
          <w:lang w:bidi="fa-IR"/>
        </w:rPr>
        <w:t>Copy</w:t>
      </w:r>
      <w:r w:rsidRPr="00633BA6">
        <w:rPr>
          <w:rFonts w:ascii="Times New Roman" w:hAnsi="Times New Roman" w:hint="eastAsia"/>
          <w:rtl/>
          <w:lang w:bidi="fa-IR"/>
        </w:rPr>
        <w:t>،</w:t>
      </w:r>
      <w:r w:rsidR="00945D78">
        <w:rPr>
          <w:rFonts w:ascii="Times New Roman" w:hAnsi="Times New Roman" w:hint="cs"/>
          <w:rtl/>
          <w:lang w:bidi="fa-IR"/>
        </w:rPr>
        <w:t xml:space="preserve"> </w:t>
      </w:r>
      <w:r w:rsidRPr="00633BA6">
        <w:rPr>
          <w:rFonts w:ascii="Times New Roman" w:hAnsi="Times New Roman"/>
          <w:lang w:bidi="fa-IR"/>
        </w:rPr>
        <w:t>Delete</w:t>
      </w:r>
      <w:r w:rsidR="003743BD">
        <w:rPr>
          <w:rFonts w:ascii="Times New Roman" w:hAnsi="Times New Roman" w:hint="cs"/>
          <w:rtl/>
          <w:lang w:bidi="fa-IR"/>
        </w:rPr>
        <w:t>،</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Rename</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م</w:t>
      </w:r>
      <w:r w:rsidR="00224636">
        <w:rPr>
          <w:rFonts w:ascii="Times New Roman" w:hAnsi="Times New Roman" w:hint="eastAsia"/>
          <w:rtl/>
          <w:lang w:bidi="fa-IR"/>
        </w:rPr>
        <w:t>ي‏ت</w:t>
      </w:r>
      <w:r w:rsidRPr="00633BA6">
        <w:rPr>
          <w:rFonts w:ascii="Times New Roman" w:hAnsi="Times New Roman" w:hint="eastAsia"/>
          <w:rtl/>
          <w:lang w:bidi="fa-IR"/>
        </w:rPr>
        <w:t>وان</w:t>
      </w:r>
      <w:r w:rsidR="00945D78">
        <w:rPr>
          <w:rFonts w:ascii="Times New Roman" w:hAnsi="Times New Roman" w:hint="cs"/>
          <w:rtl/>
          <w:lang w:bidi="fa-IR"/>
        </w:rPr>
        <w:t xml:space="preserve"> </w:t>
      </w:r>
      <w:r w:rsidRPr="00633BA6">
        <w:rPr>
          <w:rFonts w:ascii="Times New Roman" w:hAnsi="Times New Roman" w:hint="eastAsia"/>
          <w:rtl/>
          <w:lang w:bidi="fa-IR"/>
        </w:rPr>
        <w:t>براي</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هر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انتخاب</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رد</w:t>
      </w:r>
      <w:r w:rsidR="003743BD">
        <w:rPr>
          <w:rFonts w:ascii="Times New Roman" w:hAnsi="Times New Roman" w:hint="cs"/>
          <w:rtl/>
          <w:lang w:bidi="fa-IR"/>
        </w:rPr>
        <w:t xml:space="preserve"> </w:t>
      </w:r>
      <w:r w:rsidRPr="00633BA6">
        <w:rPr>
          <w:rFonts w:ascii="Times New Roman" w:hAnsi="Times New Roman" w:hint="eastAsia"/>
          <w:rtl/>
          <w:lang w:bidi="fa-IR"/>
        </w:rPr>
        <w:t>نظر</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3743BD">
        <w:rPr>
          <w:rFonts w:ascii="Times New Roman" w:hAnsi="Times New Roman" w:hint="cs"/>
          <w:rtl/>
          <w:lang w:bidi="fa-IR"/>
        </w:rPr>
        <w:t xml:space="preserve"> </w:t>
      </w:r>
      <w:r w:rsidRPr="00633BA6">
        <w:rPr>
          <w:rFonts w:ascii="Times New Roman" w:hAnsi="Times New Roman" w:hint="eastAsia"/>
          <w:rtl/>
          <w:lang w:bidi="fa-IR"/>
        </w:rPr>
        <w:t>يک</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E92BC2">
        <w:rPr>
          <w:rFonts w:ascii="Times New Roman" w:hAnsi="Times New Roman" w:hint="cs"/>
          <w:rtl/>
          <w:lang w:bidi="fa-IR"/>
        </w:rPr>
        <w:t xml:space="preserve"> </w:t>
      </w:r>
      <w:r w:rsidRPr="00633BA6">
        <w:rPr>
          <w:rFonts w:ascii="Times New Roman" w:hAnsi="Times New Roman" w:hint="eastAsia"/>
          <w:rtl/>
          <w:lang w:bidi="fa-IR"/>
        </w:rPr>
        <w:t>کپي</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ديگر</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انجام</w:t>
      </w:r>
      <w:r w:rsidR="00945D78">
        <w:rPr>
          <w:rFonts w:ascii="Times New Roman" w:hAnsi="Times New Roman" w:hint="cs"/>
          <w:rtl/>
          <w:lang w:bidi="fa-IR"/>
        </w:rPr>
        <w:t xml:space="preserve"> </w:t>
      </w:r>
      <w:r w:rsidRPr="00633BA6">
        <w:rPr>
          <w:rFonts w:ascii="Times New Roman" w:hAnsi="Times New Roman" w:hint="eastAsia"/>
          <w:rtl/>
          <w:lang w:bidi="fa-IR"/>
        </w:rPr>
        <w:t>داد</w:t>
      </w:r>
      <w:r w:rsidRPr="00633BA6">
        <w:rPr>
          <w:rFonts w:ascii="Times New Roman" w:hAnsi="Times New Roman"/>
          <w:rtl/>
          <w:lang w:bidi="fa-IR"/>
        </w:rPr>
        <w:t>.</w:t>
      </w:r>
    </w:p>
    <w:p w:rsidR="00121E8A" w:rsidRPr="00633BA6" w:rsidRDefault="00121E8A" w:rsidP="00F9020C">
      <w:pPr>
        <w:rPr>
          <w:rFonts w:ascii="Times New Roman" w:hAnsi="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1A0C37" w:rsidP="00121E8A">
      <w:pPr>
        <w:pStyle w:val="Heading9"/>
        <w:rPr>
          <w:rtl/>
        </w:rPr>
      </w:pPr>
      <w:bookmarkStart w:id="103" w:name="_Toc531381872"/>
      <w:r w:rsidRPr="009D246B">
        <w:rPr>
          <w:rtl/>
        </w:rPr>
        <w:lastRenderedPageBreak/>
        <w:t>روش</w:t>
      </w:r>
      <w:r w:rsidR="008501A5" w:rsidRPr="009D246B">
        <w:rPr>
          <w:rtl/>
        </w:rPr>
        <w:t xml:space="preserve"> مناسب توليد فايل </w:t>
      </w:r>
      <w:r w:rsidR="008501A5" w:rsidRPr="009D246B">
        <w:t>pdf</w:t>
      </w:r>
      <w:bookmarkEnd w:id="103"/>
    </w:p>
    <w:p w:rsidR="004A69D9" w:rsidRDefault="000C6EEF" w:rsidP="000C6EEF">
      <w:pPr>
        <w:pStyle w:val="NewParagraph"/>
        <w:rPr>
          <w:rtl/>
          <w:lang w:val="en-CA"/>
        </w:rPr>
      </w:pPr>
      <w:r>
        <w:rPr>
          <w:noProof/>
          <w:lang w:bidi="ar-SA"/>
        </w:rPr>
        <w:drawing>
          <wp:anchor distT="0" distB="0" distL="114300" distR="114300" simplePos="0" relativeHeight="251660288" behindDoc="0" locked="0" layoutInCell="1" allowOverlap="1" wp14:anchorId="51822F91" wp14:editId="0A67C1D1">
            <wp:simplePos x="0" y="0"/>
            <wp:positionH relativeFrom="page">
              <wp:posOffset>1471930</wp:posOffset>
            </wp:positionH>
            <wp:positionV relativeFrom="paragraph">
              <wp:posOffset>1087491</wp:posOffset>
            </wp:positionV>
            <wp:extent cx="4617720" cy="43129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 r="49986" b="16928"/>
                    <a:stretch/>
                  </pic:blipFill>
                  <pic:spPr bwMode="auto">
                    <a:xfrm>
                      <a:off x="0" y="0"/>
                      <a:ext cx="4617720" cy="4312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69D9">
        <w:rPr>
          <w:rFonts w:hint="cs"/>
          <w:rtl/>
        </w:rPr>
        <w:t xml:space="preserve">ساده‌ترین روش برای تولید فایل </w:t>
      </w:r>
      <w:r w:rsidR="004A69D9">
        <w:rPr>
          <w:lang w:val="en-CA"/>
        </w:rPr>
        <w:t>pdf</w:t>
      </w:r>
      <w:r w:rsidR="004A69D9">
        <w:rPr>
          <w:rFonts w:hint="cs"/>
          <w:rtl/>
          <w:lang w:val="en-CA"/>
        </w:rPr>
        <w:t xml:space="preserve"> از یک فایل </w:t>
      </w:r>
      <w:r w:rsidR="004A69D9">
        <w:rPr>
          <w:lang w:val="en-CA"/>
        </w:rPr>
        <w:t>word</w:t>
      </w:r>
      <w:r w:rsidR="004A69D9">
        <w:rPr>
          <w:rFonts w:hint="cs"/>
          <w:rtl/>
          <w:lang w:val="en-CA"/>
        </w:rPr>
        <w:t xml:space="preserve"> ا</w:t>
      </w:r>
      <w:r w:rsidR="000C594D">
        <w:rPr>
          <w:rFonts w:hint="cs"/>
          <w:rtl/>
        </w:rPr>
        <w:t>ی</w:t>
      </w:r>
      <w:r w:rsidR="004A69D9">
        <w:rPr>
          <w:rFonts w:hint="cs"/>
          <w:rtl/>
          <w:lang w:val="en-CA"/>
        </w:rPr>
        <w:t xml:space="preserve">ن است که از گزینه </w:t>
      </w:r>
      <w:r w:rsidR="004A69D9">
        <w:rPr>
          <w:lang w:val="en-CA"/>
        </w:rPr>
        <w:t>Save as</w:t>
      </w:r>
      <w:r w:rsidR="004A69D9">
        <w:rPr>
          <w:rFonts w:hint="cs"/>
          <w:rtl/>
          <w:lang w:val="en-CA"/>
        </w:rPr>
        <w:t xml:space="preserve"> در منو </w:t>
      </w:r>
      <w:r w:rsidR="004A69D9">
        <w:rPr>
          <w:lang w:val="en-CA"/>
        </w:rPr>
        <w:t>File</w:t>
      </w:r>
      <w:r>
        <w:rPr>
          <w:rFonts w:hint="cs"/>
          <w:rtl/>
          <w:lang w:val="en-CA"/>
        </w:rPr>
        <w:t xml:space="preserve"> استفاده کنید. بعد از انتخاب محل ذخیره‌سازی مطابق </w:t>
      </w:r>
      <w:r>
        <w:rPr>
          <w:rtl/>
          <w:lang w:val="en-CA"/>
        </w:rPr>
        <w:fldChar w:fldCharType="begin"/>
      </w:r>
      <w:r>
        <w:rPr>
          <w:rtl/>
          <w:lang w:val="en-CA"/>
        </w:rPr>
        <w:instrText xml:space="preserve"> </w:instrText>
      </w:r>
      <w:r>
        <w:rPr>
          <w:lang w:val="en-CA"/>
        </w:rPr>
        <w:instrText>REF</w:instrText>
      </w:r>
      <w:r>
        <w:rPr>
          <w:rtl/>
          <w:lang w:val="en-CA"/>
        </w:rPr>
        <w:instrText xml:space="preserve"> _</w:instrText>
      </w:r>
      <w:r>
        <w:rPr>
          <w:lang w:val="en-CA"/>
        </w:rPr>
        <w:instrText>Ref530721408 \h</w:instrText>
      </w:r>
      <w:r>
        <w:rPr>
          <w:rtl/>
          <w:lang w:val="en-CA"/>
        </w:rPr>
        <w:instrText xml:space="preserve"> </w:instrText>
      </w:r>
      <w:r>
        <w:rPr>
          <w:rtl/>
          <w:lang w:val="en-CA"/>
        </w:rPr>
      </w:r>
      <w:r>
        <w:rPr>
          <w:rtl/>
          <w:lang w:val="en-CA"/>
        </w:rPr>
        <w:fldChar w:fldCharType="separate"/>
      </w:r>
      <w:r w:rsidR="00B40BF9">
        <w:rPr>
          <w:rtl/>
        </w:rPr>
        <w:t xml:space="preserve">شکل </w:t>
      </w:r>
      <w:r w:rsidR="00B40BF9">
        <w:rPr>
          <w:noProof/>
          <w:rtl/>
        </w:rPr>
        <w:t>‏‌ج</w:t>
      </w:r>
      <w:r w:rsidR="00B40BF9">
        <w:rPr>
          <w:rtl/>
        </w:rPr>
        <w:noBreakHyphen/>
      </w:r>
      <w:r w:rsidR="00B40BF9">
        <w:rPr>
          <w:noProof/>
          <w:rtl/>
        </w:rPr>
        <w:t>1</w:t>
      </w:r>
      <w:r>
        <w:rPr>
          <w:rtl/>
          <w:lang w:val="en-CA"/>
        </w:rPr>
        <w:fldChar w:fldCharType="end"/>
      </w:r>
      <w:r>
        <w:rPr>
          <w:rFonts w:hint="cs"/>
          <w:rtl/>
          <w:lang w:val="en-CA"/>
        </w:rPr>
        <w:t xml:space="preserve">، در قسمت </w:t>
      </w:r>
      <w:r>
        <w:rPr>
          <w:lang w:val="en-CA"/>
        </w:rPr>
        <w:t>Save as type</w:t>
      </w:r>
      <w:r>
        <w:rPr>
          <w:rFonts w:hint="cs"/>
          <w:rtl/>
          <w:lang w:val="en-CA"/>
        </w:rPr>
        <w:t xml:space="preserve"> گزینه </w:t>
      </w:r>
      <w:r>
        <w:rPr>
          <w:lang w:val="en-CA"/>
        </w:rPr>
        <w:t>pdf</w:t>
      </w:r>
      <w:r>
        <w:rPr>
          <w:rFonts w:hint="cs"/>
          <w:rtl/>
          <w:lang w:val="en-CA"/>
        </w:rPr>
        <w:t xml:space="preserve"> را انتخاب کنید.</w:t>
      </w:r>
    </w:p>
    <w:p w:rsidR="000C6EEF" w:rsidRPr="004A69D9" w:rsidRDefault="00B40BF9" w:rsidP="00B40BF9">
      <w:pPr>
        <w:pStyle w:val="Caption"/>
        <w:rPr>
          <w:lang w:val="en-CA"/>
        </w:rPr>
      </w:pPr>
      <w:bookmarkStart w:id="104" w:name="_Ref530721408"/>
      <w:bookmarkStart w:id="105" w:name="_Ref530721402"/>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ج</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104"/>
      <w:r w:rsidR="000C6EEF">
        <w:t xml:space="preserve"> </w:t>
      </w:r>
      <w:r w:rsidR="000C6EEF">
        <w:rPr>
          <w:rFonts w:hint="cs"/>
          <w:rtl/>
          <w:lang w:val="en-CA"/>
        </w:rPr>
        <w:t xml:space="preserve">تبدیل به </w:t>
      </w:r>
      <w:r w:rsidR="000C6EEF">
        <w:rPr>
          <w:lang w:val="en-CA"/>
        </w:rPr>
        <w:t>pdf</w:t>
      </w:r>
      <w:r w:rsidR="000C6EEF">
        <w:rPr>
          <w:rFonts w:hint="cs"/>
          <w:rtl/>
          <w:lang w:val="en-CA"/>
        </w:rPr>
        <w:t xml:space="preserve"> با استفاده از </w:t>
      </w:r>
      <w:r w:rsidR="000C6EEF">
        <w:rPr>
          <w:lang w:val="en-CA"/>
        </w:rPr>
        <w:t>Save as</w:t>
      </w:r>
      <w:bookmarkEnd w:id="105"/>
    </w:p>
    <w:p w:rsidR="008501A5" w:rsidRPr="00633BA6" w:rsidRDefault="008501A5" w:rsidP="009D6963">
      <w:pPr>
        <w:pStyle w:val="NewParagraph"/>
        <w:rPr>
          <w:rtl/>
        </w:rPr>
      </w:pPr>
      <w:r w:rsidRPr="00633BA6">
        <w:rPr>
          <w:rtl/>
        </w:rPr>
        <w:t xml:space="preserve">روش </w:t>
      </w:r>
      <w:r w:rsidR="004A69D9">
        <w:rPr>
          <w:rFonts w:hint="cs"/>
          <w:rtl/>
        </w:rPr>
        <w:t xml:space="preserve">دیگر </w:t>
      </w:r>
      <w:r w:rsidRPr="00633BA6">
        <w:rPr>
          <w:rtl/>
        </w:rPr>
        <w:t xml:space="preserve">براي توليد فايل </w:t>
      </w:r>
      <w:r w:rsidRPr="00633BA6">
        <w:t>pdf</w:t>
      </w:r>
      <w:r w:rsidRPr="00633BA6">
        <w:rPr>
          <w:rtl/>
        </w:rPr>
        <w:t xml:space="preserve"> از يك متن فارسي كه تمامي فونت</w:t>
      </w:r>
      <w:r w:rsidR="009D6963" w:rsidRPr="00633BA6">
        <w:rPr>
          <w:rFonts w:hint="cs"/>
          <w:rtl/>
        </w:rPr>
        <w:t>‏</w:t>
      </w:r>
      <w:r w:rsidRPr="00633BA6">
        <w:rPr>
          <w:rtl/>
        </w:rPr>
        <w:t>ها (حتي فونت</w:t>
      </w:r>
      <w:r w:rsidR="009D6963" w:rsidRPr="00633BA6">
        <w:rPr>
          <w:rFonts w:hint="cs"/>
          <w:rtl/>
        </w:rPr>
        <w:t>‏</w:t>
      </w:r>
      <w:r w:rsidRPr="00633BA6">
        <w:rPr>
          <w:rtl/>
        </w:rPr>
        <w:t>هاي بدون مجوّز تكثير) ر</w:t>
      </w:r>
      <w:r w:rsidR="00AA1B41">
        <w:rPr>
          <w:rtl/>
        </w:rPr>
        <w:t>ا در خود تعبيه مي</w:t>
      </w:r>
      <w:r w:rsidR="00AA1B41">
        <w:rPr>
          <w:rtl/>
        </w:rPr>
        <w:softHyphen/>
        <w:t xml:space="preserve">كند و فايلي </w:t>
      </w:r>
      <w:r w:rsidR="00AA1B41">
        <w:rPr>
          <w:rFonts w:hint="cs"/>
          <w:rtl/>
        </w:rPr>
        <w:t>با</w:t>
      </w:r>
      <w:r w:rsidRPr="00633BA6">
        <w:rPr>
          <w:rtl/>
        </w:rPr>
        <w:t xml:space="preserve"> حجم حداقل را توليد مي</w:t>
      </w:r>
      <w:r w:rsidR="009D6963" w:rsidRPr="00633BA6">
        <w:rPr>
          <w:rFonts w:hint="cs"/>
          <w:rtl/>
        </w:rPr>
        <w:t>‏</w:t>
      </w:r>
      <w:r w:rsidRPr="00633BA6">
        <w:rPr>
          <w:rtl/>
        </w:rPr>
        <w:t>نمايد استفاده از يك درايور چاپ پست اسكريپت</w:t>
      </w:r>
      <w:r w:rsidRPr="00633BA6">
        <w:rPr>
          <w:rStyle w:val="FootnoteReference"/>
          <w:rFonts w:cs="B Nazanin"/>
          <w:rtl/>
        </w:rPr>
        <w:footnoteReference w:id="39"/>
      </w:r>
      <w:r w:rsidR="009D6963" w:rsidRPr="00633BA6">
        <w:rPr>
          <w:rFonts w:hint="cs"/>
          <w:rtl/>
        </w:rPr>
        <w:t xml:space="preserve"> </w:t>
      </w:r>
      <w:r w:rsidRPr="00633BA6">
        <w:rPr>
          <w:rtl/>
        </w:rPr>
        <w:t xml:space="preserve">است كه بجاي چاپ واقعي، يك فايل با پسوند </w:t>
      </w:r>
      <w:r w:rsidRPr="00633BA6">
        <w:t>ps</w:t>
      </w:r>
      <w:r w:rsidRPr="00633BA6">
        <w:rPr>
          <w:rtl/>
        </w:rPr>
        <w:t xml:space="preserve"> را توليد كند. سپس با استفاده از نرم</w:t>
      </w:r>
      <w:r w:rsidRPr="00633BA6">
        <w:rPr>
          <w:rtl/>
        </w:rPr>
        <w:softHyphen/>
        <w:t xml:space="preserve">افزار </w:t>
      </w:r>
      <w:r w:rsidRPr="00633BA6">
        <w:lastRenderedPageBreak/>
        <w:t>Adobe distiller</w:t>
      </w:r>
      <w:r w:rsidRPr="00633BA6">
        <w:rPr>
          <w:rtl/>
        </w:rPr>
        <w:t xml:space="preserve"> مي</w:t>
      </w:r>
      <w:r w:rsidR="009D6963" w:rsidRPr="00633BA6">
        <w:rPr>
          <w:rFonts w:hint="cs"/>
          <w:rtl/>
        </w:rPr>
        <w:t>‏</w:t>
      </w:r>
      <w:r w:rsidRPr="00633BA6">
        <w:rPr>
          <w:rtl/>
        </w:rPr>
        <w:t xml:space="preserve">توان براحتي آنرا به يك فايل </w:t>
      </w:r>
      <w:r w:rsidRPr="00633BA6">
        <w:t>pdf</w:t>
      </w:r>
      <w:r w:rsidRPr="00633BA6">
        <w:rPr>
          <w:rtl/>
        </w:rPr>
        <w:t xml:space="preserve"> كم</w:t>
      </w:r>
      <w:r w:rsidR="009D6963" w:rsidRPr="00633BA6">
        <w:rPr>
          <w:rFonts w:hint="cs"/>
          <w:rtl/>
        </w:rPr>
        <w:t>‏</w:t>
      </w:r>
      <w:r w:rsidRPr="00633BA6">
        <w:rPr>
          <w:rtl/>
        </w:rPr>
        <w:t>حجم تبديل نمود. از مزاياي ديگر اين روش، عدم بروز اشكال جابجايي حروف فارسي به هنگام چاپ واقعي است.</w:t>
      </w:r>
    </w:p>
    <w:p w:rsidR="008501A5" w:rsidRPr="00633BA6" w:rsidRDefault="008501A5" w:rsidP="00F9020C">
      <w:pPr>
        <w:pStyle w:val="NewParagraph"/>
        <w:rPr>
          <w:rtl/>
        </w:rPr>
      </w:pPr>
      <w:r w:rsidRPr="00633BA6">
        <w:rPr>
          <w:rtl/>
        </w:rPr>
        <w:t>يكي از بهترين درايورها كه استفاده از آن قويّاً توصيه م</w:t>
      </w:r>
      <w:r w:rsidR="00D26319">
        <w:rPr>
          <w:rtl/>
        </w:rPr>
        <w:t>ي‏ش</w:t>
      </w:r>
      <w:r w:rsidRPr="00633BA6">
        <w:rPr>
          <w:rtl/>
        </w:rPr>
        <w:t xml:space="preserve">ود، درايور چاپ پست اسكريپت رنگي </w:t>
      </w:r>
      <w:r w:rsidRPr="00633BA6">
        <w:t>Adobe</w:t>
      </w:r>
      <w:r w:rsidRPr="00633BA6">
        <w:rPr>
          <w:rtl/>
        </w:rPr>
        <w:t xml:space="preserve"> است. براي دريافت آن مي توانيد به لينك:</w:t>
      </w:r>
    </w:p>
    <w:p w:rsidR="008501A5" w:rsidRPr="00633BA6" w:rsidRDefault="000E39D1" w:rsidP="007A16AD">
      <w:pPr>
        <w:pStyle w:val="NewParagraph"/>
        <w:bidi w:val="0"/>
        <w:rPr>
          <w:sz w:val="22"/>
          <w:szCs w:val="26"/>
        </w:rPr>
      </w:pPr>
      <w:hyperlink r:id="rId46" w:history="1">
        <w:r w:rsidR="008501A5" w:rsidRPr="00633BA6">
          <w:rPr>
            <w:rStyle w:val="Hyperlink"/>
            <w:rFonts w:cs="B Nazanin"/>
            <w:sz w:val="22"/>
            <w:szCs w:val="26"/>
          </w:rPr>
          <w:t>http://www.adobe.com/support/downloads/product.jsp?product=44&amp;platform=Windows</w:t>
        </w:r>
      </w:hyperlink>
    </w:p>
    <w:p w:rsidR="008501A5" w:rsidRPr="00633BA6" w:rsidRDefault="008501A5" w:rsidP="007A16AD">
      <w:pPr>
        <w:pStyle w:val="NewParagraph"/>
        <w:rPr>
          <w:rtl/>
        </w:rPr>
      </w:pPr>
      <w:r w:rsidRPr="00633BA6">
        <w:rPr>
          <w:rtl/>
        </w:rPr>
        <w:t xml:space="preserve">مراجعه نماييد. همچنين براي دريافت يك فايل </w:t>
      </w:r>
      <w:r w:rsidRPr="00633BA6">
        <w:t>ppd</w:t>
      </w:r>
      <w:r w:rsidRPr="00633BA6">
        <w:rPr>
          <w:rtl/>
        </w:rPr>
        <w:t xml:space="preserve"> مناسب براي تبديل درايور فوق به فرم ژنريك و </w:t>
      </w:r>
      <w:r w:rsidR="00C75852">
        <w:rPr>
          <w:rtl/>
        </w:rPr>
        <w:t>شیوه‏نام</w:t>
      </w:r>
      <w:r w:rsidR="008C3EDC">
        <w:rPr>
          <w:rtl/>
        </w:rPr>
        <w:t>ه‏ها</w:t>
      </w:r>
      <w:r w:rsidRPr="00633BA6">
        <w:rPr>
          <w:rtl/>
        </w:rPr>
        <w:t>ي لازم براي نصب به لينك:</w:t>
      </w:r>
    </w:p>
    <w:p w:rsidR="008501A5" w:rsidRPr="00633BA6" w:rsidRDefault="000E39D1" w:rsidP="007A16AD">
      <w:pPr>
        <w:pStyle w:val="NewParagraph"/>
        <w:bidi w:val="0"/>
      </w:pPr>
      <w:hyperlink r:id="rId47" w:history="1">
        <w:r w:rsidR="008501A5" w:rsidRPr="00633BA6">
          <w:rPr>
            <w:rStyle w:val="Hyperlink"/>
            <w:rFonts w:cs="B Nazanin"/>
          </w:rPr>
          <w:t>http://www.ep.ph.bham.ac.uk/general/printing/winsetup.html</w:t>
        </w:r>
      </w:hyperlink>
    </w:p>
    <w:p w:rsidR="008501A5" w:rsidRPr="00633BA6" w:rsidRDefault="008501A5" w:rsidP="007A16AD">
      <w:pPr>
        <w:pStyle w:val="NewParagraph"/>
        <w:rPr>
          <w:rtl/>
        </w:rPr>
      </w:pPr>
      <w:r w:rsidRPr="00633BA6">
        <w:rPr>
          <w:rtl/>
        </w:rPr>
        <w:t>مراجعه نماييد.</w:t>
      </w:r>
    </w:p>
    <w:p w:rsidR="008501A5" w:rsidRPr="00633BA6" w:rsidRDefault="008501A5" w:rsidP="007A16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8501A5" w:rsidP="00121E8A">
      <w:pPr>
        <w:pStyle w:val="Heading9"/>
        <w:rPr>
          <w:rtl/>
        </w:rPr>
      </w:pPr>
      <w:bookmarkStart w:id="106" w:name="_Ref531332656"/>
      <w:bookmarkStart w:id="107" w:name="_Toc531381873"/>
      <w:r w:rsidRPr="009D246B">
        <w:rPr>
          <w:rtl/>
        </w:rPr>
        <w:lastRenderedPageBreak/>
        <w:t>معادل فارسی تعدادی از واژ</w:t>
      </w:r>
      <w:r w:rsidR="008C3EDC" w:rsidRPr="009D246B">
        <w:rPr>
          <w:rtl/>
        </w:rPr>
        <w:t>ه‏ها</w:t>
      </w:r>
      <w:r w:rsidRPr="009D246B">
        <w:rPr>
          <w:rtl/>
        </w:rPr>
        <w:t>ی بیگانه</w:t>
      </w:r>
      <w:bookmarkEnd w:id="106"/>
      <w:bookmarkEnd w:id="107"/>
    </w:p>
    <w:p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8"/>
          <w:footerReference w:type="default" r:id="rId49"/>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rsidR="008501A5" w:rsidRPr="00633BA6" w:rsidRDefault="008501A5" w:rsidP="00BB3091">
      <w:pPr>
        <w:tabs>
          <w:tab w:val="left" w:pos="1646"/>
        </w:tabs>
        <w:ind w:hanging="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rsidTr="003743BD">
        <w:trPr>
          <w:trHeight w:val="284"/>
          <w:tblHeader/>
          <w:jc w:val="center"/>
        </w:trPr>
        <w:tc>
          <w:tcPr>
            <w:tcW w:w="464" w:type="dxa"/>
            <w:vAlign w:val="center"/>
          </w:tcPr>
          <w:p w:rsidR="008501A5" w:rsidRPr="00633BA6" w:rsidRDefault="008501A5" w:rsidP="0041787D">
            <w:pPr>
              <w:tabs>
                <w:tab w:val="left" w:pos="1646"/>
              </w:tabs>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بيگانه </w:t>
            </w:r>
          </w:p>
        </w:tc>
        <w:tc>
          <w:tcPr>
            <w:tcW w:w="1917"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معادل فارس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انجمن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ميانگي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 راه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سراسري</w:t>
            </w:r>
            <w:r w:rsidR="008D2E2B">
              <w:rPr>
                <w:rFonts w:ascii="Times New Roman" w:hAnsi="Times New Roman" w:hint="cs"/>
                <w:rtl/>
                <w:lang w:bidi="fa-IR"/>
              </w:rPr>
              <w:t xml:space="preserve">، </w:t>
            </w:r>
            <w:r w:rsidRPr="00633BA6">
              <w:rPr>
                <w:rFonts w:ascii="Times New Roman" w:hAnsi="Times New Roman"/>
                <w:rtl/>
                <w:lang w:bidi="fa-IR"/>
              </w:rPr>
              <w:t>سرتاسر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رماخو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اد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r w:rsidR="00B409A6">
              <w:rPr>
                <w:rFonts w:ascii="Times New Roman" w:hAnsi="Times New Roman" w:hint="cs"/>
                <w:rtl/>
                <w:lang w:bidi="fa-IR"/>
              </w:rPr>
              <w:t xml:space="preserve"> - سرب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آين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ايانش نر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كليدزني، سوده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رواداري</w:t>
            </w:r>
            <w:r w:rsidR="008D2E2B">
              <w:rPr>
                <w:rFonts w:ascii="Times New Roman" w:hAnsi="Times New Roman" w:hint="cs"/>
                <w:rtl/>
                <w:lang w:bidi="fa-IR"/>
              </w:rPr>
              <w:t xml:space="preserve">، </w:t>
            </w:r>
            <w:r w:rsidRPr="00633BA6">
              <w:rPr>
                <w:rFonts w:ascii="Times New Roman" w:hAnsi="Times New Roman"/>
                <w:rtl/>
                <w:lang w:bidi="fa-IR"/>
              </w:rPr>
              <w:t>روادا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توماتيك</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خود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خيراً</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كثر(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يشت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كستر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ينه</w:t>
            </w:r>
          </w:p>
        </w:tc>
      </w:tr>
      <w:tr w:rsidR="008501A5" w:rsidRPr="00633BA6" w:rsidTr="008D2E2B">
        <w:trPr>
          <w:trHeight w:val="323"/>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لمان (ماتريس)</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گز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بعضي</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رخ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تز</w:t>
            </w:r>
          </w:p>
        </w:tc>
        <w:tc>
          <w:tcPr>
            <w:tcW w:w="1917" w:type="dxa"/>
            <w:vAlign w:val="center"/>
          </w:tcPr>
          <w:p w:rsidR="008501A5" w:rsidRPr="00633BA6" w:rsidRDefault="008C3EDC" w:rsidP="0041787D">
            <w:pPr>
              <w:tabs>
                <w:tab w:val="left" w:pos="1646"/>
              </w:tabs>
              <w:rPr>
                <w:rFonts w:ascii="Times New Roman" w:hAnsi="Times New Roman"/>
                <w:lang w:bidi="fa-IR"/>
              </w:rPr>
            </w:pPr>
            <w:r>
              <w:rPr>
                <w:rFonts w:ascii="Times New Roman" w:hAnsi="Times New Roman"/>
                <w:rtl/>
                <w:lang w:bidi="fa-IR"/>
              </w:rPr>
              <w:t>پایان‏نامه</w:t>
            </w:r>
            <w:r w:rsidR="008D2E2B">
              <w:rPr>
                <w:rFonts w:ascii="Times New Roman" w:hAnsi="Times New Roman" w:hint="cs"/>
                <w:rtl/>
                <w:lang w:bidi="fa-IR"/>
              </w:rPr>
              <w:t>، رسال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وسسور</w:t>
            </w:r>
          </w:p>
        </w:tc>
        <w:tc>
          <w:tcPr>
            <w:tcW w:w="1917" w:type="dxa"/>
            <w:vAlign w:val="center"/>
          </w:tcPr>
          <w:p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r w:rsidR="008501A5" w:rsidRPr="00633BA6">
              <w:rPr>
                <w:rFonts w:ascii="Times New Roman" w:hAnsi="Times New Roman"/>
                <w:rtl/>
                <w:lang w:bidi="fa-IR"/>
              </w:rPr>
              <w:t>پردازشگ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ترمينال</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r w:rsidRPr="00633BA6">
              <w:rPr>
                <w:rFonts w:ascii="Times New Roman" w:hAnsi="Times New Roman"/>
                <w:rtl/>
                <w:lang w:bidi="fa-IR"/>
              </w:rPr>
              <w:t>كارآزما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كام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گ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خاص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ويژ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روجي</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وندا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يل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سي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حين</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پوزيو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ينا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ضميمه</w:t>
            </w:r>
          </w:p>
        </w:tc>
        <w:tc>
          <w:tcPr>
            <w:tcW w:w="1917"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پيو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 xml:space="preserve">تحصيل </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كانس</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لوچار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وند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يلتر</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ال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امپيوت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ر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نگره</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م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كز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يش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لتي 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لمان(ماتري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جدداً</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وباره، ازن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درك</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يبا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كرو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يز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ن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م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يز</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فه (ف)</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ورود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ونداد (ف)</w:t>
            </w:r>
          </w:p>
        </w:tc>
      </w:tr>
    </w:tbl>
    <w:p w:rsidR="008501A5" w:rsidRPr="00633BA6" w:rsidRDefault="008501A5" w:rsidP="00BB3091">
      <w:pPr>
        <w:tabs>
          <w:tab w:val="left" w:pos="1646"/>
        </w:tabs>
        <w:ind w:left="-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633BA6" w:rsidRDefault="008501A5" w:rsidP="00BB3091">
      <w:pPr>
        <w:tabs>
          <w:tab w:val="left" w:pos="1646"/>
        </w:tabs>
        <w:rPr>
          <w:rFonts w:ascii="Times New Roman" w:hAnsi="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9D246B" w:rsidRDefault="008501A5" w:rsidP="00121E8A">
      <w:pPr>
        <w:pStyle w:val="Heading9"/>
        <w:rPr>
          <w:rtl/>
        </w:rPr>
      </w:pPr>
      <w:bookmarkStart w:id="108" w:name="_Toc531381874"/>
      <w:r w:rsidRPr="009D246B">
        <w:rPr>
          <w:rtl/>
        </w:rPr>
        <w:lastRenderedPageBreak/>
        <w:t>واژه</w:t>
      </w:r>
      <w:r w:rsidR="00EE2A53" w:rsidRPr="009D246B">
        <w:rPr>
          <w:rFonts w:hint="cs"/>
          <w:rtl/>
        </w:rPr>
        <w:t>‏</w:t>
      </w:r>
      <w:r w:rsidRPr="009D246B">
        <w:rPr>
          <w:rtl/>
        </w:rPr>
        <w:t>نامه فارسي-انگليسي</w:t>
      </w:r>
      <w:bookmarkEnd w:id="108"/>
    </w:p>
    <w:p w:rsidR="008501A5" w:rsidRPr="00633BA6" w:rsidRDefault="008501A5" w:rsidP="009D246B">
      <w:pPr>
        <w:pStyle w:val="NewParagraph"/>
        <w:rPr>
          <w:rtl/>
        </w:rPr>
      </w:pPr>
      <w:r w:rsidRPr="00633BA6">
        <w:rPr>
          <w:rtl/>
        </w:rPr>
        <w:t>تمامي واژ</w:t>
      </w:r>
      <w:r w:rsidR="008C3EDC">
        <w:rPr>
          <w:rtl/>
        </w:rPr>
        <w:t>ه‏ها</w:t>
      </w:r>
      <w:r w:rsidRPr="00633BA6">
        <w:rPr>
          <w:rtl/>
        </w:rPr>
        <w:t>ی پانويسي شده در متن بايد يكبار در واژه</w:t>
      </w:r>
      <w:r w:rsidR="009D246B">
        <w:rPr>
          <w:rFonts w:hint="cs"/>
          <w:rtl/>
        </w:rPr>
        <w:t>‏</w:t>
      </w:r>
      <w:r w:rsidRPr="00633BA6">
        <w:rPr>
          <w:rtl/>
        </w:rPr>
        <w:t xml:space="preserve">نامه فارسي-انگليسي به ترتيب حروف الفباي فارسي بصورت جدول زير از راست به چپ آورده شود. براي انجام </w:t>
      </w:r>
      <w:r w:rsidRPr="00633BA6">
        <w:rPr>
          <w:szCs w:val="24"/>
          <w:rtl/>
        </w:rPr>
        <w:t>اين</w:t>
      </w:r>
      <w:r w:rsidR="009D246B">
        <w:rPr>
          <w:rFonts w:hint="cs"/>
          <w:szCs w:val="24"/>
          <w:rtl/>
        </w:rPr>
        <w:t>‏</w:t>
      </w:r>
      <w:r w:rsidRPr="00633BA6">
        <w:rPr>
          <w:szCs w:val="24"/>
          <w:rtl/>
        </w:rPr>
        <w:t>كار</w:t>
      </w:r>
      <w:r w:rsidRPr="00633BA6">
        <w:rPr>
          <w:rtl/>
        </w:rPr>
        <w:t xml:space="preserve"> م</w:t>
      </w:r>
      <w:r w:rsidR="00224636">
        <w:rPr>
          <w:rtl/>
        </w:rPr>
        <w:t>ي‏ت</w:t>
      </w:r>
      <w:r w:rsidRPr="00633BA6">
        <w:rPr>
          <w:rtl/>
        </w:rPr>
        <w:t xml:space="preserve">وانيد از منوي </w:t>
      </w:r>
      <w:r w:rsidRPr="00633BA6">
        <w:t>View</w:t>
      </w:r>
      <w:r w:rsidRPr="00633BA6">
        <w:rPr>
          <w:szCs w:val="24"/>
        </w:rPr>
        <w:sym w:font="Wingdings" w:char="F0F0"/>
      </w:r>
      <w:r w:rsidRPr="00633BA6">
        <w:t>DocumentView</w:t>
      </w:r>
      <w:r w:rsidRPr="00633BA6">
        <w:rPr>
          <w:rtl/>
        </w:rPr>
        <w:t xml:space="preserve"> آيكون </w:t>
      </w:r>
      <w:r w:rsidRPr="00633BA6">
        <w:t>Draft</w:t>
      </w:r>
      <w:r w:rsidRPr="00633BA6">
        <w:rPr>
          <w:rtl/>
        </w:rPr>
        <w:t xml:space="preserve"> را انتخاب كرده و سپس از منوي </w:t>
      </w:r>
      <w:r w:rsidRPr="00633BA6">
        <w:t>References</w:t>
      </w:r>
      <w:r w:rsidRPr="00633BA6">
        <w:rPr>
          <w:szCs w:val="24"/>
        </w:rPr>
        <w:sym w:font="Wingdings" w:char="F0F0"/>
      </w:r>
      <w:r w:rsidRPr="00633BA6">
        <w:t>Footnotes</w:t>
      </w:r>
      <w:r w:rsidRPr="00633BA6">
        <w:rPr>
          <w:rtl/>
        </w:rPr>
        <w:t xml:space="preserve"> آيكون </w:t>
      </w:r>
      <w:r w:rsidRPr="00633BA6">
        <w:t>ShowNotes</w:t>
      </w:r>
      <w:r w:rsidRPr="00633BA6">
        <w:rPr>
          <w:rtl/>
        </w:rPr>
        <w:t xml:space="preserve"> را انتخاب نماييد تا بتوانيد كليّه پانِوِشت</w:t>
      </w:r>
      <w:r w:rsidR="009D246B">
        <w:rPr>
          <w:rFonts w:hint="cs"/>
          <w:rtl/>
        </w:rPr>
        <w:t>‏</w:t>
      </w:r>
      <w:r w:rsidRPr="00633BA6">
        <w:rPr>
          <w:rtl/>
        </w:rPr>
        <w:t>ها را يكجا ببينيد. با فشردن ماوس بر روي هر پانِوِشت، معادل فارسي آن در متن در پنجره اصلي قابل رؤيت است و م</w:t>
      </w:r>
      <w:r w:rsidR="00224636">
        <w:rPr>
          <w:rtl/>
        </w:rPr>
        <w:t>ي‏ت</w:t>
      </w:r>
      <w:r w:rsidRPr="00633BA6">
        <w:rPr>
          <w:rtl/>
        </w:rPr>
        <w:t>وانيد عبارت</w:t>
      </w:r>
      <w:r w:rsidR="009D246B">
        <w:rPr>
          <w:rFonts w:hint="cs"/>
          <w:rtl/>
        </w:rPr>
        <w:t>‏</w:t>
      </w:r>
      <w:r w:rsidRPr="00633BA6">
        <w:rPr>
          <w:rtl/>
        </w:rPr>
        <w:t>ها را تك تك كپي نماييد. سپس م</w:t>
      </w:r>
      <w:r w:rsidR="00224636">
        <w:rPr>
          <w:rtl/>
        </w:rPr>
        <w:t>ي‏ت</w:t>
      </w:r>
      <w:r w:rsidRPr="00633BA6">
        <w:rPr>
          <w:rtl/>
        </w:rPr>
        <w:t>وانيد با برنامه اِكسل آنها را به ترتيب حروف الفباي فارسي مرتب سازي نماييد، و در نهايت، بصورت يك جدول به نرم افزار مايكروسافت ورد بازگردانيد. برای این</w:t>
      </w:r>
      <w:r w:rsidRPr="00633BA6">
        <w:rPr>
          <w:rtl/>
        </w:rPr>
        <w:softHyphen/>
        <w:t>که واژه</w:t>
      </w:r>
      <w:r w:rsidR="009D246B">
        <w:rPr>
          <w:rFonts w:hint="cs"/>
          <w:rtl/>
        </w:rPr>
        <w:t>‏</w:t>
      </w:r>
      <w:r w:rsidRPr="00633BA6">
        <w:rPr>
          <w:rtl/>
        </w:rPr>
        <w:t>نامه کامل باشد، باید در متن پابان</w:t>
      </w:r>
      <w:r w:rsidRPr="00633BA6">
        <w:rPr>
          <w:rtl/>
        </w:rPr>
        <w:softHyphen/>
        <w:t>نامه دقت داشته باشید که پانوشت</w:t>
      </w:r>
      <w:r w:rsidRPr="00633BA6">
        <w:rPr>
          <w:rtl/>
        </w:rPr>
        <w:softHyphen/>
        <w:t>ها کامل باشند، تا به همان صورت به واژه</w:t>
      </w:r>
      <w:r w:rsidRPr="00633BA6">
        <w:rPr>
          <w:rtl/>
        </w:rPr>
        <w:softHyphen/>
        <w:t>نامه منتقل شوند. برای صرفه</w:t>
      </w:r>
      <w:r w:rsidR="00CA5454">
        <w:rPr>
          <w:rFonts w:hint="cs"/>
          <w:rtl/>
        </w:rPr>
        <w:t>‏</w:t>
      </w:r>
      <w:r w:rsidRPr="00633BA6">
        <w:rPr>
          <w:rtl/>
        </w:rPr>
        <w:t>جویی م</w:t>
      </w:r>
      <w:r w:rsidR="00D26319">
        <w:rPr>
          <w:rtl/>
        </w:rPr>
        <w:t>ی‏ت</w:t>
      </w:r>
      <w:r w:rsidRPr="00633BA6">
        <w:rPr>
          <w:rtl/>
        </w:rPr>
        <w:t>وانیم واژه</w:t>
      </w:r>
      <w:r w:rsidR="00CA5454">
        <w:rPr>
          <w:rFonts w:hint="cs"/>
          <w:rtl/>
        </w:rPr>
        <w:t>‏</w:t>
      </w:r>
      <w:r w:rsidRPr="00633BA6">
        <w:rPr>
          <w:rtl/>
        </w:rPr>
        <w:t xml:space="preserve">نامه را به صورت دوستونی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م</w:t>
      </w:r>
      <w:r w:rsidR="00CA5454">
        <w:rPr>
          <w:rtl/>
        </w:rPr>
        <w:t>ی‏ک</w:t>
      </w:r>
      <w:r w:rsidRPr="00633BA6">
        <w:rPr>
          <w:rtl/>
        </w:rPr>
        <w:t>نیم. باید دقت کنیم که عرض دو ستون و فاصله بین آن</w:t>
      </w:r>
      <w:r w:rsidR="00CA5454">
        <w:rPr>
          <w:rFonts w:hint="cs"/>
          <w:rtl/>
        </w:rPr>
        <w:t>‏</w:t>
      </w:r>
      <w:r w:rsidRPr="00633BA6">
        <w:rPr>
          <w:rtl/>
        </w:rPr>
        <w:t>ها نباید از عرض متن نوشته اصلی بیشتر شو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trPr>
          <w:cantSplit/>
          <w:tblHeader/>
          <w:jc w:val="center"/>
        </w:trPr>
        <w:tc>
          <w:tcPr>
            <w:tcW w:w="0" w:type="auto"/>
            <w:shd w:val="clear" w:color="auto" w:fill="DAEEF3"/>
            <w:vAlign w:val="center"/>
          </w:tcPr>
          <w:p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lastRenderedPageBreak/>
              <w:t>Link to previous</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Heading</w:t>
            </w:r>
          </w:p>
        </w:tc>
        <w:tc>
          <w:tcPr>
            <w:tcW w:w="2158" w:type="dxa"/>
            <w:vAlign w:val="center"/>
          </w:tcPr>
          <w:p w:rsidR="00756433" w:rsidRPr="00633BA6" w:rsidRDefault="00756433" w:rsidP="00B03994">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bl>
    <w:p w:rsidR="008501A5" w:rsidRPr="00633BA6" w:rsidRDefault="008501A5" w:rsidP="00CA22AD">
      <w:pPr>
        <w:pStyle w:val="NewParagraph"/>
        <w:rPr>
          <w:rtl/>
        </w:rPr>
      </w:pPr>
    </w:p>
    <w:p w:rsidR="008501A5" w:rsidRPr="00633BA6" w:rsidRDefault="008501A5" w:rsidP="00CA22AD">
      <w:pPr>
        <w:pStyle w:val="NewParagraph"/>
        <w:rPr>
          <w:rtl/>
        </w:rPr>
      </w:pP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rsidR="008501A5" w:rsidRPr="00131C9C" w:rsidRDefault="008501A5" w:rsidP="00121E8A">
      <w:pPr>
        <w:pStyle w:val="Heading9"/>
        <w:rPr>
          <w:rtl/>
        </w:rPr>
      </w:pPr>
      <w:bookmarkStart w:id="109" w:name="_Toc531381875"/>
      <w:r w:rsidRPr="00131C9C">
        <w:rPr>
          <w:rtl/>
        </w:rPr>
        <w:lastRenderedPageBreak/>
        <w:t>واژه</w:t>
      </w:r>
      <w:r w:rsidR="00EE2A53" w:rsidRPr="00131C9C">
        <w:rPr>
          <w:rFonts w:hint="cs"/>
          <w:rtl/>
        </w:rPr>
        <w:t>‏</w:t>
      </w:r>
      <w:r w:rsidRPr="00131C9C">
        <w:rPr>
          <w:rtl/>
        </w:rPr>
        <w:t>نامه انگليسي-فارسي</w:t>
      </w:r>
      <w:bookmarkEnd w:id="109"/>
    </w:p>
    <w:p w:rsidR="008501A5" w:rsidRPr="00633BA6" w:rsidRDefault="008501A5" w:rsidP="00CA5454">
      <w:pPr>
        <w:pStyle w:val="NewParagraph"/>
        <w:rPr>
          <w:rtl/>
        </w:rPr>
      </w:pPr>
      <w:r w:rsidRPr="00633BA6">
        <w:rPr>
          <w:rtl/>
        </w:rPr>
        <w:t>بطور مشابه واژ</w:t>
      </w:r>
      <w:r w:rsidR="008C3EDC">
        <w:rPr>
          <w:rtl/>
        </w:rPr>
        <w:t>ه‏ها</w:t>
      </w:r>
      <w:r w:rsidRPr="00633BA6">
        <w:rPr>
          <w:rtl/>
        </w:rPr>
        <w:t>ی پانويسي شده بايد در اينجا به ترتيب حروف الفباي انگليسي و از چپ به راست آورده شود. اگر بخواهید هر دو ستون به ترتیب هم نوشته گرفته و این</w:t>
      </w:r>
      <w:r w:rsidR="00CA5454">
        <w:rPr>
          <w:rFonts w:hint="cs"/>
          <w:rtl/>
        </w:rPr>
        <w:t>‏</w:t>
      </w:r>
      <w:r w:rsidRPr="00633BA6">
        <w:rPr>
          <w:rtl/>
        </w:rPr>
        <w:t xml:space="preserve">طور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rsidTr="00CB1E90">
        <w:trPr>
          <w:cantSplit/>
          <w:tblHeader/>
          <w:jc w:val="center"/>
        </w:trPr>
        <w:tc>
          <w:tcPr>
            <w:tcW w:w="0" w:type="auto"/>
            <w:shd w:val="clear" w:color="auto" w:fill="DAEEF3"/>
            <w:vAlign w:val="center"/>
          </w:tcPr>
          <w:p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CB1E90">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گاه داد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tblHeader/>
          <w:jc w:val="center"/>
        </w:trPr>
        <w:tc>
          <w:tcPr>
            <w:tcW w:w="0" w:type="auto"/>
            <w:shd w:val="clear" w:color="auto" w:fill="DAEEF3"/>
            <w:vAlign w:val="center"/>
          </w:tcPr>
          <w:p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sidRPr="00633BA6">
              <w:rPr>
                <w:rFonts w:ascii="Times New Roman" w:hAnsi="Times New Roman"/>
                <w:rtl/>
              </w:rPr>
              <w:softHyphen/>
              <w:t>بیشین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Gutter</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lastRenderedPageBreak/>
              <w:t>Sub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بالانوي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rsidR="008501A5" w:rsidRPr="00131C9C" w:rsidRDefault="008501A5" w:rsidP="00121E8A">
      <w:pPr>
        <w:pStyle w:val="Heading9"/>
        <w:rPr>
          <w:rtl/>
        </w:rPr>
      </w:pPr>
      <w:bookmarkStart w:id="110" w:name="_Ref531332624"/>
      <w:bookmarkStart w:id="111" w:name="_Toc531381876"/>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r w:rsidRPr="00131C9C">
        <w:rPr>
          <w:rtl/>
        </w:rPr>
        <w:t xml:space="preserve"> قابل توجه در ارائه شفاهي</w:t>
      </w:r>
      <w:bookmarkEnd w:id="110"/>
      <w:bookmarkEnd w:id="111"/>
    </w:p>
    <w:p w:rsidR="008501A5" w:rsidRPr="00633BA6" w:rsidRDefault="008501A5" w:rsidP="007A16AD">
      <w:pPr>
        <w:pStyle w:val="NewParagraph"/>
        <w:rPr>
          <w:rtl/>
        </w:rPr>
      </w:pPr>
      <w:r w:rsidRPr="00633BA6">
        <w:rPr>
          <w:rtl/>
        </w:rPr>
        <w:t xml:space="preserve">در جلسه ارائه سمينار يا دفاع از </w:t>
      </w:r>
      <w:r w:rsidR="008C3EDC">
        <w:rPr>
          <w:rtl/>
        </w:rPr>
        <w:t>پایان‏نامه</w:t>
      </w:r>
      <w:r w:rsidRPr="00633BA6">
        <w:rPr>
          <w:rtl/>
        </w:rPr>
        <w:t xml:space="preserve"> نكات زير را در نظر بگيريد:</w:t>
      </w:r>
    </w:p>
    <w:p w:rsidR="008501A5" w:rsidRPr="00633BA6" w:rsidRDefault="008501A5" w:rsidP="00DD2416">
      <w:pPr>
        <w:pStyle w:val="ListParagraph1"/>
        <w:numPr>
          <w:ilvl w:val="0"/>
          <w:numId w:val="9"/>
        </w:numPr>
        <w:rPr>
          <w:rtl/>
          <w:lang w:bidi="fa-IR"/>
        </w:rPr>
      </w:pPr>
      <w:r w:rsidRPr="00633BA6">
        <w:rPr>
          <w:rtl/>
          <w:lang w:bidi="fa-IR"/>
        </w:rPr>
        <w:t>مدّت زمان اعلام شده براي ارائه دقيقاً رعايت شود.</w:t>
      </w:r>
    </w:p>
    <w:p w:rsidR="008501A5" w:rsidRPr="00633BA6" w:rsidRDefault="008501A5" w:rsidP="00DD2416">
      <w:pPr>
        <w:pStyle w:val="ListParagraph1"/>
        <w:numPr>
          <w:ilvl w:val="0"/>
          <w:numId w:val="9"/>
        </w:numPr>
        <w:rPr>
          <w:lang w:bidi="fa-IR"/>
        </w:rPr>
      </w:pPr>
      <w:r w:rsidRPr="00633BA6">
        <w:rPr>
          <w:rtl/>
          <w:lang w:bidi="fa-IR"/>
        </w:rPr>
        <w:t>تعداد اسلايد</w:t>
      </w:r>
      <w:r w:rsidR="00DC0AF7">
        <w:rPr>
          <w:rtl/>
          <w:lang w:bidi="fa-IR"/>
        </w:rPr>
        <w:t>‌ها</w:t>
      </w:r>
      <w:r w:rsidRPr="00633BA6">
        <w:rPr>
          <w:rtl/>
          <w:lang w:bidi="fa-IR"/>
        </w:rPr>
        <w:t xml:space="preserve"> حداكثر يك تا 2/1 برابر زمان داده شده به دقيقه باشد. </w:t>
      </w:r>
    </w:p>
    <w:p w:rsidR="008501A5" w:rsidRPr="00633BA6" w:rsidRDefault="008501A5" w:rsidP="00544258">
      <w:pPr>
        <w:pStyle w:val="ListParagraph1"/>
        <w:numPr>
          <w:ilvl w:val="0"/>
          <w:numId w:val="9"/>
        </w:numPr>
        <w:rPr>
          <w:rtl/>
          <w:lang w:bidi="fa-IR"/>
        </w:rPr>
      </w:pPr>
      <w:r w:rsidRPr="00633BA6">
        <w:rPr>
          <w:rtl/>
          <w:lang w:bidi="fa-IR"/>
        </w:rPr>
        <w:t>اسلايدها داراي عنوان در بالاي هر كدام و شماره اسلايد از كلّ اسلايدها در پايين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rsidR="008501A5" w:rsidRPr="00633BA6" w:rsidRDefault="008501A5" w:rsidP="00544258">
      <w:pPr>
        <w:pStyle w:val="ListParagraph1"/>
        <w:numPr>
          <w:ilvl w:val="0"/>
          <w:numId w:val="9"/>
        </w:numPr>
        <w:rPr>
          <w:rtl/>
          <w:lang w:bidi="fa-IR"/>
        </w:rPr>
      </w:pPr>
      <w:r w:rsidRPr="00633BA6">
        <w:rPr>
          <w:rtl/>
          <w:lang w:bidi="fa-IR"/>
        </w:rPr>
        <w:t>سعي شود از قلم</w:t>
      </w:r>
      <w:r w:rsidR="00544258">
        <w:rPr>
          <w:rFonts w:hint="cs"/>
          <w:rtl/>
          <w:lang w:bidi="fa-IR"/>
        </w:rPr>
        <w:t>‏</w:t>
      </w:r>
      <w:r w:rsidRPr="00633BA6">
        <w:rPr>
          <w:rtl/>
          <w:lang w:bidi="fa-IR"/>
        </w:rPr>
        <w:t>هاي تا حد ممكن بزرگ استفاده شود و تلاش شود تعداد خطوط در يك اسلايد از</w:t>
      </w:r>
      <w:r w:rsidR="00682850">
        <w:rPr>
          <w:rFonts w:hint="cs"/>
          <w:rtl/>
          <w:lang w:bidi="fa-IR"/>
        </w:rPr>
        <w:t xml:space="preserve"> </w:t>
      </w:r>
      <w:r w:rsidRPr="00633BA6">
        <w:rPr>
          <w:rtl/>
          <w:lang w:bidi="fa-IR"/>
        </w:rPr>
        <w:t>5 تا 6 خط تجاوز نكند.</w:t>
      </w:r>
    </w:p>
    <w:p w:rsidR="008501A5" w:rsidRPr="00633BA6" w:rsidRDefault="008501A5" w:rsidP="00544258">
      <w:pPr>
        <w:pStyle w:val="ListParagraph1"/>
        <w:numPr>
          <w:ilvl w:val="0"/>
          <w:numId w:val="9"/>
        </w:numPr>
        <w:rPr>
          <w:rtl/>
          <w:lang w:bidi="fa-IR"/>
        </w:rPr>
      </w:pPr>
      <w:r w:rsidRPr="00633BA6">
        <w:rPr>
          <w:rtl/>
          <w:lang w:bidi="fa-IR"/>
        </w:rPr>
        <w:t>بهتر است اسلايدها با زمينه روشن و قلم</w:t>
      </w:r>
      <w:r w:rsidR="00544258">
        <w:rPr>
          <w:rFonts w:hint="cs"/>
          <w:rtl/>
          <w:lang w:bidi="fa-IR"/>
        </w:rPr>
        <w:t>‏</w:t>
      </w:r>
      <w:r w:rsidRPr="00633BA6">
        <w:rPr>
          <w:rtl/>
          <w:lang w:bidi="fa-IR"/>
        </w:rPr>
        <w:t>ها با رنگ تیره باشد. (براي تبديل رنگ متن معاد</w:t>
      </w:r>
      <w:r w:rsidR="00682850">
        <w:rPr>
          <w:rFonts w:hint="cs"/>
          <w:rtl/>
          <w:lang w:bidi="fa-IR"/>
        </w:rPr>
        <w:t>ل</w:t>
      </w:r>
      <w:r w:rsidR="008C3EDC">
        <w:rPr>
          <w:rFonts w:hint="cs"/>
          <w:rtl/>
          <w:lang w:bidi="fa-IR"/>
        </w:rPr>
        <w:t>ه‏ها</w:t>
      </w:r>
      <w:r w:rsidRPr="00633BA6">
        <w:rPr>
          <w:rtl/>
          <w:lang w:bidi="fa-IR"/>
        </w:rPr>
        <w:t xml:space="preserve"> به رنگ دلخواه بايد از قابليّت </w:t>
      </w:r>
      <w:r w:rsidRPr="00633BA6">
        <w:rPr>
          <w:lang w:bidi="fa-IR"/>
        </w:rPr>
        <w:t>recolor</w:t>
      </w:r>
      <w:r w:rsidRPr="00633BA6">
        <w:rPr>
          <w:rtl/>
          <w:lang w:bidi="fa-IR"/>
        </w:rPr>
        <w:t xml:space="preserve"> كه تنها در </w:t>
      </w:r>
      <w:r w:rsidRPr="00633BA6">
        <w:rPr>
          <w:lang w:bidi="fa-IR"/>
        </w:rPr>
        <w:t>PowerPoint 2003</w:t>
      </w:r>
      <w:r w:rsidRPr="00633BA6">
        <w:rPr>
          <w:rtl/>
          <w:lang w:bidi="fa-IR"/>
        </w:rPr>
        <w:t xml:space="preserve"> وجود دارد استفاده نماييد.)</w:t>
      </w:r>
    </w:p>
    <w:p w:rsidR="008501A5" w:rsidRPr="00633BA6" w:rsidRDefault="008501A5" w:rsidP="00544258">
      <w:pPr>
        <w:pStyle w:val="ListParagraph1"/>
        <w:numPr>
          <w:ilvl w:val="0"/>
          <w:numId w:val="9"/>
        </w:numPr>
        <w:rPr>
          <w:rtl/>
          <w:lang w:bidi="fa-IR"/>
        </w:rPr>
      </w:pPr>
      <w:r w:rsidRPr="00633BA6">
        <w:rPr>
          <w:rtl/>
          <w:lang w:bidi="fa-IR"/>
        </w:rPr>
        <w:t>بجاي جمل</w:t>
      </w:r>
      <w:r w:rsidR="008C3EDC">
        <w:rPr>
          <w:rtl/>
          <w:lang w:bidi="fa-IR"/>
        </w:rPr>
        <w:t>ه‏ها</w:t>
      </w:r>
      <w:r w:rsidRPr="00633BA6">
        <w:rPr>
          <w:rtl/>
          <w:lang w:bidi="fa-IR"/>
        </w:rPr>
        <w:t>ی كامل، از عبارت</w:t>
      </w:r>
      <w:r w:rsidR="00544258">
        <w:rPr>
          <w:rFonts w:hint="cs"/>
          <w:rtl/>
          <w:lang w:bidi="fa-IR"/>
        </w:rPr>
        <w:t>‏</w:t>
      </w:r>
      <w:r w:rsidRPr="00633BA6">
        <w:rPr>
          <w:rtl/>
          <w:lang w:bidi="fa-IR"/>
        </w:rPr>
        <w:t>های ناقص كوتاه بصورت شماره</w:t>
      </w:r>
      <w:r w:rsidR="00544258">
        <w:rPr>
          <w:rFonts w:hint="cs"/>
          <w:rtl/>
          <w:lang w:bidi="fa-IR"/>
        </w:rPr>
        <w:t>‏</w:t>
      </w:r>
      <w:r w:rsidRPr="00633BA6">
        <w:rPr>
          <w:rtl/>
          <w:lang w:bidi="fa-IR"/>
        </w:rPr>
        <w:t xml:space="preserve">دار يا </w:t>
      </w:r>
      <w:r w:rsidR="00544258">
        <w:rPr>
          <w:rFonts w:hint="cs"/>
          <w:rtl/>
          <w:lang w:bidi="fa-IR"/>
        </w:rPr>
        <w:t>گوی</w:t>
      </w:r>
      <w:r w:rsidRPr="00633BA6">
        <w:rPr>
          <w:rStyle w:val="FootnoteReference"/>
          <w:rFonts w:cs="B Nazanin"/>
          <w:rtl/>
          <w:lang w:bidi="fa-IR"/>
        </w:rPr>
        <w:footnoteReference w:id="40"/>
      </w:r>
      <w:r w:rsidRPr="00633BA6">
        <w:rPr>
          <w:rtl/>
          <w:lang w:bidi="fa-IR"/>
        </w:rPr>
        <w:t>دار</w:t>
      </w:r>
      <w:r w:rsidR="00544258">
        <w:rPr>
          <w:rFonts w:hint="cs"/>
          <w:rtl/>
          <w:lang w:bidi="fa-IR"/>
        </w:rPr>
        <w:t xml:space="preserve"> </w:t>
      </w:r>
      <w:r w:rsidRPr="00633BA6">
        <w:rPr>
          <w:rtl/>
          <w:lang w:bidi="fa-IR"/>
        </w:rPr>
        <w:t>استفاده شود.</w:t>
      </w:r>
    </w:p>
    <w:p w:rsidR="008501A5" w:rsidRPr="00633BA6" w:rsidRDefault="008501A5" w:rsidP="00DD2416">
      <w:pPr>
        <w:pStyle w:val="ListParagraph1"/>
        <w:numPr>
          <w:ilvl w:val="0"/>
          <w:numId w:val="9"/>
        </w:numPr>
        <w:rPr>
          <w:lang w:bidi="fa-IR"/>
        </w:rPr>
      </w:pPr>
      <w:r w:rsidRPr="00633BA6">
        <w:rPr>
          <w:rtl/>
          <w:lang w:bidi="fa-IR"/>
        </w:rPr>
        <w:t>داراي فهرست مطالب و نتيج</w:t>
      </w:r>
      <w:r w:rsidR="00E42AD0">
        <w:rPr>
          <w:rtl/>
          <w:lang w:bidi="fa-IR"/>
        </w:rPr>
        <w:t>ه‏گ</w:t>
      </w:r>
      <w:r w:rsidRPr="00633BA6">
        <w:rPr>
          <w:rtl/>
          <w:lang w:bidi="fa-IR"/>
        </w:rPr>
        <w:t>يري باشد.</w:t>
      </w:r>
    </w:p>
    <w:p w:rsidR="008501A5" w:rsidRPr="00633BA6" w:rsidRDefault="008501A5" w:rsidP="00DD2416">
      <w:pPr>
        <w:pStyle w:val="ListParagraph1"/>
        <w:numPr>
          <w:ilvl w:val="0"/>
          <w:numId w:val="9"/>
        </w:numPr>
        <w:rPr>
          <w:rtl/>
          <w:lang w:bidi="fa-IR"/>
        </w:rPr>
      </w:pPr>
      <w:r w:rsidRPr="00633BA6">
        <w:rPr>
          <w:rtl/>
          <w:lang w:bidi="fa-IR"/>
        </w:rPr>
        <w:t>فهرست راهكارهاي قابل انجام در ادامه تحقيقات در زمينه مورد بحث ارائه شود.</w:t>
      </w:r>
    </w:p>
    <w:p w:rsidR="009D6963" w:rsidRDefault="008501A5" w:rsidP="00DD2416">
      <w:pPr>
        <w:pStyle w:val="ListParagraph1"/>
        <w:numPr>
          <w:ilvl w:val="0"/>
          <w:numId w:val="0"/>
        </w:numPr>
        <w:ind w:left="720"/>
        <w:rPr>
          <w:lang w:bidi="fa-IR"/>
        </w:rPr>
      </w:pPr>
      <w:r w:rsidRPr="00633BA6">
        <w:rPr>
          <w:rtl/>
          <w:lang w:bidi="fa-IR"/>
        </w:rPr>
        <w:t xml:space="preserve">در دفاع </w:t>
      </w:r>
      <w:r w:rsidR="008C3EDC">
        <w:rPr>
          <w:rtl/>
          <w:lang w:bidi="fa-IR"/>
        </w:rPr>
        <w:t>پایان‏نامه</w:t>
      </w:r>
      <w:r w:rsidRPr="00633BA6">
        <w:rPr>
          <w:rtl/>
          <w:lang w:bidi="fa-IR"/>
        </w:rPr>
        <w:t>، فهرست نوآوري</w:t>
      </w:r>
      <w:r w:rsidRPr="00633BA6">
        <w:rPr>
          <w:rtl/>
          <w:lang w:bidi="fa-IR"/>
        </w:rPr>
        <w:softHyphen/>
        <w:t>ها و مقال</w:t>
      </w:r>
      <w:r w:rsidR="008C3EDC">
        <w:rPr>
          <w:rtl/>
          <w:lang w:bidi="fa-IR"/>
        </w:rPr>
        <w:t>ه‏ها</w:t>
      </w:r>
      <w:r w:rsidRPr="00633BA6">
        <w:rPr>
          <w:rtl/>
          <w:lang w:bidi="fa-IR"/>
        </w:rPr>
        <w:t>ی ارسال شده ارائه شود.</w:t>
      </w:r>
    </w:p>
    <w:p w:rsidR="00DD2416" w:rsidRDefault="00DD2416" w:rsidP="00DD2416">
      <w:pPr>
        <w:pStyle w:val="ListParagraph1"/>
        <w:numPr>
          <w:ilvl w:val="0"/>
          <w:numId w:val="0"/>
        </w:numPr>
        <w:ind w:left="720"/>
        <w:rPr>
          <w:lang w:bidi="fa-IR"/>
        </w:rPr>
      </w:pPr>
    </w:p>
    <w:p w:rsidR="00DD2416" w:rsidRPr="00633BA6" w:rsidRDefault="00DD2416" w:rsidP="00DD2416">
      <w:pPr>
        <w:pStyle w:val="ListParagraph1"/>
        <w:numPr>
          <w:ilvl w:val="0"/>
          <w:numId w:val="0"/>
        </w:numPr>
        <w:ind w:left="720"/>
        <w:rPr>
          <w:lang w:bidi="fa-IR"/>
        </w:rPr>
        <w:sectPr w:rsidR="00DD2416" w:rsidRPr="00633BA6" w:rsidSect="0071319D">
          <w:headerReference w:type="default" r:id="rId5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9D6963" w:rsidRDefault="009D6963" w:rsidP="009D6963">
      <w:pPr>
        <w:pStyle w:val="HeadingRef"/>
        <w:rPr>
          <w:rtl/>
        </w:rPr>
      </w:pPr>
      <w:bookmarkStart w:id="112" w:name="_Toc531381877"/>
      <w:r w:rsidRPr="00633BA6">
        <w:rPr>
          <w:rtl/>
        </w:rPr>
        <w:lastRenderedPageBreak/>
        <w:t>فهرست مرجع</w:t>
      </w:r>
      <w:r w:rsidRPr="00633BA6">
        <w:rPr>
          <w:rFonts w:hint="cs"/>
          <w:rtl/>
        </w:rPr>
        <w:t>‏ها</w:t>
      </w:r>
      <w:bookmarkEnd w:id="112"/>
    </w:p>
    <w:p w:rsidR="00131C9C" w:rsidRDefault="00131C9C" w:rsidP="005D2747">
      <w:pPr>
        <w:pStyle w:val="HeadingRef"/>
        <w:bidi w:val="0"/>
        <w:jc w:val="both"/>
        <w:rPr>
          <w:rFonts w:ascii="Calibri" w:eastAsia="Calibri" w:hAnsi="Calibri" w:cs="Arial"/>
          <w:b w:val="0"/>
          <w:bCs w:val="0"/>
          <w:noProof/>
          <w:kern w:val="0"/>
          <w:sz w:val="22"/>
          <w:szCs w:val="22"/>
        </w:rPr>
      </w:pPr>
      <w:r>
        <w:lastRenderedPageBreak/>
        <w:fldChar w:fldCharType="begin"/>
      </w:r>
      <w:r>
        <w:rPr>
          <w:lang w:val="en-CA"/>
        </w:rPr>
        <w:instrText xml:space="preserve"> BIBLIOGRAPHY  \l 410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131C9C">
        <w:trPr>
          <w:divId w:val="1530334500"/>
          <w:tblCellSpacing w:w="15" w:type="dxa"/>
        </w:trPr>
        <w:tc>
          <w:tcPr>
            <w:tcW w:w="50" w:type="pct"/>
            <w:hideMark/>
          </w:tcPr>
          <w:p w:rsidR="00131C9C" w:rsidRDefault="00131C9C">
            <w:pPr>
              <w:pStyle w:val="Bibliography"/>
              <w:bidi w:val="0"/>
              <w:rPr>
                <w:noProof/>
                <w:szCs w:val="24"/>
              </w:rPr>
            </w:pPr>
            <w:r>
              <w:rPr>
                <w:noProof/>
              </w:rPr>
              <w:t xml:space="preserve">[1] </w:t>
            </w:r>
          </w:p>
        </w:tc>
        <w:tc>
          <w:tcPr>
            <w:tcW w:w="0" w:type="auto"/>
            <w:hideMark/>
          </w:tcPr>
          <w:p w:rsidR="00131C9C" w:rsidRDefault="00131C9C">
            <w:pPr>
              <w:pStyle w:val="Bibliography"/>
              <w:bidi w:val="0"/>
              <w:rPr>
                <w:noProof/>
              </w:rPr>
            </w:pPr>
            <w:r>
              <w:rPr>
                <w:noProof/>
              </w:rPr>
              <w:t xml:space="preserve">G. E. D. a. F. A. Paganini, A course in robust control theory: A convex approach, New York, NY: Springer, 2000. </w:t>
            </w:r>
          </w:p>
        </w:tc>
      </w:tr>
      <w:tr w:rsidR="00131C9C">
        <w:trPr>
          <w:divId w:val="1530334500"/>
          <w:tblCellSpacing w:w="15" w:type="dxa"/>
        </w:trPr>
        <w:tc>
          <w:tcPr>
            <w:tcW w:w="50" w:type="pct"/>
            <w:hideMark/>
          </w:tcPr>
          <w:p w:rsidR="00131C9C" w:rsidRDefault="00131C9C">
            <w:pPr>
              <w:pStyle w:val="Bibliography"/>
              <w:bidi w:val="0"/>
              <w:rPr>
                <w:noProof/>
                <w:lang w:val="en-CA"/>
              </w:rPr>
            </w:pPr>
            <w:r>
              <w:rPr>
                <w:noProof/>
              </w:rPr>
              <w:t xml:space="preserve">[2] </w:t>
            </w:r>
          </w:p>
        </w:tc>
        <w:tc>
          <w:tcPr>
            <w:tcW w:w="0" w:type="auto"/>
            <w:hideMark/>
          </w:tcPr>
          <w:p w:rsidR="00131C9C" w:rsidRDefault="00131C9C">
            <w:pPr>
              <w:pStyle w:val="Bibliography"/>
              <w:bidi w:val="0"/>
              <w:rPr>
                <w:noProof/>
              </w:rPr>
            </w:pPr>
            <w:r>
              <w:rPr>
                <w:noProof/>
              </w:rPr>
              <w:t xml:space="preserve">T. Mendyk-Krajewska and Z. Mazur, "Problem of network security threats," </w:t>
            </w:r>
            <w:r>
              <w:rPr>
                <w:i/>
                <w:iCs/>
                <w:noProof/>
              </w:rPr>
              <w:t xml:space="preserve">3rd International Conference on Human System Interaction, </w:t>
            </w:r>
            <w:r>
              <w:rPr>
                <w:noProof/>
              </w:rPr>
              <w:t xml:space="preserve">pp. 436 - 443,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3] </w:t>
            </w:r>
          </w:p>
        </w:tc>
        <w:tc>
          <w:tcPr>
            <w:tcW w:w="0" w:type="auto"/>
            <w:hideMark/>
          </w:tcPr>
          <w:p w:rsidR="00131C9C" w:rsidRDefault="00131C9C">
            <w:pPr>
              <w:pStyle w:val="Bibliography"/>
              <w:bidi w:val="0"/>
              <w:rPr>
                <w:noProof/>
              </w:rPr>
            </w:pPr>
            <w:r>
              <w:rPr>
                <w:noProof/>
              </w:rPr>
              <w:t xml:space="preserve">A. Galves, "Bezier Curve and Surface Fitting of 3D Point Clouds Through Genetic Algorithms, Functional Networks and Least-Squares Approximation," 2007.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4] </w:t>
            </w:r>
          </w:p>
        </w:tc>
        <w:tc>
          <w:tcPr>
            <w:tcW w:w="0" w:type="auto"/>
            <w:hideMark/>
          </w:tcPr>
          <w:p w:rsidR="00131C9C" w:rsidRDefault="00131C9C">
            <w:pPr>
              <w:pStyle w:val="Bibliography"/>
              <w:bidi w:val="0"/>
              <w:rPr>
                <w:noProof/>
              </w:rPr>
            </w:pPr>
            <w:r>
              <w:rPr>
                <w:noProof/>
              </w:rPr>
              <w:t xml:space="preserve">Fibikova, Lenka, Müller, Roland and Pohlmann, Norbert, "A Simplified Approach for Classifying Applications," </w:t>
            </w:r>
            <w:r>
              <w:rPr>
                <w:i/>
                <w:iCs/>
                <w:noProof/>
              </w:rPr>
              <w:t xml:space="preserve">ISSE 2010 Conference on Securing Electronic Business Processes: Highlights of the Information Security Solutions Europe, </w:t>
            </w:r>
            <w:r>
              <w:rPr>
                <w:noProof/>
              </w:rPr>
              <w:t xml:space="preserve">pp. 39-49,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5]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6]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7] </w:t>
            </w:r>
          </w:p>
        </w:tc>
        <w:tc>
          <w:tcPr>
            <w:tcW w:w="0" w:type="auto"/>
            <w:hideMark/>
          </w:tcPr>
          <w:p w:rsidR="00131C9C" w:rsidRDefault="00131C9C">
            <w:pPr>
              <w:pStyle w:val="Bibliography"/>
              <w:bidi w:val="0"/>
              <w:rPr>
                <w:noProof/>
              </w:rPr>
            </w:pPr>
            <w:r>
              <w:rPr>
                <w:noProof/>
              </w:rPr>
              <w:t xml:space="preserve">E. Bergström and R.-M. Åhlfeldt, "Information classification issues," </w:t>
            </w:r>
            <w:r>
              <w:rPr>
                <w:i/>
                <w:iCs/>
                <w:noProof/>
              </w:rPr>
              <w:t xml:space="preserve">Nordic Conference on Secure IT Systems, </w:t>
            </w:r>
            <w:r>
              <w:rPr>
                <w:noProof/>
              </w:rPr>
              <w:t xml:space="preserve">pp. 27-41, Springer International Publishing, 2014.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8] </w:t>
            </w:r>
          </w:p>
        </w:tc>
        <w:tc>
          <w:tcPr>
            <w:tcW w:w="0" w:type="auto"/>
            <w:hideMark/>
          </w:tcPr>
          <w:p w:rsidR="00131C9C" w:rsidRDefault="00131C9C">
            <w:pPr>
              <w:pStyle w:val="Bibliography"/>
              <w:bidi w:val="0"/>
              <w:rPr>
                <w:noProof/>
              </w:rPr>
            </w:pPr>
            <w:r>
              <w:rPr>
                <w:noProof/>
              </w:rPr>
              <w:t xml:space="preserve">J. L. Bayuk, "The utility of security standards," </w:t>
            </w:r>
            <w:r>
              <w:rPr>
                <w:i/>
                <w:iCs/>
                <w:noProof/>
              </w:rPr>
              <w:t xml:space="preserve">44th Annual IEEE International Carnahan Conference on Security Technology, </w:t>
            </w:r>
            <w:r>
              <w:rPr>
                <w:noProof/>
              </w:rPr>
              <w:t xml:space="preserve">pp. 1-6, 2010. </w:t>
            </w:r>
          </w:p>
        </w:tc>
      </w:tr>
    </w:tbl>
    <w:p w:rsidR="00131C9C" w:rsidRDefault="00131C9C">
      <w:pPr>
        <w:bidi w:val="0"/>
        <w:divId w:val="1530334500"/>
        <w:rPr>
          <w:noProof/>
        </w:rPr>
      </w:pPr>
    </w:p>
    <w:p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rsidR="00F65120" w:rsidRDefault="00F65120" w:rsidP="00F65120">
      <w:pPr>
        <w:bidi w:val="0"/>
        <w:rPr>
          <w:rFonts w:ascii="Times New Roman" w:hAnsi="Times New Roman"/>
        </w:rPr>
      </w:pPr>
      <w:r>
        <w:br w:type="page"/>
      </w:r>
    </w:p>
    <w:p w:rsidR="00F65120" w:rsidRDefault="00F65120" w:rsidP="00F65120">
      <w:pPr>
        <w:pStyle w:val="ListParagraph1"/>
        <w:numPr>
          <w:ilvl w:val="0"/>
          <w:numId w:val="0"/>
        </w:numPr>
        <w:bidi w:val="0"/>
        <w:ind w:left="720" w:hanging="360"/>
        <w:jc w:val="center"/>
      </w:pPr>
    </w:p>
    <w:p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rsidR="00F65120" w:rsidRDefault="00F65120" w:rsidP="00F65120">
      <w:pPr>
        <w:bidi w:val="0"/>
        <w:spacing w:after="120" w:line="360" w:lineRule="auto"/>
        <w:jc w:val="lowKashida"/>
        <w:rPr>
          <w:rFonts w:ascii="Times New Roman" w:hAnsi="Times New Roman"/>
          <w:lang w:bidi="fa-IR"/>
        </w:rPr>
      </w:pPr>
    </w:p>
    <w:p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51">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K. N. Toosi University of Technology</w:t>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rsidR="00F65120" w:rsidRPr="00F65120" w:rsidRDefault="00F65120" w:rsidP="00F65120">
      <w:pPr>
        <w:bidi w:val="0"/>
        <w:spacing w:line="360" w:lineRule="auto"/>
        <w:jc w:val="center"/>
        <w:rPr>
          <w:rFonts w:ascii="Times New Roman" w:hAnsi="Times New Roman"/>
          <w:b/>
          <w:bCs/>
          <w:sz w:val="28"/>
        </w:rPr>
      </w:pPr>
    </w:p>
    <w:p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rsidR="00F65120" w:rsidRPr="00F65120" w:rsidRDefault="00F65120" w:rsidP="00F65120">
      <w:pPr>
        <w:bidi w:val="0"/>
        <w:spacing w:line="360" w:lineRule="auto"/>
        <w:jc w:val="center"/>
        <w:rPr>
          <w:rFonts w:ascii="Times New Roman" w:hAnsi="Times New Roman"/>
          <w:b/>
          <w:bCs/>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52"/>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39D1" w:rsidRPr="00213560" w:rsidRDefault="000E39D1" w:rsidP="00213560">
      <w:pPr>
        <w:bidi w:val="0"/>
        <w:rPr>
          <w:sz w:val="2"/>
          <w:lang w:bidi="fa-IR"/>
        </w:rPr>
      </w:pPr>
    </w:p>
  </w:endnote>
  <w:endnote w:type="continuationSeparator" w:id="0">
    <w:p w:rsidR="000E39D1" w:rsidRPr="008A3624" w:rsidRDefault="000E39D1" w:rsidP="008A3624">
      <w:pPr>
        <w:bidi w:val="0"/>
        <w:rPr>
          <w:sz w:val="4"/>
          <w:lang w:bidi="fa-IR"/>
        </w:rPr>
      </w:pPr>
    </w:p>
  </w:endnote>
  <w:endnote w:type="continuationNotice" w:id="1">
    <w:p w:rsidR="000E39D1" w:rsidRPr="008A3624" w:rsidRDefault="000E39D1"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Mitra">
    <w:panose1 w:val="000004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tr">
    <w:panose1 w:val="00000700000000000000"/>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Traditional Arabic">
    <w:panose1 w:val="02010000000000000000"/>
    <w:charset w:val="B2"/>
    <w:family w:val="auto"/>
    <w:pitch w:val="variable"/>
    <w:sig w:usb0="00002001" w:usb1="00000000" w:usb2="00000000" w:usb3="00000000" w:csb0="00000040" w:csb1="00000000"/>
  </w:font>
  <w:font w:name="Zar">
    <w:panose1 w:val="00000400000000000000"/>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F40740">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984FD9" w:rsidRDefault="00C35194" w:rsidP="00984FD9">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FF3427" w:rsidRDefault="00C35194" w:rsidP="00FF3427">
    <w:pPr>
      <w:pStyle w:val="Footer"/>
      <w:rPr>
        <w:szCs w:val="24"/>
        <w:rtl/>
        <w:lang w:bidi="fa-IR"/>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8F1819" w:rsidRDefault="00C35194" w:rsidP="008F1819">
    <w:pPr>
      <w:pStyle w:val="Footer"/>
      <w:rPr>
        <w:lang w:bidi="fa-IR"/>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8F1819" w:rsidRDefault="00C35194" w:rsidP="008F1819">
    <w:pPr>
      <w:pStyle w:val="Footer"/>
      <w:spacing w:line="240" w:lineRule="auto"/>
      <w:rPr>
        <w:lang w:bidi="fa-IR"/>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1E4560">
    <w:pPr>
      <w:pStyle w:val="Footer"/>
      <w:ind w:right="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1E4560">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39D1" w:rsidRDefault="000E39D1" w:rsidP="00213560">
      <w:pPr>
        <w:bidi w:val="0"/>
        <w:jc w:val="left"/>
      </w:pPr>
      <w:r>
        <w:separator/>
      </w:r>
    </w:p>
  </w:footnote>
  <w:footnote w:type="continuationSeparator" w:id="0">
    <w:p w:rsidR="000E39D1" w:rsidRDefault="000E39D1" w:rsidP="008A3624">
      <w:pPr>
        <w:bidi w:val="0"/>
        <w:rPr>
          <w:lang w:bidi="fa-IR"/>
        </w:rPr>
      </w:pPr>
      <w:r>
        <w:continuationSeparator/>
      </w:r>
    </w:p>
  </w:footnote>
  <w:footnote w:type="continuationNotice" w:id="1">
    <w:p w:rsidR="000E39D1" w:rsidRDefault="000E39D1" w:rsidP="008A3624">
      <w:pPr>
        <w:bidi w:val="0"/>
        <w:rPr>
          <w:lang w:bidi="fa-IR"/>
        </w:rPr>
      </w:pPr>
    </w:p>
  </w:footnote>
  <w:footnote w:id="2">
    <w:p w:rsidR="00C35194" w:rsidRDefault="00C35194">
      <w:pPr>
        <w:pStyle w:val="FootnoteText"/>
      </w:pPr>
      <w:r>
        <w:rPr>
          <w:rStyle w:val="FootnoteReference"/>
        </w:rPr>
        <w:footnoteRef/>
      </w:r>
      <w:r>
        <w:t xml:space="preserve"> Footnote</w:t>
      </w:r>
    </w:p>
  </w:footnote>
  <w:footnote w:id="3">
    <w:p w:rsidR="00C35194" w:rsidRDefault="00C35194">
      <w:pPr>
        <w:pStyle w:val="FootnoteText"/>
      </w:pPr>
      <w:r>
        <w:rPr>
          <w:rStyle w:val="FootnoteReference"/>
        </w:rPr>
        <w:footnoteRef/>
      </w:r>
      <w:r>
        <w:t xml:space="preserve"> Template</w:t>
      </w:r>
    </w:p>
  </w:footnote>
  <w:footnote w:id="4">
    <w:p w:rsidR="00C35194" w:rsidRDefault="00C35194">
      <w:pPr>
        <w:pStyle w:val="FootnoteText"/>
      </w:pPr>
      <w:r>
        <w:rPr>
          <w:rStyle w:val="FootnoteReference"/>
          <w:rFonts w:cs="B Nazanin"/>
        </w:rPr>
        <w:footnoteRef/>
      </w:r>
      <w:r w:rsidRPr="00AE4874">
        <w:rPr>
          <w:rFonts w:ascii="Times New Roman" w:hAnsi="Times New Roman" w:cs="Times New Roman"/>
        </w:rPr>
        <w:t>Template</w:t>
      </w:r>
    </w:p>
  </w:footnote>
  <w:footnote w:id="5">
    <w:p w:rsidR="00C35194" w:rsidRDefault="00C35194" w:rsidP="001B539D">
      <w:pPr>
        <w:pStyle w:val="FootnoteText"/>
      </w:pPr>
      <w:r w:rsidRPr="00AE4874">
        <w:rPr>
          <w:rStyle w:val="FootnoteReference"/>
          <w:rFonts w:ascii="Times New Roman" w:hAnsi="Times New Roman"/>
        </w:rPr>
        <w:footnoteRef/>
      </w:r>
      <w:r w:rsidRPr="00AE4874">
        <w:rPr>
          <w:rFonts w:ascii="Times New Roman" w:hAnsi="Times New Roman" w:cs="Times New Roman"/>
        </w:rPr>
        <w:t xml:space="preserve"> Styles</w:t>
      </w:r>
    </w:p>
  </w:footnote>
  <w:footnote w:id="6">
    <w:p w:rsidR="00C35194" w:rsidRDefault="00C35194">
      <w:pPr>
        <w:pStyle w:val="FootnoteText"/>
      </w:pPr>
      <w:r w:rsidRPr="00531A5A">
        <w:rPr>
          <w:rStyle w:val="FootnoteReference"/>
          <w:rFonts w:ascii="Times New Roman" w:hAnsi="Times New Roman"/>
        </w:rPr>
        <w:footnoteRef/>
      </w:r>
      <w:r w:rsidRPr="00531A5A">
        <w:rPr>
          <w:rFonts w:ascii="Times New Roman" w:hAnsi="Times New Roman" w:cs="Times New Roman"/>
        </w:rPr>
        <w:t xml:space="preserve"> Microsoft Word</w:t>
      </w:r>
    </w:p>
  </w:footnote>
  <w:footnote w:id="7">
    <w:p w:rsidR="00C35194" w:rsidRDefault="00C35194">
      <w:pPr>
        <w:pStyle w:val="FootnoteText"/>
      </w:pPr>
      <w:r w:rsidRPr="007A16AD">
        <w:rPr>
          <w:rStyle w:val="FootnoteReference"/>
          <w:rFonts w:ascii="Times New Roman" w:hAnsi="Times New Roman"/>
        </w:rPr>
        <w:footnoteRef/>
      </w:r>
      <w:r w:rsidRPr="007A16AD">
        <w:rPr>
          <w:rFonts w:ascii="Times New Roman" w:hAnsi="Times New Roman" w:cs="Times New Roman"/>
        </w:rPr>
        <w:t xml:space="preserve"> Style</w:t>
      </w:r>
    </w:p>
  </w:footnote>
  <w:footnote w:id="8">
    <w:p w:rsidR="00C35194" w:rsidRDefault="00C35194">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9">
    <w:p w:rsidR="00C35194" w:rsidRDefault="00C35194">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10">
    <w:p w:rsidR="00C35194" w:rsidRDefault="00C35194">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11">
    <w:p w:rsidR="00C35194" w:rsidRDefault="00C35194"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12">
    <w:p w:rsidR="00C35194" w:rsidRDefault="00C35194"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13">
    <w:p w:rsidR="00C35194" w:rsidRDefault="00C35194">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pt)</w:t>
      </w:r>
    </w:p>
  </w:footnote>
  <w:footnote w:id="14">
    <w:p w:rsidR="00C35194" w:rsidRDefault="00C35194">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15">
    <w:p w:rsidR="00C35194" w:rsidRDefault="00C35194" w:rsidP="00F35752">
      <w:pPr>
        <w:pStyle w:val="FootnoteText"/>
      </w:pPr>
      <w:r>
        <w:rPr>
          <w:rStyle w:val="FootnoteReference"/>
          <w:rFonts w:cs="B Nazanin"/>
        </w:rPr>
        <w:footnoteRef/>
      </w:r>
      <w:r>
        <w:t xml:space="preserve"> 1/5 line</w:t>
      </w:r>
    </w:p>
  </w:footnote>
  <w:footnote w:id="16">
    <w:p w:rsidR="00C35194" w:rsidRDefault="00C35194">
      <w:pPr>
        <w:pStyle w:val="FootnoteText"/>
      </w:pPr>
      <w:r>
        <w:rPr>
          <w:rStyle w:val="FootnoteReference"/>
          <w:rFonts w:cs="B Nazanin"/>
        </w:rPr>
        <w:footnoteRef/>
      </w:r>
      <w:r>
        <w:t xml:space="preserve"> Gutter</w:t>
      </w:r>
    </w:p>
  </w:footnote>
  <w:footnote w:id="17">
    <w:p w:rsidR="00C35194" w:rsidRDefault="00C3519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18">
    <w:p w:rsidR="00C35194" w:rsidRDefault="00C35194"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19">
    <w:p w:rsidR="00C35194" w:rsidRDefault="00C35194">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20">
    <w:p w:rsidR="00C35194" w:rsidRDefault="00C35194">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21">
    <w:p w:rsidR="00C35194" w:rsidRDefault="00C35194">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22">
    <w:p w:rsidR="00C35194" w:rsidRDefault="00C35194">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3">
    <w:p w:rsidR="00C35194" w:rsidRDefault="00C35194">
      <w:pPr>
        <w:pStyle w:val="FootnoteText"/>
      </w:pPr>
      <w:r>
        <w:rPr>
          <w:rStyle w:val="FootnoteReference"/>
          <w:rFonts w:cs="B Nazanin"/>
        </w:rPr>
        <w:footnoteRef/>
      </w:r>
      <w:r>
        <w:t xml:space="preserve"> Header and Footer</w:t>
      </w:r>
    </w:p>
  </w:footnote>
  <w:footnote w:id="24">
    <w:p w:rsidR="00C35194" w:rsidRDefault="00C35194">
      <w:pPr>
        <w:pStyle w:val="FootnoteText"/>
      </w:pPr>
      <w:r>
        <w:rPr>
          <w:rStyle w:val="FootnoteReference"/>
          <w:rFonts w:cs="B Nazanin"/>
        </w:rPr>
        <w:footnoteRef/>
      </w:r>
      <w:r>
        <w:t xml:space="preserve"> Link to previous</w:t>
      </w:r>
    </w:p>
  </w:footnote>
  <w:footnote w:id="25">
    <w:p w:rsidR="00C35194" w:rsidRDefault="00C35194"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6">
    <w:p w:rsidR="00C35194" w:rsidRDefault="00C35194">
      <w:pPr>
        <w:pStyle w:val="FootnoteText"/>
      </w:pPr>
      <w:r>
        <w:rPr>
          <w:rStyle w:val="FootnoteReference"/>
          <w:rFonts w:cs="B Nazanin"/>
        </w:rPr>
        <w:footnoteRef/>
      </w:r>
      <w:r>
        <w:t xml:space="preserve"> Print Layout</w:t>
      </w:r>
    </w:p>
  </w:footnote>
  <w:footnote w:id="27">
    <w:p w:rsidR="00C35194" w:rsidRDefault="00C35194">
      <w:pPr>
        <w:pStyle w:val="FootnoteText"/>
      </w:pPr>
      <w:r>
        <w:rPr>
          <w:rStyle w:val="FootnoteReference"/>
          <w:rFonts w:cs="B Nazanin"/>
        </w:rPr>
        <w:footnoteRef/>
      </w:r>
      <w:r>
        <w:t xml:space="preserve"> Print Preview</w:t>
      </w:r>
    </w:p>
  </w:footnote>
  <w:footnote w:id="28">
    <w:p w:rsidR="00C35194" w:rsidRDefault="00C35194">
      <w:pPr>
        <w:pStyle w:val="FootnoteText"/>
      </w:pPr>
      <w:r>
        <w:rPr>
          <w:rStyle w:val="FootnoteReference"/>
        </w:rPr>
        <w:footnoteRef/>
      </w:r>
      <w:r>
        <w:t xml:space="preserve"> Border</w:t>
      </w:r>
    </w:p>
  </w:footnote>
  <w:footnote w:id="29">
    <w:p w:rsidR="00C35194" w:rsidRDefault="00C35194" w:rsidP="0021064E">
      <w:pPr>
        <w:pStyle w:val="FootnoteText"/>
      </w:pPr>
      <w:r>
        <w:rPr>
          <w:rStyle w:val="FootnoteReference"/>
          <w:rFonts w:cs="B Nazanin"/>
        </w:rPr>
        <w:footnoteRef/>
      </w:r>
      <w:r>
        <w:t>Database</w:t>
      </w:r>
    </w:p>
  </w:footnote>
  <w:footnote w:id="30">
    <w:p w:rsidR="00C35194" w:rsidRDefault="00C35194" w:rsidP="003C22ED">
      <w:pPr>
        <w:pStyle w:val="FootnoteText"/>
      </w:pPr>
      <w:r>
        <w:rPr>
          <w:rStyle w:val="FootnoteReference"/>
          <w:rFonts w:cs="B Nazanin"/>
        </w:rPr>
        <w:footnoteRef/>
      </w:r>
      <w:r>
        <w:t xml:space="preserve"> Superscript</w:t>
      </w:r>
    </w:p>
  </w:footnote>
  <w:footnote w:id="31">
    <w:p w:rsidR="00C35194" w:rsidRDefault="00C35194" w:rsidP="005D3A02">
      <w:pPr>
        <w:pStyle w:val="FootnoteText"/>
      </w:pPr>
      <w:r>
        <w:rPr>
          <w:rStyle w:val="FootnoteReference"/>
          <w:rFonts w:cs="B Nazanin"/>
        </w:rPr>
        <w:footnoteRef/>
      </w:r>
      <w:r>
        <w:t xml:space="preserve"> Headings</w:t>
      </w:r>
    </w:p>
  </w:footnote>
  <w:footnote w:id="32">
    <w:p w:rsidR="00C35194" w:rsidRDefault="00C35194" w:rsidP="005D3A02">
      <w:pPr>
        <w:pStyle w:val="FootnoteText"/>
      </w:pPr>
      <w:r>
        <w:rPr>
          <w:rStyle w:val="FootnoteReference"/>
          <w:rFonts w:cs="B Nazanin"/>
        </w:rPr>
        <w:footnoteRef/>
      </w:r>
      <w:r>
        <w:t xml:space="preserve"> Sub-headings</w:t>
      </w:r>
    </w:p>
  </w:footnote>
  <w:footnote w:id="33">
    <w:p w:rsidR="00C35194" w:rsidRDefault="00C35194"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34">
    <w:p w:rsidR="00C35194" w:rsidRDefault="00C35194">
      <w:pPr>
        <w:pStyle w:val="FootnoteText"/>
      </w:pPr>
      <w:r>
        <w:rPr>
          <w:rStyle w:val="FootnoteReference"/>
          <w:rFonts w:cs="B Nazanin"/>
        </w:rPr>
        <w:footnoteRef/>
      </w:r>
      <w:r>
        <w:t xml:space="preserve"> Bold</w:t>
      </w:r>
    </w:p>
  </w:footnote>
  <w:footnote w:id="35">
    <w:p w:rsidR="00C35194" w:rsidRDefault="00C35194">
      <w:pPr>
        <w:pStyle w:val="FootnoteText"/>
      </w:pPr>
      <w:r>
        <w:rPr>
          <w:rStyle w:val="FootnoteReference"/>
          <w:rFonts w:cs="B Nazanin"/>
        </w:rPr>
        <w:footnoteRef/>
      </w:r>
      <w:r>
        <w:t xml:space="preserve"> Italic</w:t>
      </w:r>
    </w:p>
  </w:footnote>
  <w:footnote w:id="36">
    <w:p w:rsidR="00C35194" w:rsidRDefault="00C35194">
      <w:pPr>
        <w:pStyle w:val="FootnoteText"/>
      </w:pPr>
      <w:r>
        <w:rPr>
          <w:rStyle w:val="FootnoteReference"/>
        </w:rPr>
        <w:footnoteRef/>
      </w:r>
      <w:r>
        <w:t xml:space="preserve"> Symbols</w:t>
      </w:r>
    </w:p>
  </w:footnote>
  <w:footnote w:id="37">
    <w:p w:rsidR="00C35194" w:rsidRDefault="00C35194">
      <w:pPr>
        <w:pStyle w:val="FootnoteText"/>
      </w:pPr>
      <w:r>
        <w:rPr>
          <w:rStyle w:val="FootnoteReference"/>
          <w:rFonts w:cs="B Nazanin"/>
        </w:rPr>
        <w:footnoteRef/>
      </w:r>
      <w:r>
        <w:t xml:space="preserve"> Microsoft Word</w:t>
      </w:r>
    </w:p>
  </w:footnote>
  <w:footnote w:id="38">
    <w:p w:rsidR="00C35194" w:rsidRDefault="00C35194">
      <w:pPr>
        <w:pStyle w:val="FootnoteText"/>
      </w:pPr>
      <w:r>
        <w:rPr>
          <w:rStyle w:val="FootnoteReference"/>
          <w:rFonts w:cs="B Nazanin"/>
        </w:rPr>
        <w:footnoteRef/>
      </w:r>
      <w:r>
        <w:t xml:space="preserve"> Math Type</w:t>
      </w:r>
    </w:p>
  </w:footnote>
  <w:footnote w:id="39">
    <w:p w:rsidR="00C35194" w:rsidRDefault="00C35194">
      <w:pPr>
        <w:pStyle w:val="FootnoteText"/>
      </w:pPr>
      <w:r>
        <w:rPr>
          <w:rStyle w:val="FootnoteReference"/>
          <w:rFonts w:cs="B Nazanin"/>
        </w:rPr>
        <w:footnoteRef/>
      </w:r>
      <w:r w:rsidRPr="00C62340">
        <w:t>Postscript printer driver</w:t>
      </w:r>
    </w:p>
  </w:footnote>
  <w:footnote w:id="40">
    <w:p w:rsidR="00C35194" w:rsidRDefault="00C35194">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984FD9" w:rsidRDefault="00C35194"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0241E4">
      <w:rPr>
        <w:rFonts w:hint="eastAsia"/>
        <w:noProof/>
        <w:szCs w:val="24"/>
        <w:rtl/>
        <w:lang w:bidi="fa-IR"/>
      </w:rPr>
      <w:t>‌ح</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FF3427" w:rsidRDefault="00C35194"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46181">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FF3427" w:rsidRDefault="00C35194"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46181">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45787A" w:rsidRDefault="00C35194" w:rsidP="0045787A">
    <w:pPr>
      <w:pStyle w:val="Header"/>
      <w:rPr>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483472" w:rsidRDefault="00C35194"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46181">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984FD9" w:rsidRDefault="00C35194"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46181">
      <w:rPr>
        <w:rFonts w:hint="eastAsia"/>
        <w:noProof/>
        <w:szCs w:val="24"/>
        <w:rtl/>
        <w:lang w:bidi="fa-IR"/>
      </w:rPr>
      <w:t>‌د</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984FD9" w:rsidRDefault="00C35194"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46181">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483472" w:rsidRDefault="00C35194"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46181">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46181">
      <w:rPr>
        <w:noProof/>
        <w:rtl/>
        <w:lang w:bidi="fa-IR"/>
      </w:rPr>
      <w:t>46</w:t>
    </w:r>
    <w:r>
      <w:rPr>
        <w:lang w:bidi="fa-IR"/>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FF3427" w:rsidRDefault="00C35194"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46181">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15:restartNumberingAfterBreak="0">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0"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abstractNumId w:val="1"/>
  </w:num>
  <w:num w:numId="2">
    <w:abstractNumId w:val="11"/>
  </w:num>
  <w:num w:numId="3">
    <w:abstractNumId w:val="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abstractNumId w:val="5"/>
  </w:num>
  <w:num w:numId="11">
    <w:abstractNumId w:val="9"/>
  </w:num>
  <w:num w:numId="12">
    <w:abstractNumId w:val="7"/>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abstractNumId w:val="10"/>
  </w:num>
  <w:num w:numId="14">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abstractNumId w:val="2"/>
  </w:num>
  <w:num w:numId="16">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abstractNumId w:val="7"/>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abstractNumId w:val="8"/>
  </w:num>
  <w:num w:numId="19">
    <w:abstractNumId w:val="6"/>
  </w:num>
  <w:num w:numId="20">
    <w:abstractNumId w:val="4"/>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3"/>
  </w:num>
  <w:num w:numId="28">
    <w:abstractNumId w:val="3"/>
  </w:num>
  <w:num w:numId="29">
    <w:abstractNumId w:val="3"/>
  </w:num>
  <w:num w:numId="30">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2049"/>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0CF4"/>
    <w:rsid w:val="000016AF"/>
    <w:rsid w:val="000017F0"/>
    <w:rsid w:val="00001830"/>
    <w:rsid w:val="00001DFD"/>
    <w:rsid w:val="00004080"/>
    <w:rsid w:val="00005DF2"/>
    <w:rsid w:val="00010088"/>
    <w:rsid w:val="00014B66"/>
    <w:rsid w:val="000241E4"/>
    <w:rsid w:val="000311D3"/>
    <w:rsid w:val="00032AA6"/>
    <w:rsid w:val="00034803"/>
    <w:rsid w:val="00035AC3"/>
    <w:rsid w:val="00042A65"/>
    <w:rsid w:val="00044409"/>
    <w:rsid w:val="00045CAC"/>
    <w:rsid w:val="0004717B"/>
    <w:rsid w:val="00050DE2"/>
    <w:rsid w:val="00052B3D"/>
    <w:rsid w:val="00053A63"/>
    <w:rsid w:val="000617AC"/>
    <w:rsid w:val="00062CED"/>
    <w:rsid w:val="000644F6"/>
    <w:rsid w:val="000651C7"/>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B45"/>
    <w:rsid w:val="000A6B4D"/>
    <w:rsid w:val="000A6F62"/>
    <w:rsid w:val="000A7737"/>
    <w:rsid w:val="000A7DCF"/>
    <w:rsid w:val="000B0A13"/>
    <w:rsid w:val="000B115C"/>
    <w:rsid w:val="000B1391"/>
    <w:rsid w:val="000B1F6F"/>
    <w:rsid w:val="000B41B6"/>
    <w:rsid w:val="000B6EE0"/>
    <w:rsid w:val="000C0597"/>
    <w:rsid w:val="000C2C83"/>
    <w:rsid w:val="000C594D"/>
    <w:rsid w:val="000C636C"/>
    <w:rsid w:val="000C6EEF"/>
    <w:rsid w:val="000D3102"/>
    <w:rsid w:val="000D6611"/>
    <w:rsid w:val="000D7088"/>
    <w:rsid w:val="000E280F"/>
    <w:rsid w:val="000E39D1"/>
    <w:rsid w:val="000E4129"/>
    <w:rsid w:val="000E47EA"/>
    <w:rsid w:val="000E501E"/>
    <w:rsid w:val="000E59B6"/>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306DF"/>
    <w:rsid w:val="00131C9C"/>
    <w:rsid w:val="0013625D"/>
    <w:rsid w:val="00145145"/>
    <w:rsid w:val="00146C3D"/>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7FDA"/>
    <w:rsid w:val="00181CE0"/>
    <w:rsid w:val="00182EEE"/>
    <w:rsid w:val="00184831"/>
    <w:rsid w:val="00184848"/>
    <w:rsid w:val="00190C9D"/>
    <w:rsid w:val="00190E47"/>
    <w:rsid w:val="00196F3E"/>
    <w:rsid w:val="001970FD"/>
    <w:rsid w:val="001A0C37"/>
    <w:rsid w:val="001A34A9"/>
    <w:rsid w:val="001A4143"/>
    <w:rsid w:val="001A588C"/>
    <w:rsid w:val="001A5E27"/>
    <w:rsid w:val="001B291E"/>
    <w:rsid w:val="001B37A1"/>
    <w:rsid w:val="001B44F4"/>
    <w:rsid w:val="001B539D"/>
    <w:rsid w:val="001B620F"/>
    <w:rsid w:val="001C0298"/>
    <w:rsid w:val="001C414E"/>
    <w:rsid w:val="001C5963"/>
    <w:rsid w:val="001D21D9"/>
    <w:rsid w:val="001D22CF"/>
    <w:rsid w:val="001D38CA"/>
    <w:rsid w:val="001D5D6A"/>
    <w:rsid w:val="001D7979"/>
    <w:rsid w:val="001D7C4D"/>
    <w:rsid w:val="001E3AA7"/>
    <w:rsid w:val="001E4560"/>
    <w:rsid w:val="001F0E07"/>
    <w:rsid w:val="001F0F17"/>
    <w:rsid w:val="001F1344"/>
    <w:rsid w:val="001F1EFD"/>
    <w:rsid w:val="001F3801"/>
    <w:rsid w:val="001F7233"/>
    <w:rsid w:val="001F7F9E"/>
    <w:rsid w:val="00200281"/>
    <w:rsid w:val="00203366"/>
    <w:rsid w:val="00204985"/>
    <w:rsid w:val="0020769F"/>
    <w:rsid w:val="0021064E"/>
    <w:rsid w:val="002113D6"/>
    <w:rsid w:val="002117AC"/>
    <w:rsid w:val="002121A5"/>
    <w:rsid w:val="00213560"/>
    <w:rsid w:val="002141DC"/>
    <w:rsid w:val="002149D5"/>
    <w:rsid w:val="00217D93"/>
    <w:rsid w:val="002204E5"/>
    <w:rsid w:val="00222121"/>
    <w:rsid w:val="00224636"/>
    <w:rsid w:val="00224B78"/>
    <w:rsid w:val="00227A66"/>
    <w:rsid w:val="0023064C"/>
    <w:rsid w:val="002307AD"/>
    <w:rsid w:val="00232723"/>
    <w:rsid w:val="00243567"/>
    <w:rsid w:val="002443F3"/>
    <w:rsid w:val="00250234"/>
    <w:rsid w:val="002517E5"/>
    <w:rsid w:val="00253C3A"/>
    <w:rsid w:val="002542F7"/>
    <w:rsid w:val="002554FE"/>
    <w:rsid w:val="00256B27"/>
    <w:rsid w:val="0026026B"/>
    <w:rsid w:val="00260544"/>
    <w:rsid w:val="00260D5A"/>
    <w:rsid w:val="002653CD"/>
    <w:rsid w:val="00265873"/>
    <w:rsid w:val="00267C11"/>
    <w:rsid w:val="0027004D"/>
    <w:rsid w:val="0027330D"/>
    <w:rsid w:val="00276BBB"/>
    <w:rsid w:val="00277AF0"/>
    <w:rsid w:val="00280F35"/>
    <w:rsid w:val="002903FD"/>
    <w:rsid w:val="00291465"/>
    <w:rsid w:val="00291623"/>
    <w:rsid w:val="00292B20"/>
    <w:rsid w:val="00292F62"/>
    <w:rsid w:val="0029443C"/>
    <w:rsid w:val="002A3E43"/>
    <w:rsid w:val="002A5FD3"/>
    <w:rsid w:val="002A7EF9"/>
    <w:rsid w:val="002B0C33"/>
    <w:rsid w:val="002B1586"/>
    <w:rsid w:val="002B27FC"/>
    <w:rsid w:val="002B2F92"/>
    <w:rsid w:val="002B430E"/>
    <w:rsid w:val="002B50E9"/>
    <w:rsid w:val="002C1CC3"/>
    <w:rsid w:val="002C3520"/>
    <w:rsid w:val="002C3D6E"/>
    <w:rsid w:val="002C4FAF"/>
    <w:rsid w:val="002C55E0"/>
    <w:rsid w:val="002D086E"/>
    <w:rsid w:val="002D743B"/>
    <w:rsid w:val="002D7FEA"/>
    <w:rsid w:val="002F65D7"/>
    <w:rsid w:val="002F6FB1"/>
    <w:rsid w:val="002F7582"/>
    <w:rsid w:val="003109FF"/>
    <w:rsid w:val="003138BE"/>
    <w:rsid w:val="003144AD"/>
    <w:rsid w:val="00315FF2"/>
    <w:rsid w:val="00317836"/>
    <w:rsid w:val="00317B14"/>
    <w:rsid w:val="003207EC"/>
    <w:rsid w:val="003215AF"/>
    <w:rsid w:val="00321F4A"/>
    <w:rsid w:val="00324B6E"/>
    <w:rsid w:val="00325EB8"/>
    <w:rsid w:val="00330DC5"/>
    <w:rsid w:val="0033699C"/>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43BD"/>
    <w:rsid w:val="00374D9B"/>
    <w:rsid w:val="00375624"/>
    <w:rsid w:val="003756D1"/>
    <w:rsid w:val="00376B61"/>
    <w:rsid w:val="00377773"/>
    <w:rsid w:val="00381F4E"/>
    <w:rsid w:val="00391298"/>
    <w:rsid w:val="0039660C"/>
    <w:rsid w:val="003966F6"/>
    <w:rsid w:val="00397AA5"/>
    <w:rsid w:val="00397ECB"/>
    <w:rsid w:val="003A25CD"/>
    <w:rsid w:val="003A5106"/>
    <w:rsid w:val="003A6FAD"/>
    <w:rsid w:val="003B4C62"/>
    <w:rsid w:val="003B76F0"/>
    <w:rsid w:val="003B7D39"/>
    <w:rsid w:val="003C0079"/>
    <w:rsid w:val="003C22ED"/>
    <w:rsid w:val="003C277C"/>
    <w:rsid w:val="003C307D"/>
    <w:rsid w:val="003C3A73"/>
    <w:rsid w:val="003C5900"/>
    <w:rsid w:val="003C6672"/>
    <w:rsid w:val="003C6813"/>
    <w:rsid w:val="003D0755"/>
    <w:rsid w:val="003D12A9"/>
    <w:rsid w:val="003D37AF"/>
    <w:rsid w:val="003D7B39"/>
    <w:rsid w:val="003D7C57"/>
    <w:rsid w:val="003E58D2"/>
    <w:rsid w:val="003E5B90"/>
    <w:rsid w:val="003F3E62"/>
    <w:rsid w:val="00400119"/>
    <w:rsid w:val="00401217"/>
    <w:rsid w:val="004014C6"/>
    <w:rsid w:val="004038AA"/>
    <w:rsid w:val="00405321"/>
    <w:rsid w:val="0041330C"/>
    <w:rsid w:val="004174CD"/>
    <w:rsid w:val="0041787D"/>
    <w:rsid w:val="00420CFF"/>
    <w:rsid w:val="00422D6A"/>
    <w:rsid w:val="0042328C"/>
    <w:rsid w:val="0042516A"/>
    <w:rsid w:val="00427787"/>
    <w:rsid w:val="0043053D"/>
    <w:rsid w:val="00434DC7"/>
    <w:rsid w:val="004354E2"/>
    <w:rsid w:val="00440005"/>
    <w:rsid w:val="00441BBB"/>
    <w:rsid w:val="00442A84"/>
    <w:rsid w:val="00442DF5"/>
    <w:rsid w:val="00450278"/>
    <w:rsid w:val="004507A5"/>
    <w:rsid w:val="00452C87"/>
    <w:rsid w:val="00453A91"/>
    <w:rsid w:val="00454B52"/>
    <w:rsid w:val="00456D36"/>
    <w:rsid w:val="0045787A"/>
    <w:rsid w:val="0046064A"/>
    <w:rsid w:val="00462F7E"/>
    <w:rsid w:val="00465C85"/>
    <w:rsid w:val="0046663A"/>
    <w:rsid w:val="00476104"/>
    <w:rsid w:val="0047657C"/>
    <w:rsid w:val="004803D5"/>
    <w:rsid w:val="00482FDD"/>
    <w:rsid w:val="00483472"/>
    <w:rsid w:val="00487DA2"/>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6BBB"/>
    <w:rsid w:val="004E2C3D"/>
    <w:rsid w:val="004E52EF"/>
    <w:rsid w:val="004E54AE"/>
    <w:rsid w:val="004F0BC7"/>
    <w:rsid w:val="004F177C"/>
    <w:rsid w:val="004F1B46"/>
    <w:rsid w:val="004F2EB1"/>
    <w:rsid w:val="004F321B"/>
    <w:rsid w:val="004F48DF"/>
    <w:rsid w:val="004F5066"/>
    <w:rsid w:val="00500B69"/>
    <w:rsid w:val="00502B39"/>
    <w:rsid w:val="00503FE9"/>
    <w:rsid w:val="00505AF7"/>
    <w:rsid w:val="005143C8"/>
    <w:rsid w:val="00514BA4"/>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4258"/>
    <w:rsid w:val="005443B6"/>
    <w:rsid w:val="00550746"/>
    <w:rsid w:val="005522AC"/>
    <w:rsid w:val="00552DB5"/>
    <w:rsid w:val="00554DB7"/>
    <w:rsid w:val="00555B5B"/>
    <w:rsid w:val="00557F15"/>
    <w:rsid w:val="00564B3E"/>
    <w:rsid w:val="005667F1"/>
    <w:rsid w:val="005709DB"/>
    <w:rsid w:val="005716E6"/>
    <w:rsid w:val="00580663"/>
    <w:rsid w:val="00581D81"/>
    <w:rsid w:val="0058567A"/>
    <w:rsid w:val="0058653B"/>
    <w:rsid w:val="00586D58"/>
    <w:rsid w:val="005906F3"/>
    <w:rsid w:val="005962E6"/>
    <w:rsid w:val="005A0142"/>
    <w:rsid w:val="005A0DA4"/>
    <w:rsid w:val="005A3B42"/>
    <w:rsid w:val="005B52D7"/>
    <w:rsid w:val="005B78BF"/>
    <w:rsid w:val="005C3BDA"/>
    <w:rsid w:val="005C49E6"/>
    <w:rsid w:val="005D0CFB"/>
    <w:rsid w:val="005D2747"/>
    <w:rsid w:val="005D274C"/>
    <w:rsid w:val="005D3A02"/>
    <w:rsid w:val="005D3FB8"/>
    <w:rsid w:val="005D4876"/>
    <w:rsid w:val="005D4C40"/>
    <w:rsid w:val="005D4DD4"/>
    <w:rsid w:val="005D60DE"/>
    <w:rsid w:val="005D7692"/>
    <w:rsid w:val="005E579E"/>
    <w:rsid w:val="005E685C"/>
    <w:rsid w:val="005E7055"/>
    <w:rsid w:val="005F31CC"/>
    <w:rsid w:val="005F3B93"/>
    <w:rsid w:val="006003C1"/>
    <w:rsid w:val="00602AAE"/>
    <w:rsid w:val="00603748"/>
    <w:rsid w:val="00603BC5"/>
    <w:rsid w:val="00610762"/>
    <w:rsid w:val="00614299"/>
    <w:rsid w:val="00615B64"/>
    <w:rsid w:val="006177D9"/>
    <w:rsid w:val="00622FB7"/>
    <w:rsid w:val="006232D1"/>
    <w:rsid w:val="00624EE6"/>
    <w:rsid w:val="00632ABB"/>
    <w:rsid w:val="00633BA6"/>
    <w:rsid w:val="00633EB8"/>
    <w:rsid w:val="00633F8F"/>
    <w:rsid w:val="006344C2"/>
    <w:rsid w:val="00634DFA"/>
    <w:rsid w:val="00634F2C"/>
    <w:rsid w:val="00640B76"/>
    <w:rsid w:val="00640D82"/>
    <w:rsid w:val="0064197A"/>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82045"/>
    <w:rsid w:val="00682850"/>
    <w:rsid w:val="00691B31"/>
    <w:rsid w:val="00692FA8"/>
    <w:rsid w:val="00695FD2"/>
    <w:rsid w:val="0069663A"/>
    <w:rsid w:val="00697761"/>
    <w:rsid w:val="006977D6"/>
    <w:rsid w:val="006A1AEF"/>
    <w:rsid w:val="006A203C"/>
    <w:rsid w:val="006B1D1D"/>
    <w:rsid w:val="006B2C4B"/>
    <w:rsid w:val="006B2CE9"/>
    <w:rsid w:val="006B5026"/>
    <w:rsid w:val="006B6CBD"/>
    <w:rsid w:val="006C0E8A"/>
    <w:rsid w:val="006C113C"/>
    <w:rsid w:val="006C1194"/>
    <w:rsid w:val="006C1248"/>
    <w:rsid w:val="006C1C48"/>
    <w:rsid w:val="006C29E4"/>
    <w:rsid w:val="006C5389"/>
    <w:rsid w:val="006C5D2B"/>
    <w:rsid w:val="006C609D"/>
    <w:rsid w:val="006C7B6E"/>
    <w:rsid w:val="006D61DC"/>
    <w:rsid w:val="006E44FB"/>
    <w:rsid w:val="006E55A3"/>
    <w:rsid w:val="006F21E4"/>
    <w:rsid w:val="006F30CD"/>
    <w:rsid w:val="006F3434"/>
    <w:rsid w:val="006F6BAF"/>
    <w:rsid w:val="006F7E83"/>
    <w:rsid w:val="00700973"/>
    <w:rsid w:val="0070221E"/>
    <w:rsid w:val="00704D1D"/>
    <w:rsid w:val="00704E6E"/>
    <w:rsid w:val="00706629"/>
    <w:rsid w:val="00706969"/>
    <w:rsid w:val="0071026E"/>
    <w:rsid w:val="007126AD"/>
    <w:rsid w:val="00712CDB"/>
    <w:rsid w:val="00712CEF"/>
    <w:rsid w:val="0071319D"/>
    <w:rsid w:val="007137DA"/>
    <w:rsid w:val="00714B14"/>
    <w:rsid w:val="00721B00"/>
    <w:rsid w:val="00727B69"/>
    <w:rsid w:val="00733362"/>
    <w:rsid w:val="0073542E"/>
    <w:rsid w:val="0073614C"/>
    <w:rsid w:val="00737C53"/>
    <w:rsid w:val="00737FFD"/>
    <w:rsid w:val="00742CED"/>
    <w:rsid w:val="00743C60"/>
    <w:rsid w:val="00745168"/>
    <w:rsid w:val="00745608"/>
    <w:rsid w:val="0075328D"/>
    <w:rsid w:val="007538DA"/>
    <w:rsid w:val="007544B9"/>
    <w:rsid w:val="00756433"/>
    <w:rsid w:val="0075718F"/>
    <w:rsid w:val="00763E87"/>
    <w:rsid w:val="007647E0"/>
    <w:rsid w:val="00771232"/>
    <w:rsid w:val="0077587B"/>
    <w:rsid w:val="007822CD"/>
    <w:rsid w:val="0078315F"/>
    <w:rsid w:val="007879F4"/>
    <w:rsid w:val="00791A50"/>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800910"/>
    <w:rsid w:val="008018AA"/>
    <w:rsid w:val="00801BCE"/>
    <w:rsid w:val="00802787"/>
    <w:rsid w:val="00813E63"/>
    <w:rsid w:val="00816C24"/>
    <w:rsid w:val="0082189E"/>
    <w:rsid w:val="00822CE5"/>
    <w:rsid w:val="008235DB"/>
    <w:rsid w:val="00824C10"/>
    <w:rsid w:val="008259F6"/>
    <w:rsid w:val="00830A1D"/>
    <w:rsid w:val="00834D66"/>
    <w:rsid w:val="00835031"/>
    <w:rsid w:val="008437DC"/>
    <w:rsid w:val="008459FD"/>
    <w:rsid w:val="00845C47"/>
    <w:rsid w:val="008501A5"/>
    <w:rsid w:val="00854C17"/>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7837"/>
    <w:rsid w:val="0089214D"/>
    <w:rsid w:val="00897C7B"/>
    <w:rsid w:val="008A1E2C"/>
    <w:rsid w:val="008A2454"/>
    <w:rsid w:val="008A3624"/>
    <w:rsid w:val="008A38C8"/>
    <w:rsid w:val="008A502C"/>
    <w:rsid w:val="008B55F3"/>
    <w:rsid w:val="008B5C2D"/>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5D78"/>
    <w:rsid w:val="00951834"/>
    <w:rsid w:val="00953A52"/>
    <w:rsid w:val="009563B1"/>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A14"/>
    <w:rsid w:val="0097738E"/>
    <w:rsid w:val="00977C14"/>
    <w:rsid w:val="00977CF3"/>
    <w:rsid w:val="00984FD9"/>
    <w:rsid w:val="009915A0"/>
    <w:rsid w:val="0099174B"/>
    <w:rsid w:val="0099628E"/>
    <w:rsid w:val="00997163"/>
    <w:rsid w:val="00997567"/>
    <w:rsid w:val="009A4C4A"/>
    <w:rsid w:val="009A7F4F"/>
    <w:rsid w:val="009B025B"/>
    <w:rsid w:val="009B76F0"/>
    <w:rsid w:val="009C0639"/>
    <w:rsid w:val="009C1435"/>
    <w:rsid w:val="009C7587"/>
    <w:rsid w:val="009C7752"/>
    <w:rsid w:val="009C7E17"/>
    <w:rsid w:val="009D0819"/>
    <w:rsid w:val="009D246B"/>
    <w:rsid w:val="009D3282"/>
    <w:rsid w:val="009D4E69"/>
    <w:rsid w:val="009D6601"/>
    <w:rsid w:val="009D6963"/>
    <w:rsid w:val="009D7053"/>
    <w:rsid w:val="009E27D7"/>
    <w:rsid w:val="009E52D0"/>
    <w:rsid w:val="009E61C9"/>
    <w:rsid w:val="009F081F"/>
    <w:rsid w:val="009F10F3"/>
    <w:rsid w:val="009F280A"/>
    <w:rsid w:val="009F4B45"/>
    <w:rsid w:val="009F4F74"/>
    <w:rsid w:val="009F5468"/>
    <w:rsid w:val="009F59EC"/>
    <w:rsid w:val="009F7081"/>
    <w:rsid w:val="00A00447"/>
    <w:rsid w:val="00A009FD"/>
    <w:rsid w:val="00A048CE"/>
    <w:rsid w:val="00A07064"/>
    <w:rsid w:val="00A073E1"/>
    <w:rsid w:val="00A1094C"/>
    <w:rsid w:val="00A141B4"/>
    <w:rsid w:val="00A16EEB"/>
    <w:rsid w:val="00A2046A"/>
    <w:rsid w:val="00A25F47"/>
    <w:rsid w:val="00A27B2C"/>
    <w:rsid w:val="00A30BD9"/>
    <w:rsid w:val="00A30C83"/>
    <w:rsid w:val="00A32942"/>
    <w:rsid w:val="00A354D5"/>
    <w:rsid w:val="00A36922"/>
    <w:rsid w:val="00A40C5F"/>
    <w:rsid w:val="00A40CCE"/>
    <w:rsid w:val="00A414D8"/>
    <w:rsid w:val="00A4221F"/>
    <w:rsid w:val="00A44789"/>
    <w:rsid w:val="00A461C4"/>
    <w:rsid w:val="00A50A68"/>
    <w:rsid w:val="00A52FF9"/>
    <w:rsid w:val="00A53708"/>
    <w:rsid w:val="00A53A8A"/>
    <w:rsid w:val="00A54976"/>
    <w:rsid w:val="00A54C7D"/>
    <w:rsid w:val="00A62470"/>
    <w:rsid w:val="00A63486"/>
    <w:rsid w:val="00A63C4A"/>
    <w:rsid w:val="00A652BE"/>
    <w:rsid w:val="00A664CE"/>
    <w:rsid w:val="00A67B73"/>
    <w:rsid w:val="00A71A49"/>
    <w:rsid w:val="00A76F38"/>
    <w:rsid w:val="00A809EB"/>
    <w:rsid w:val="00A810AD"/>
    <w:rsid w:val="00A84A9F"/>
    <w:rsid w:val="00A86160"/>
    <w:rsid w:val="00A867EE"/>
    <w:rsid w:val="00A86B44"/>
    <w:rsid w:val="00A90EF0"/>
    <w:rsid w:val="00A92077"/>
    <w:rsid w:val="00A95403"/>
    <w:rsid w:val="00A967B3"/>
    <w:rsid w:val="00A9799C"/>
    <w:rsid w:val="00A97CEC"/>
    <w:rsid w:val="00AA1473"/>
    <w:rsid w:val="00AA1B41"/>
    <w:rsid w:val="00AA2BC6"/>
    <w:rsid w:val="00AA667C"/>
    <w:rsid w:val="00AB1960"/>
    <w:rsid w:val="00AB3C85"/>
    <w:rsid w:val="00AB49C9"/>
    <w:rsid w:val="00AC14E6"/>
    <w:rsid w:val="00AC3FEC"/>
    <w:rsid w:val="00AD004C"/>
    <w:rsid w:val="00AD2DF0"/>
    <w:rsid w:val="00AD769F"/>
    <w:rsid w:val="00AE0167"/>
    <w:rsid w:val="00AE029A"/>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4D"/>
    <w:rsid w:val="00B10956"/>
    <w:rsid w:val="00B11B5D"/>
    <w:rsid w:val="00B12E8B"/>
    <w:rsid w:val="00B131DC"/>
    <w:rsid w:val="00B16686"/>
    <w:rsid w:val="00B21147"/>
    <w:rsid w:val="00B248AD"/>
    <w:rsid w:val="00B2718D"/>
    <w:rsid w:val="00B33719"/>
    <w:rsid w:val="00B350BE"/>
    <w:rsid w:val="00B3723E"/>
    <w:rsid w:val="00B372B1"/>
    <w:rsid w:val="00B409A6"/>
    <w:rsid w:val="00B40BF9"/>
    <w:rsid w:val="00B43A88"/>
    <w:rsid w:val="00B4418E"/>
    <w:rsid w:val="00B44E6F"/>
    <w:rsid w:val="00B503AA"/>
    <w:rsid w:val="00B5051A"/>
    <w:rsid w:val="00B51330"/>
    <w:rsid w:val="00B51AC1"/>
    <w:rsid w:val="00B53AA4"/>
    <w:rsid w:val="00B6179A"/>
    <w:rsid w:val="00B627FC"/>
    <w:rsid w:val="00B630DF"/>
    <w:rsid w:val="00B6610C"/>
    <w:rsid w:val="00B66621"/>
    <w:rsid w:val="00B66BDC"/>
    <w:rsid w:val="00B7107C"/>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A0B37"/>
    <w:rsid w:val="00BA208D"/>
    <w:rsid w:val="00BA696F"/>
    <w:rsid w:val="00BA69DA"/>
    <w:rsid w:val="00BA6CA8"/>
    <w:rsid w:val="00BB3057"/>
    <w:rsid w:val="00BB3091"/>
    <w:rsid w:val="00BB51A0"/>
    <w:rsid w:val="00BB654D"/>
    <w:rsid w:val="00BC2CAD"/>
    <w:rsid w:val="00BC2F6D"/>
    <w:rsid w:val="00BC599E"/>
    <w:rsid w:val="00BD2002"/>
    <w:rsid w:val="00BD52D8"/>
    <w:rsid w:val="00BE11C0"/>
    <w:rsid w:val="00BE3140"/>
    <w:rsid w:val="00BE4BCA"/>
    <w:rsid w:val="00BE53C6"/>
    <w:rsid w:val="00BE6B5D"/>
    <w:rsid w:val="00BF2967"/>
    <w:rsid w:val="00BF3D96"/>
    <w:rsid w:val="00BF42A2"/>
    <w:rsid w:val="00BF451D"/>
    <w:rsid w:val="00BF6680"/>
    <w:rsid w:val="00C02917"/>
    <w:rsid w:val="00C03359"/>
    <w:rsid w:val="00C03D89"/>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34739"/>
    <w:rsid w:val="00C35194"/>
    <w:rsid w:val="00C435A1"/>
    <w:rsid w:val="00C46181"/>
    <w:rsid w:val="00C5030B"/>
    <w:rsid w:val="00C6023D"/>
    <w:rsid w:val="00C61BAE"/>
    <w:rsid w:val="00C62340"/>
    <w:rsid w:val="00C65AFC"/>
    <w:rsid w:val="00C70421"/>
    <w:rsid w:val="00C70EE3"/>
    <w:rsid w:val="00C72652"/>
    <w:rsid w:val="00C7270F"/>
    <w:rsid w:val="00C74DB0"/>
    <w:rsid w:val="00C750F7"/>
    <w:rsid w:val="00C75852"/>
    <w:rsid w:val="00C77646"/>
    <w:rsid w:val="00C81A83"/>
    <w:rsid w:val="00C8259F"/>
    <w:rsid w:val="00C8388A"/>
    <w:rsid w:val="00C850D0"/>
    <w:rsid w:val="00C87722"/>
    <w:rsid w:val="00C87844"/>
    <w:rsid w:val="00C90591"/>
    <w:rsid w:val="00C909CF"/>
    <w:rsid w:val="00C91040"/>
    <w:rsid w:val="00C93BA8"/>
    <w:rsid w:val="00C9705D"/>
    <w:rsid w:val="00CA0046"/>
    <w:rsid w:val="00CA18D1"/>
    <w:rsid w:val="00CA22AD"/>
    <w:rsid w:val="00CA2E49"/>
    <w:rsid w:val="00CA3FFC"/>
    <w:rsid w:val="00CA5048"/>
    <w:rsid w:val="00CA5454"/>
    <w:rsid w:val="00CA6A95"/>
    <w:rsid w:val="00CA6FE5"/>
    <w:rsid w:val="00CA748D"/>
    <w:rsid w:val="00CA7545"/>
    <w:rsid w:val="00CB0933"/>
    <w:rsid w:val="00CB1E90"/>
    <w:rsid w:val="00CB3ECD"/>
    <w:rsid w:val="00CB5C39"/>
    <w:rsid w:val="00CC2230"/>
    <w:rsid w:val="00CC4783"/>
    <w:rsid w:val="00CC7759"/>
    <w:rsid w:val="00CC7840"/>
    <w:rsid w:val="00CD35EB"/>
    <w:rsid w:val="00CE457C"/>
    <w:rsid w:val="00CE4922"/>
    <w:rsid w:val="00CE55B4"/>
    <w:rsid w:val="00CF0055"/>
    <w:rsid w:val="00CF0196"/>
    <w:rsid w:val="00CF0FE0"/>
    <w:rsid w:val="00CF1FB8"/>
    <w:rsid w:val="00CF66A3"/>
    <w:rsid w:val="00CF787D"/>
    <w:rsid w:val="00D06481"/>
    <w:rsid w:val="00D12CE0"/>
    <w:rsid w:val="00D14962"/>
    <w:rsid w:val="00D23479"/>
    <w:rsid w:val="00D2537D"/>
    <w:rsid w:val="00D26319"/>
    <w:rsid w:val="00D327CC"/>
    <w:rsid w:val="00D33797"/>
    <w:rsid w:val="00D44C33"/>
    <w:rsid w:val="00D474B2"/>
    <w:rsid w:val="00D50E5C"/>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94639"/>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2041"/>
    <w:rsid w:val="00E1243C"/>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65ED1"/>
    <w:rsid w:val="00E7240D"/>
    <w:rsid w:val="00E725E0"/>
    <w:rsid w:val="00E72E84"/>
    <w:rsid w:val="00E73943"/>
    <w:rsid w:val="00E77738"/>
    <w:rsid w:val="00E84832"/>
    <w:rsid w:val="00E85727"/>
    <w:rsid w:val="00E86779"/>
    <w:rsid w:val="00E874CA"/>
    <w:rsid w:val="00E90421"/>
    <w:rsid w:val="00E92664"/>
    <w:rsid w:val="00E92BC2"/>
    <w:rsid w:val="00EA05E1"/>
    <w:rsid w:val="00EA2B73"/>
    <w:rsid w:val="00EA3B3A"/>
    <w:rsid w:val="00EB0894"/>
    <w:rsid w:val="00EB3DBC"/>
    <w:rsid w:val="00EB4150"/>
    <w:rsid w:val="00EB62FB"/>
    <w:rsid w:val="00EB6641"/>
    <w:rsid w:val="00EB7684"/>
    <w:rsid w:val="00EC1238"/>
    <w:rsid w:val="00EC3CB2"/>
    <w:rsid w:val="00EC6058"/>
    <w:rsid w:val="00EC646F"/>
    <w:rsid w:val="00EC64DF"/>
    <w:rsid w:val="00EC759D"/>
    <w:rsid w:val="00EC78DD"/>
    <w:rsid w:val="00ED4BEA"/>
    <w:rsid w:val="00ED6E7E"/>
    <w:rsid w:val="00EE06A1"/>
    <w:rsid w:val="00EE2A53"/>
    <w:rsid w:val="00EE3881"/>
    <w:rsid w:val="00EE38FB"/>
    <w:rsid w:val="00EE5784"/>
    <w:rsid w:val="00EF04E7"/>
    <w:rsid w:val="00EF09CE"/>
    <w:rsid w:val="00EF1A40"/>
    <w:rsid w:val="00EF552A"/>
    <w:rsid w:val="00F00719"/>
    <w:rsid w:val="00F01A6D"/>
    <w:rsid w:val="00F023C1"/>
    <w:rsid w:val="00F0327A"/>
    <w:rsid w:val="00F055DD"/>
    <w:rsid w:val="00F110F1"/>
    <w:rsid w:val="00F156E7"/>
    <w:rsid w:val="00F17CFE"/>
    <w:rsid w:val="00F20816"/>
    <w:rsid w:val="00F3059E"/>
    <w:rsid w:val="00F31E8A"/>
    <w:rsid w:val="00F35752"/>
    <w:rsid w:val="00F3687F"/>
    <w:rsid w:val="00F375AB"/>
    <w:rsid w:val="00F40740"/>
    <w:rsid w:val="00F435A4"/>
    <w:rsid w:val="00F44BC5"/>
    <w:rsid w:val="00F46AA0"/>
    <w:rsid w:val="00F51677"/>
    <w:rsid w:val="00F53B88"/>
    <w:rsid w:val="00F54020"/>
    <w:rsid w:val="00F56670"/>
    <w:rsid w:val="00F5703B"/>
    <w:rsid w:val="00F6271D"/>
    <w:rsid w:val="00F64C82"/>
    <w:rsid w:val="00F65120"/>
    <w:rsid w:val="00F65FAC"/>
    <w:rsid w:val="00F73C7A"/>
    <w:rsid w:val="00F75DE1"/>
    <w:rsid w:val="00F8183C"/>
    <w:rsid w:val="00F851FD"/>
    <w:rsid w:val="00F86F7F"/>
    <w:rsid w:val="00F9020C"/>
    <w:rsid w:val="00F97DD1"/>
    <w:rsid w:val="00FA04C7"/>
    <w:rsid w:val="00FA12F9"/>
    <w:rsid w:val="00FA1755"/>
    <w:rsid w:val="00FA2839"/>
    <w:rsid w:val="00FA3579"/>
    <w:rsid w:val="00FA46EC"/>
    <w:rsid w:val="00FB2F1A"/>
    <w:rsid w:val="00FB40BF"/>
    <w:rsid w:val="00FB7717"/>
    <w:rsid w:val="00FB7AA3"/>
    <w:rsid w:val="00FC25DA"/>
    <w:rsid w:val="00FC695E"/>
    <w:rsid w:val="00FD1C48"/>
    <w:rsid w:val="00FD278C"/>
    <w:rsid w:val="00FE0DA5"/>
    <w:rsid w:val="00FE219D"/>
    <w:rsid w:val="00FE272C"/>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67A95288-42EE-4CFB-A8D5-B879BEBFE7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5.png"/><Relationship Id="rId39" Type="http://schemas.openxmlformats.org/officeDocument/2006/relationships/footer" Target="footer5.xml"/><Relationship Id="rId21" Type="http://schemas.openxmlformats.org/officeDocument/2006/relationships/header" Target="header7.xml"/><Relationship Id="rId34" Type="http://schemas.openxmlformats.org/officeDocument/2006/relationships/image" Target="media/image13.jpeg"/><Relationship Id="rId42" Type="http://schemas.openxmlformats.org/officeDocument/2006/relationships/image" Target="media/image19.png"/><Relationship Id="rId47" Type="http://schemas.openxmlformats.org/officeDocument/2006/relationships/hyperlink" Target="http://www.ep.ph.bham.ac.uk/general/printing/winsetup.html" TargetMode="External"/><Relationship Id="rId50" Type="http://schemas.openxmlformats.org/officeDocument/2006/relationships/header" Target="header1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header" Target="header9.xml"/><Relationship Id="rId33" Type="http://schemas.openxmlformats.org/officeDocument/2006/relationships/image" Target="media/image12.jpeg"/><Relationship Id="rId38" Type="http://schemas.openxmlformats.org/officeDocument/2006/relationships/header" Target="header10.xml"/><Relationship Id="rId46" Type="http://schemas.openxmlformats.org/officeDocument/2006/relationships/hyperlink" Target="http://www.adobe.com/support/downloads/product.jsp?product=44&amp;platform=Windows" TargetMode="Externa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oleObject" Target="embeddings/oleObject1.bin"/><Relationship Id="rId29" Type="http://schemas.openxmlformats.org/officeDocument/2006/relationships/image" Target="media/image8.jpeg"/><Relationship Id="rId41" Type="http://schemas.openxmlformats.org/officeDocument/2006/relationships/image" Target="media/image18.png"/><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7.png"/><Relationship Id="rId36" Type="http://schemas.openxmlformats.org/officeDocument/2006/relationships/image" Target="media/image15.jpeg"/><Relationship Id="rId49" Type="http://schemas.openxmlformats.org/officeDocument/2006/relationships/footer" Target="footer7.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jpeg"/><Relationship Id="rId44" Type="http://schemas.openxmlformats.org/officeDocument/2006/relationships/image" Target="media/image21.png"/><Relationship Id="rId52"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footer" Target="footer3.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footer" Target="footer6.xml"/><Relationship Id="rId8" Type="http://schemas.openxmlformats.org/officeDocument/2006/relationships/image" Target="media/image1.jpeg"/><Relationship Id="rId51" Type="http://schemas.openxmlformats.org/officeDocument/2006/relationships/image" Target="media/image23.pn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9A26FC" w:rsidP="009A26FC">
          <w:pPr>
            <w:pStyle w:val="8C170D9C6FA14240A3AFF5100AE909C12"/>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9A26FC" w:rsidP="009A26FC">
          <w:pPr>
            <w:pStyle w:val="C9E1FE551B574DAEA085927B57F71F781"/>
          </w:pPr>
          <w:r w:rsidRPr="00A558B9">
            <w:rPr>
              <w:rStyle w:val="PlaceholderText"/>
            </w:rPr>
            <w:t>Choose an item.</w:t>
          </w:r>
        </w:p>
      </w:docPartBody>
    </w:docPart>
    <w:docPart>
      <w:docPartPr>
        <w:name w:val="DB5F307D4E10482095242CAE7CAF62DA"/>
        <w:category>
          <w:name w:val="General"/>
          <w:gallery w:val="placeholder"/>
        </w:category>
        <w:types>
          <w:type w:val="bbPlcHdr"/>
        </w:types>
        <w:behaviors>
          <w:behavior w:val="content"/>
        </w:behaviors>
        <w:guid w:val="{18274046-EE7E-4083-BBE7-66FF20CF22A8}"/>
      </w:docPartPr>
      <w:docPartBody>
        <w:p w:rsidR="009A26FC" w:rsidRDefault="009A26FC" w:rsidP="009A26FC">
          <w:pPr>
            <w:pStyle w:val="DB5F307D4E10482095242CAE7CAF62DA1"/>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9A26FC" w:rsidP="009A26FC">
          <w:pPr>
            <w:pStyle w:val="D7683D4138344B178E0ED817662FEEC11"/>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9A26FC" w:rsidP="009A26FC">
          <w:pPr>
            <w:pStyle w:val="DB64F60548764F5EA4AA11B758ADECB91"/>
          </w:pPr>
          <w:r w:rsidRPr="00A558B9">
            <w:rPr>
              <w:rStyle w:val="PlaceholderText"/>
            </w:rPr>
            <w:t>Choose an item.</w:t>
          </w:r>
        </w:p>
      </w:docPartBody>
    </w:docPart>
    <w:docPart>
      <w:docPartPr>
        <w:name w:val="C902AA074091470C8B594B2F2EC27619"/>
        <w:category>
          <w:name w:val="General"/>
          <w:gallery w:val="placeholder"/>
        </w:category>
        <w:types>
          <w:type w:val="bbPlcHdr"/>
        </w:types>
        <w:behaviors>
          <w:behavior w:val="content"/>
        </w:behaviors>
        <w:guid w:val="{E3112733-D29F-478C-B9DB-4A343FC2421A}"/>
      </w:docPartPr>
      <w:docPartBody>
        <w:p w:rsidR="009A26FC" w:rsidRDefault="009A26FC" w:rsidP="009A26FC">
          <w:pPr>
            <w:pStyle w:val="C902AA074091470C8B594B2F2EC27619"/>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9A26FC" w:rsidP="009A26FC">
          <w:pPr>
            <w:pStyle w:val="A32A3D211EED4A328C2E3305E99C904B"/>
          </w:pPr>
          <w:r w:rsidRPr="00A558B9">
            <w:rPr>
              <w:rStyle w:val="PlaceholderText"/>
            </w:rPr>
            <w:t>Choose an item.</w:t>
          </w:r>
        </w:p>
      </w:docPartBody>
    </w:docPart>
    <w:docPart>
      <w:docPartPr>
        <w:name w:val="8343A0D8F655459D910D29FF0092A0F3"/>
        <w:category>
          <w:name w:val="General"/>
          <w:gallery w:val="placeholder"/>
        </w:category>
        <w:types>
          <w:type w:val="bbPlcHdr"/>
        </w:types>
        <w:behaviors>
          <w:behavior w:val="content"/>
        </w:behaviors>
        <w:guid w:val="{394114D6-D1E6-4541-BDDA-248C67D18415}"/>
      </w:docPartPr>
      <w:docPartBody>
        <w:p w:rsidR="009A26FC" w:rsidRDefault="009A26FC" w:rsidP="009A26FC">
          <w:pPr>
            <w:pStyle w:val="8343A0D8F655459D910D29FF0092A0F3"/>
          </w:pPr>
          <w:r w:rsidRPr="00A558B9">
            <w:rPr>
              <w:rStyle w:val="PlaceholderText"/>
            </w:rPr>
            <w:t>Choose an item.</w:t>
          </w:r>
        </w:p>
      </w:docPartBody>
    </w:docPart>
    <w:docPart>
      <w:docPartPr>
        <w:name w:val="09199521F96645D291B98F0A23B75985"/>
        <w:category>
          <w:name w:val="General"/>
          <w:gallery w:val="placeholder"/>
        </w:category>
        <w:types>
          <w:type w:val="bbPlcHdr"/>
        </w:types>
        <w:behaviors>
          <w:behavior w:val="content"/>
        </w:behaviors>
        <w:guid w:val="{BB74EA8C-E431-4A6D-A077-07CCA14591F0}"/>
      </w:docPartPr>
      <w:docPartBody>
        <w:p w:rsidR="00A55206" w:rsidRDefault="00616BED" w:rsidP="00616BED">
          <w:pPr>
            <w:pStyle w:val="09199521F96645D291B98F0A23B75985"/>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Mitra">
    <w:panose1 w:val="000004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tr">
    <w:panose1 w:val="00000700000000000000"/>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Traditional Arabic">
    <w:panose1 w:val="02010000000000000000"/>
    <w:charset w:val="B2"/>
    <w:family w:val="auto"/>
    <w:pitch w:val="variable"/>
    <w:sig w:usb0="00002001" w:usb1="00000000" w:usb2="00000000" w:usb3="00000000" w:csb0="00000040" w:csb1="00000000"/>
  </w:font>
  <w:font w:name="Zar">
    <w:panose1 w:val="00000400000000000000"/>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6FC"/>
    <w:rsid w:val="00461EC6"/>
    <w:rsid w:val="005E7390"/>
    <w:rsid w:val="00616BED"/>
    <w:rsid w:val="006D4286"/>
    <w:rsid w:val="007B0797"/>
    <w:rsid w:val="009A26FC"/>
    <w:rsid w:val="00A55206"/>
    <w:rsid w:val="00AC085B"/>
    <w:rsid w:val="00B9033C"/>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16BED"/>
    <w:rPr>
      <w:color w:val="808080"/>
    </w:rPr>
  </w:style>
  <w:style w:type="paragraph" w:customStyle="1" w:styleId="5AE099ED157C4AFFA0A5233E138F6AC0">
    <w:name w:val="5AE099ED157C4AFFA0A5233E138F6AC0"/>
    <w:rsid w:val="009A26FC"/>
  </w:style>
  <w:style w:type="paragraph" w:customStyle="1" w:styleId="8C170D9C6FA14240A3AFF5100AE909C1">
    <w:name w:val="8C170D9C6FA14240A3AFF5100AE909C1"/>
    <w:rsid w:val="009A26FC"/>
  </w:style>
  <w:style w:type="paragraph" w:customStyle="1" w:styleId="C9E1FE551B574DAEA085927B57F71F78">
    <w:name w:val="C9E1FE551B574DAEA085927B57F71F78"/>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
    <w:name w:val="DB5F307D4E10482095242CAE7CAF62DA"/>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
    <w:name w:val="D7683D4138344B178E0ED817662FEEC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
    <w:name w:val="DB64F60548764F5EA4AA11B758ADECB9"/>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1">
    <w:name w:val="8C170D9C6FA14240A3AFF5100AE909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
    <w:name w:val="558EC6AB2FF9491692EDD7CDDDF5D74E"/>
    <w:rsid w:val="009A26FC"/>
    <w:pPr>
      <w:bidi/>
      <w:spacing w:after="0" w:line="276" w:lineRule="auto"/>
      <w:jc w:val="both"/>
    </w:pPr>
    <w:rPr>
      <w:rFonts w:ascii="Calibri" w:eastAsia="Times New Roman" w:hAnsi="Calibri" w:cs="B Nazanin"/>
      <w:sz w:val="24"/>
      <w:szCs w:val="28"/>
      <w:lang w:val="en-US" w:eastAsia="en-US"/>
    </w:rPr>
  </w:style>
  <w:style w:type="paragraph" w:customStyle="1" w:styleId="27812996BFD44252BD371CCDCAC2FE6F">
    <w:name w:val="27812996BFD44252BD371CCDCAC2FE6F"/>
    <w:rsid w:val="009A26FC"/>
  </w:style>
  <w:style w:type="paragraph" w:customStyle="1" w:styleId="C9E1FE551B574DAEA085927B57F71F781">
    <w:name w:val="C9E1FE551B574DAEA085927B57F71F781"/>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1">
    <w:name w:val="DB5F307D4E10482095242CAE7CAF62DA1"/>
    <w:rsid w:val="009A26FC"/>
    <w:pPr>
      <w:bidi/>
      <w:spacing w:after="0" w:line="360" w:lineRule="auto"/>
      <w:jc w:val="center"/>
    </w:pPr>
    <w:rPr>
      <w:rFonts w:ascii="Arial" w:eastAsia="Times New Roman" w:hAnsi="Arial" w:cs="B Titr"/>
      <w:sz w:val="24"/>
      <w:szCs w:val="24"/>
      <w:lang w:val="en-US" w:eastAsia="en-US"/>
    </w:rPr>
  </w:style>
  <w:style w:type="paragraph" w:customStyle="1" w:styleId="C902AA074091470C8B594B2F2EC27619">
    <w:name w:val="C902AA074091470C8B594B2F2EC27619"/>
    <w:rsid w:val="009A26FC"/>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
    <w:name w:val="A32A3D211EED4A328C2E3305E99C904B"/>
    <w:rsid w:val="009A26FC"/>
    <w:pPr>
      <w:bidi/>
      <w:spacing w:after="0" w:line="360" w:lineRule="auto"/>
      <w:jc w:val="center"/>
    </w:pPr>
    <w:rPr>
      <w:rFonts w:ascii="Arial" w:eastAsia="Times New Roman" w:hAnsi="Arial" w:cs="B Titr"/>
      <w:sz w:val="24"/>
      <w:szCs w:val="24"/>
      <w:lang w:val="en-US" w:eastAsia="en-US"/>
    </w:rPr>
  </w:style>
  <w:style w:type="paragraph" w:customStyle="1" w:styleId="8343A0D8F655459D910D29FF0092A0F3">
    <w:name w:val="8343A0D8F655459D910D29FF0092A0F3"/>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1">
    <w:name w:val="D7683D4138344B178E0ED817662FEE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1">
    <w:name w:val="DB64F60548764F5EA4AA11B758ADECB91"/>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2">
    <w:name w:val="8C170D9C6FA14240A3AFF5100AE909C12"/>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1">
    <w:name w:val="558EC6AB2FF9491692EDD7CDDDF5D74E1"/>
    <w:rsid w:val="009A26FC"/>
    <w:pPr>
      <w:bidi/>
      <w:spacing w:after="0" w:line="276" w:lineRule="auto"/>
      <w:jc w:val="both"/>
    </w:pPr>
    <w:rPr>
      <w:rFonts w:ascii="Calibri" w:eastAsia="Times New Roman" w:hAnsi="Calibri" w:cs="B Nazanin"/>
      <w:sz w:val="24"/>
      <w:szCs w:val="28"/>
      <w:lang w:val="en-US" w:eastAsia="en-US"/>
    </w:rPr>
  </w:style>
  <w:style w:type="paragraph" w:customStyle="1" w:styleId="09199521F96645D291B98F0A23B75985">
    <w:name w:val="09199521F96645D291B98F0A23B75985"/>
    <w:rsid w:val="00616BED"/>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8</b:RefOrder>
  </b:Source>
</b:Sources>
</file>

<file path=customXml/itemProps1.xml><?xml version="1.0" encoding="utf-8"?>
<ds:datastoreItem xmlns:ds="http://schemas.openxmlformats.org/officeDocument/2006/customXml" ds:itemID="{1E2C9A00-6BEA-4803-9D80-6D5E276C7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1</Pages>
  <Words>6972</Words>
  <Characters>39741</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6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noroozi</cp:lastModifiedBy>
  <cp:revision>3</cp:revision>
  <cp:lastPrinted>2018-11-17T19:53:00Z</cp:lastPrinted>
  <dcterms:created xsi:type="dcterms:W3CDTF">2023-04-17T09:49:00Z</dcterms:created>
  <dcterms:modified xsi:type="dcterms:W3CDTF">2023-04-17T10:36:00Z</dcterms:modified>
</cp:coreProperties>
</file>